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61" r:id="rId1"/>
    <p:sldMasterId id="2147483674" r:id="rId2"/>
  </p:sldMasterIdLst>
  <p:notesMasterIdLst>
    <p:notesMasterId r:id="rId20"/>
  </p:notesMasterIdLst>
  <p:handoutMasterIdLst>
    <p:handoutMasterId r:id="rId21"/>
  </p:handoutMasterIdLst>
  <p:sldIdLst>
    <p:sldId id="307" r:id="rId3"/>
    <p:sldId id="260" r:id="rId4"/>
    <p:sldId id="308" r:id="rId5"/>
    <p:sldId id="309" r:id="rId6"/>
    <p:sldId id="316" r:id="rId7"/>
    <p:sldId id="301" r:id="rId8"/>
    <p:sldId id="310" r:id="rId9"/>
    <p:sldId id="317" r:id="rId10"/>
    <p:sldId id="318" r:id="rId11"/>
    <p:sldId id="319" r:id="rId12"/>
    <p:sldId id="302" r:id="rId13"/>
    <p:sldId id="311" r:id="rId14"/>
    <p:sldId id="296" r:id="rId15"/>
    <p:sldId id="312" r:id="rId16"/>
    <p:sldId id="297" r:id="rId17"/>
    <p:sldId id="294" r:id="rId18"/>
    <p:sldId id="313"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开题" id="{796D9D62-4831-456C-8B78-F9EF8D0F8EE8}">
          <p14:sldIdLst>
            <p14:sldId id="307"/>
            <p14:sldId id="260"/>
            <p14:sldId id="308"/>
            <p14:sldId id="309"/>
            <p14:sldId id="316"/>
            <p14:sldId id="301"/>
            <p14:sldId id="310"/>
            <p14:sldId id="317"/>
            <p14:sldId id="318"/>
            <p14:sldId id="319"/>
            <p14:sldId id="302"/>
            <p14:sldId id="311"/>
            <p14:sldId id="296"/>
            <p14:sldId id="312"/>
            <p14:sldId id="297"/>
          </p14:sldIdLst>
        </p14:section>
        <p14:section name="小结和下一步计划" id="{BCC50BAA-C3C6-4986-A3C4-35C12A02E1EF}">
          <p14:sldIdLst>
            <p14:sldId id="294"/>
            <p14:sldId id="313"/>
          </p14:sldIdLst>
        </p14:section>
      </p14:sectionLst>
    </p:ext>
    <p:ext uri="{EFAFB233-063F-42B5-8137-9DF3F51BA10A}">
      <p15:sldGuideLst xmlns:p15="http://schemas.microsoft.com/office/powerpoint/2012/main">
        <p15:guide id="1" orient="horz" pos="2069" userDrawn="1">
          <p15:clr>
            <a:srgbClr val="A4A3A4"/>
          </p15:clr>
        </p15:guide>
        <p15:guide id="2" pos="2880" userDrawn="1">
          <p15:clr>
            <a:srgbClr val="A4A3A4"/>
          </p15:clr>
        </p15:guide>
        <p15:guide id="3" pos="397" userDrawn="1">
          <p15:clr>
            <a:srgbClr val="A4A3A4"/>
          </p15:clr>
        </p15:guide>
        <p15:guide id="4" pos="52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D95"/>
    <a:srgbClr val="4472C4"/>
    <a:srgbClr val="00682F"/>
    <a:srgbClr val="97A8B7"/>
    <a:srgbClr val="C0C0C0"/>
    <a:srgbClr val="CF03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00" autoAdjust="0"/>
    <p:restoredTop sz="94660"/>
  </p:normalViewPr>
  <p:slideViewPr>
    <p:cSldViewPr snapToGrid="0" showGuides="1">
      <p:cViewPr varScale="1">
        <p:scale>
          <a:sx n="162" d="100"/>
          <a:sy n="162" d="100"/>
        </p:scale>
        <p:origin x="2192" y="88"/>
      </p:cViewPr>
      <p:guideLst>
        <p:guide orient="horz" pos="2069"/>
        <p:guide pos="2880"/>
        <p:guide pos="397"/>
        <p:guide pos="52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8A41092-99E9-4CA9-8CB4-13A661A9D1FD}" type="doc">
      <dgm:prSet loTypeId="urn:microsoft.com/office/officeart/2005/8/layout/hierarchy1" loCatId="hierarchy" qsTypeId="urn:microsoft.com/office/officeart/2005/8/quickstyle/simple1" qsCatId="simple" csTypeId="urn:microsoft.com/office/officeart/2005/8/colors/colorful4" csCatId="colorful" phldr="1"/>
      <dgm:spPr/>
      <dgm:t>
        <a:bodyPr/>
        <a:lstStyle/>
        <a:p>
          <a:endParaRPr lang="zh-CN" altLang="en-US"/>
        </a:p>
      </dgm:t>
    </dgm:pt>
    <dgm:pt modelId="{1C44C0DE-8714-4980-AFDF-1477D179C08F}">
      <dgm:prSet phldrT="[文本]"/>
      <dgm:spPr/>
      <dgm:t>
        <a:bodyPr/>
        <a:lstStyle/>
        <a:p>
          <a:r>
            <a:rPr lang="zh-CN" altLang="en-US" b="1" dirty="0" smtClean="0"/>
            <a:t>正负电极的优化设计</a:t>
          </a:r>
          <a:endParaRPr lang="zh-CN" altLang="en-US" b="1" dirty="0"/>
        </a:p>
      </dgm:t>
    </dgm:pt>
    <dgm:pt modelId="{1B5134BC-B6A0-4A1C-995E-BBA7D6131592}" type="parTrans" cxnId="{AA8C90D5-4271-4D27-97BA-E6E295DD852E}">
      <dgm:prSet/>
      <dgm:spPr/>
      <dgm:t>
        <a:bodyPr/>
        <a:lstStyle/>
        <a:p>
          <a:endParaRPr lang="zh-CN" altLang="en-US" b="1"/>
        </a:p>
      </dgm:t>
    </dgm:pt>
    <dgm:pt modelId="{B27126BB-A30C-440D-8743-34C3D620B67F}" type="sibTrans" cxnId="{AA8C90D5-4271-4D27-97BA-E6E295DD852E}">
      <dgm:prSet/>
      <dgm:spPr/>
      <dgm:t>
        <a:bodyPr/>
        <a:lstStyle/>
        <a:p>
          <a:endParaRPr lang="zh-CN" altLang="en-US" b="1"/>
        </a:p>
      </dgm:t>
    </dgm:pt>
    <dgm:pt modelId="{F756AFC0-530D-4892-8118-3D38488E23D5}">
      <dgm:prSet phldrT="[文本]"/>
      <dgm:spPr/>
      <dgm:t>
        <a:bodyPr/>
        <a:lstStyle/>
        <a:p>
          <a:r>
            <a:rPr lang="zh-CN" altLang="en-US" b="1" dirty="0" smtClean="0"/>
            <a:t>正负极材料的优化</a:t>
          </a:r>
          <a:endParaRPr lang="zh-CN" altLang="en-US" b="1" dirty="0"/>
        </a:p>
      </dgm:t>
    </dgm:pt>
    <dgm:pt modelId="{6415326F-F14A-486C-B215-D7B7C7F69061}" type="parTrans" cxnId="{93AD4549-C4CF-4FDE-9543-37E88BE02A06}">
      <dgm:prSet/>
      <dgm:spPr/>
      <dgm:t>
        <a:bodyPr/>
        <a:lstStyle/>
        <a:p>
          <a:endParaRPr lang="zh-CN" altLang="en-US" b="1"/>
        </a:p>
      </dgm:t>
    </dgm:pt>
    <dgm:pt modelId="{193F32C8-23C5-4E76-8593-9816B49320F7}" type="sibTrans" cxnId="{93AD4549-C4CF-4FDE-9543-37E88BE02A06}">
      <dgm:prSet/>
      <dgm:spPr/>
      <dgm:t>
        <a:bodyPr/>
        <a:lstStyle/>
        <a:p>
          <a:endParaRPr lang="zh-CN" altLang="en-US" b="1"/>
        </a:p>
      </dgm:t>
    </dgm:pt>
    <dgm:pt modelId="{4AE04B12-E6F7-45E6-8EBD-8F6EE77F2116}">
      <dgm:prSet phldrT="[文本]"/>
      <dgm:spPr/>
      <dgm:t>
        <a:bodyPr/>
        <a:lstStyle/>
        <a:p>
          <a:r>
            <a:rPr lang="zh-CN" altLang="en-US" b="1" dirty="0" smtClean="0"/>
            <a:t>电极设计参数的优化</a:t>
          </a:r>
          <a:endParaRPr lang="zh-CN" altLang="en-US" b="1" dirty="0"/>
        </a:p>
      </dgm:t>
    </dgm:pt>
    <dgm:pt modelId="{D4EAEE3A-1292-4034-AF66-F0C8ABB0CBB4}" type="parTrans" cxnId="{44F72738-92C5-4D7B-A791-C19B26E2466E}">
      <dgm:prSet/>
      <dgm:spPr/>
      <dgm:t>
        <a:bodyPr/>
        <a:lstStyle/>
        <a:p>
          <a:endParaRPr lang="zh-CN" altLang="en-US" b="1"/>
        </a:p>
      </dgm:t>
    </dgm:pt>
    <dgm:pt modelId="{A405ED9A-78C9-475F-A1BF-337323B4D33B}" type="sibTrans" cxnId="{44F72738-92C5-4D7B-A791-C19B26E2466E}">
      <dgm:prSet/>
      <dgm:spPr/>
      <dgm:t>
        <a:bodyPr/>
        <a:lstStyle/>
        <a:p>
          <a:endParaRPr lang="zh-CN" altLang="en-US" b="1"/>
        </a:p>
      </dgm:t>
    </dgm:pt>
    <dgm:pt modelId="{B6B29E5F-5469-4854-B368-92E90F56E386}">
      <dgm:prSet phldrT="[文本]"/>
      <dgm:spPr/>
      <dgm:t>
        <a:bodyPr/>
        <a:lstStyle/>
        <a:p>
          <a:r>
            <a:rPr lang="zh-CN" altLang="en-US" b="1" dirty="0" smtClean="0"/>
            <a:t>电极厚度</a:t>
          </a:r>
          <a:endParaRPr lang="zh-CN" altLang="en-US" b="1" dirty="0"/>
        </a:p>
      </dgm:t>
    </dgm:pt>
    <dgm:pt modelId="{728D11A0-1FBF-4847-B7BB-815DDD11534D}" type="parTrans" cxnId="{865A2B15-A12F-49E8-8AE6-9FC61F8A9920}">
      <dgm:prSet/>
      <dgm:spPr/>
      <dgm:t>
        <a:bodyPr/>
        <a:lstStyle/>
        <a:p>
          <a:endParaRPr lang="zh-CN" altLang="en-US" b="1"/>
        </a:p>
      </dgm:t>
    </dgm:pt>
    <dgm:pt modelId="{77798E4D-EBE4-4A1B-817F-EE2AE8D8117B}" type="sibTrans" cxnId="{865A2B15-A12F-49E8-8AE6-9FC61F8A9920}">
      <dgm:prSet/>
      <dgm:spPr/>
      <dgm:t>
        <a:bodyPr/>
        <a:lstStyle/>
        <a:p>
          <a:endParaRPr lang="zh-CN" altLang="en-US" b="1"/>
        </a:p>
      </dgm:t>
    </dgm:pt>
    <dgm:pt modelId="{9A53314A-636A-49D4-92B6-5A4735DE7D67}">
      <dgm:prSet/>
      <dgm:spPr/>
      <dgm:t>
        <a:bodyPr/>
        <a:lstStyle/>
        <a:p>
          <a:r>
            <a:rPr lang="zh-CN" altLang="en-US" b="1" dirty="0" smtClean="0"/>
            <a:t>活性材料体积分数</a:t>
          </a:r>
          <a:endParaRPr lang="zh-CN" altLang="en-US" b="1" dirty="0"/>
        </a:p>
      </dgm:t>
    </dgm:pt>
    <dgm:pt modelId="{0E41017D-6B71-4CD5-BCA5-377642D962CC}" type="parTrans" cxnId="{642C2CA2-3A54-48EA-8758-E2BD68047A69}">
      <dgm:prSet/>
      <dgm:spPr/>
      <dgm:t>
        <a:bodyPr/>
        <a:lstStyle/>
        <a:p>
          <a:endParaRPr lang="zh-CN" altLang="en-US" b="1"/>
        </a:p>
      </dgm:t>
    </dgm:pt>
    <dgm:pt modelId="{C5D58109-7BE3-4D21-BDFF-8BD2F58DFDE7}" type="sibTrans" cxnId="{642C2CA2-3A54-48EA-8758-E2BD68047A69}">
      <dgm:prSet/>
      <dgm:spPr/>
      <dgm:t>
        <a:bodyPr/>
        <a:lstStyle/>
        <a:p>
          <a:endParaRPr lang="zh-CN" altLang="en-US" b="1"/>
        </a:p>
      </dgm:t>
    </dgm:pt>
    <dgm:pt modelId="{93E534DB-D2A5-43A9-864B-24971AA52744}">
      <dgm:prSet/>
      <dgm:spPr/>
      <dgm:t>
        <a:bodyPr/>
        <a:lstStyle/>
        <a:p>
          <a:r>
            <a:rPr lang="zh-CN" altLang="en-US" b="1" dirty="0" smtClean="0"/>
            <a:t>正负极材料颗粒粒径</a:t>
          </a:r>
          <a:endParaRPr lang="zh-CN" altLang="en-US" b="1" dirty="0"/>
        </a:p>
      </dgm:t>
    </dgm:pt>
    <dgm:pt modelId="{641DF556-80D3-4A40-AFA2-EF8E98AB49EA}" type="parTrans" cxnId="{45C596E6-68EA-4078-8E24-3C91D73A4E7D}">
      <dgm:prSet/>
      <dgm:spPr/>
      <dgm:t>
        <a:bodyPr/>
        <a:lstStyle/>
        <a:p>
          <a:endParaRPr lang="zh-CN" altLang="en-US" b="1"/>
        </a:p>
      </dgm:t>
    </dgm:pt>
    <dgm:pt modelId="{95119045-1B78-417C-8900-1B57C4D356F8}" type="sibTrans" cxnId="{45C596E6-68EA-4078-8E24-3C91D73A4E7D}">
      <dgm:prSet/>
      <dgm:spPr/>
      <dgm:t>
        <a:bodyPr/>
        <a:lstStyle/>
        <a:p>
          <a:endParaRPr lang="zh-CN" altLang="en-US" b="1"/>
        </a:p>
      </dgm:t>
    </dgm:pt>
    <dgm:pt modelId="{BDBA1BEC-95CC-4B5E-9F7B-F82946E9201E}">
      <dgm:prSet/>
      <dgm:spPr/>
      <dgm:t>
        <a:bodyPr/>
        <a:lstStyle/>
        <a:p>
          <a:r>
            <a:rPr lang="zh-CN" altLang="en-US" b="1" dirty="0" smtClean="0"/>
            <a:t>其他设计参数</a:t>
          </a:r>
          <a:endParaRPr lang="zh-CN" altLang="en-US" b="1" dirty="0"/>
        </a:p>
      </dgm:t>
    </dgm:pt>
    <dgm:pt modelId="{79406B66-B5CB-4AA2-9524-8D6CE68E4956}" type="parTrans" cxnId="{92029842-D588-4CAF-AF60-32745B997160}">
      <dgm:prSet/>
      <dgm:spPr/>
      <dgm:t>
        <a:bodyPr/>
        <a:lstStyle/>
        <a:p>
          <a:endParaRPr lang="zh-CN" altLang="en-US" b="1"/>
        </a:p>
      </dgm:t>
    </dgm:pt>
    <dgm:pt modelId="{B86A02B3-B6D0-4131-8C49-C5C34AFFD4A5}" type="sibTrans" cxnId="{92029842-D588-4CAF-AF60-32745B997160}">
      <dgm:prSet/>
      <dgm:spPr/>
      <dgm:t>
        <a:bodyPr/>
        <a:lstStyle/>
        <a:p>
          <a:endParaRPr lang="zh-CN" altLang="en-US" b="1"/>
        </a:p>
      </dgm:t>
    </dgm:pt>
    <dgm:pt modelId="{CB9173BC-174D-434E-AEE1-4F7153BDFF7B}">
      <dgm:prSet/>
      <dgm:spPr/>
      <dgm:t>
        <a:bodyPr/>
        <a:lstStyle/>
        <a:p>
          <a:r>
            <a:rPr lang="zh-CN" altLang="en-US" b="1" dirty="0" smtClean="0"/>
            <a:t>材料的配比</a:t>
          </a:r>
          <a:endParaRPr lang="zh-CN" altLang="en-US" b="1" dirty="0"/>
        </a:p>
      </dgm:t>
    </dgm:pt>
    <dgm:pt modelId="{1B71EA4A-8F7B-41A2-BC9B-FE9E3E7C4449}" type="parTrans" cxnId="{5F379531-16E4-4334-84E0-4372F963676F}">
      <dgm:prSet/>
      <dgm:spPr/>
      <dgm:t>
        <a:bodyPr/>
        <a:lstStyle/>
        <a:p>
          <a:endParaRPr lang="zh-CN" altLang="en-US"/>
        </a:p>
      </dgm:t>
    </dgm:pt>
    <dgm:pt modelId="{EE18686D-DCB4-4755-A176-AC9F1D0A1E1C}" type="sibTrans" cxnId="{5F379531-16E4-4334-84E0-4372F963676F}">
      <dgm:prSet/>
      <dgm:spPr/>
      <dgm:t>
        <a:bodyPr/>
        <a:lstStyle/>
        <a:p>
          <a:endParaRPr lang="zh-CN" altLang="en-US"/>
        </a:p>
      </dgm:t>
    </dgm:pt>
    <dgm:pt modelId="{DE576708-49BE-4781-A366-129016E39C28}">
      <dgm:prSet/>
      <dgm:spPr/>
      <dgm:t>
        <a:bodyPr/>
        <a:lstStyle/>
        <a:p>
          <a:r>
            <a:rPr lang="zh-CN" altLang="en-US" b="1" dirty="0" smtClean="0"/>
            <a:t>材料的选择</a:t>
          </a:r>
          <a:endParaRPr lang="zh-CN" altLang="en-US" b="1" dirty="0"/>
        </a:p>
      </dgm:t>
    </dgm:pt>
    <dgm:pt modelId="{A664BC9C-F6A9-4929-90BD-B841DCEACBCA}" type="parTrans" cxnId="{07FE262F-3422-427C-965E-CB1B73E7AE4B}">
      <dgm:prSet/>
      <dgm:spPr/>
      <dgm:t>
        <a:bodyPr/>
        <a:lstStyle/>
        <a:p>
          <a:endParaRPr lang="zh-CN" altLang="en-US"/>
        </a:p>
      </dgm:t>
    </dgm:pt>
    <dgm:pt modelId="{9BB6BFDD-CB93-49A2-8DD2-865C81AD8249}" type="sibTrans" cxnId="{07FE262F-3422-427C-965E-CB1B73E7AE4B}">
      <dgm:prSet/>
      <dgm:spPr/>
      <dgm:t>
        <a:bodyPr/>
        <a:lstStyle/>
        <a:p>
          <a:endParaRPr lang="zh-CN" altLang="en-US"/>
        </a:p>
      </dgm:t>
    </dgm:pt>
    <dgm:pt modelId="{9E550887-37F6-4486-BB29-9A47ACDE306A}" type="pres">
      <dgm:prSet presAssocID="{A8A41092-99E9-4CA9-8CB4-13A661A9D1FD}" presName="hierChild1" presStyleCnt="0">
        <dgm:presLayoutVars>
          <dgm:chPref val="1"/>
          <dgm:dir/>
          <dgm:animOne val="branch"/>
          <dgm:animLvl val="lvl"/>
          <dgm:resizeHandles/>
        </dgm:presLayoutVars>
      </dgm:prSet>
      <dgm:spPr/>
      <dgm:t>
        <a:bodyPr/>
        <a:lstStyle/>
        <a:p>
          <a:endParaRPr lang="zh-CN" altLang="en-US"/>
        </a:p>
      </dgm:t>
    </dgm:pt>
    <dgm:pt modelId="{9A8BFC5B-8CF9-4390-A138-55A8635A5E64}" type="pres">
      <dgm:prSet presAssocID="{1C44C0DE-8714-4980-AFDF-1477D179C08F}" presName="hierRoot1" presStyleCnt="0"/>
      <dgm:spPr/>
      <dgm:t>
        <a:bodyPr/>
        <a:lstStyle/>
        <a:p>
          <a:endParaRPr lang="zh-CN" altLang="en-US"/>
        </a:p>
      </dgm:t>
    </dgm:pt>
    <dgm:pt modelId="{ADB00C27-D14C-4F74-AEE9-D882219574FE}" type="pres">
      <dgm:prSet presAssocID="{1C44C0DE-8714-4980-AFDF-1477D179C08F}" presName="composite" presStyleCnt="0"/>
      <dgm:spPr/>
      <dgm:t>
        <a:bodyPr/>
        <a:lstStyle/>
        <a:p>
          <a:endParaRPr lang="zh-CN" altLang="en-US"/>
        </a:p>
      </dgm:t>
    </dgm:pt>
    <dgm:pt modelId="{0931E79C-B9C5-4AD7-860D-8884E24852A1}" type="pres">
      <dgm:prSet presAssocID="{1C44C0DE-8714-4980-AFDF-1477D179C08F}" presName="background" presStyleLbl="node0" presStyleIdx="0" presStyleCnt="1"/>
      <dgm:spPr/>
      <dgm:t>
        <a:bodyPr/>
        <a:lstStyle/>
        <a:p>
          <a:endParaRPr lang="zh-CN" altLang="en-US"/>
        </a:p>
      </dgm:t>
    </dgm:pt>
    <dgm:pt modelId="{9BC823A6-AE30-4071-BF5D-65575629290F}" type="pres">
      <dgm:prSet presAssocID="{1C44C0DE-8714-4980-AFDF-1477D179C08F}" presName="text" presStyleLbl="fgAcc0" presStyleIdx="0" presStyleCnt="1">
        <dgm:presLayoutVars>
          <dgm:chPref val="3"/>
        </dgm:presLayoutVars>
      </dgm:prSet>
      <dgm:spPr/>
      <dgm:t>
        <a:bodyPr/>
        <a:lstStyle/>
        <a:p>
          <a:endParaRPr lang="zh-CN" altLang="en-US"/>
        </a:p>
      </dgm:t>
    </dgm:pt>
    <dgm:pt modelId="{5E2E1270-1418-481B-B50E-EDC1B8D997BA}" type="pres">
      <dgm:prSet presAssocID="{1C44C0DE-8714-4980-AFDF-1477D179C08F}" presName="hierChild2" presStyleCnt="0"/>
      <dgm:spPr/>
      <dgm:t>
        <a:bodyPr/>
        <a:lstStyle/>
        <a:p>
          <a:endParaRPr lang="zh-CN" altLang="en-US"/>
        </a:p>
      </dgm:t>
    </dgm:pt>
    <dgm:pt modelId="{EEA3E4BC-E720-4522-84D3-8D6052233031}" type="pres">
      <dgm:prSet presAssocID="{6415326F-F14A-486C-B215-D7B7C7F69061}" presName="Name10" presStyleLbl="parChTrans1D2" presStyleIdx="0" presStyleCnt="2"/>
      <dgm:spPr/>
      <dgm:t>
        <a:bodyPr/>
        <a:lstStyle/>
        <a:p>
          <a:endParaRPr lang="zh-CN" altLang="en-US"/>
        </a:p>
      </dgm:t>
    </dgm:pt>
    <dgm:pt modelId="{0FD3086D-6E3C-45D9-A35E-B1BE1F5A952C}" type="pres">
      <dgm:prSet presAssocID="{F756AFC0-530D-4892-8118-3D38488E23D5}" presName="hierRoot2" presStyleCnt="0"/>
      <dgm:spPr/>
      <dgm:t>
        <a:bodyPr/>
        <a:lstStyle/>
        <a:p>
          <a:endParaRPr lang="zh-CN" altLang="en-US"/>
        </a:p>
      </dgm:t>
    </dgm:pt>
    <dgm:pt modelId="{17042338-B89C-41B7-8AEE-E0023123D2F3}" type="pres">
      <dgm:prSet presAssocID="{F756AFC0-530D-4892-8118-3D38488E23D5}" presName="composite2" presStyleCnt="0"/>
      <dgm:spPr/>
      <dgm:t>
        <a:bodyPr/>
        <a:lstStyle/>
        <a:p>
          <a:endParaRPr lang="zh-CN" altLang="en-US"/>
        </a:p>
      </dgm:t>
    </dgm:pt>
    <dgm:pt modelId="{E28B8719-B5EE-4319-BD67-8CABA5818B8A}" type="pres">
      <dgm:prSet presAssocID="{F756AFC0-530D-4892-8118-3D38488E23D5}" presName="background2" presStyleLbl="node2" presStyleIdx="0" presStyleCnt="2"/>
      <dgm:spPr/>
      <dgm:t>
        <a:bodyPr/>
        <a:lstStyle/>
        <a:p>
          <a:endParaRPr lang="zh-CN" altLang="en-US"/>
        </a:p>
      </dgm:t>
    </dgm:pt>
    <dgm:pt modelId="{B4B5C723-71C8-4471-8C49-443DC9946DBC}" type="pres">
      <dgm:prSet presAssocID="{F756AFC0-530D-4892-8118-3D38488E23D5}" presName="text2" presStyleLbl="fgAcc2" presStyleIdx="0" presStyleCnt="2">
        <dgm:presLayoutVars>
          <dgm:chPref val="3"/>
        </dgm:presLayoutVars>
      </dgm:prSet>
      <dgm:spPr/>
      <dgm:t>
        <a:bodyPr/>
        <a:lstStyle/>
        <a:p>
          <a:endParaRPr lang="zh-CN" altLang="en-US"/>
        </a:p>
      </dgm:t>
    </dgm:pt>
    <dgm:pt modelId="{3EF2D396-BC84-47C1-971D-20BE86DD7EB3}" type="pres">
      <dgm:prSet presAssocID="{F756AFC0-530D-4892-8118-3D38488E23D5}" presName="hierChild3" presStyleCnt="0"/>
      <dgm:spPr/>
      <dgm:t>
        <a:bodyPr/>
        <a:lstStyle/>
        <a:p>
          <a:endParaRPr lang="zh-CN" altLang="en-US"/>
        </a:p>
      </dgm:t>
    </dgm:pt>
    <dgm:pt modelId="{63681F68-8BDC-4593-A8E3-20747924D52A}" type="pres">
      <dgm:prSet presAssocID="{1B71EA4A-8F7B-41A2-BC9B-FE9E3E7C4449}" presName="Name17" presStyleLbl="parChTrans1D3" presStyleIdx="0" presStyleCnt="6"/>
      <dgm:spPr/>
      <dgm:t>
        <a:bodyPr/>
        <a:lstStyle/>
        <a:p>
          <a:endParaRPr lang="zh-CN" altLang="en-US"/>
        </a:p>
      </dgm:t>
    </dgm:pt>
    <dgm:pt modelId="{595BA450-5255-41F7-BECB-336D3A350BCB}" type="pres">
      <dgm:prSet presAssocID="{CB9173BC-174D-434E-AEE1-4F7153BDFF7B}" presName="hierRoot3" presStyleCnt="0"/>
      <dgm:spPr/>
      <dgm:t>
        <a:bodyPr/>
        <a:lstStyle/>
        <a:p>
          <a:endParaRPr lang="zh-CN" altLang="en-US"/>
        </a:p>
      </dgm:t>
    </dgm:pt>
    <dgm:pt modelId="{A7B1018C-F173-4B85-B863-27F908A5CEB1}" type="pres">
      <dgm:prSet presAssocID="{CB9173BC-174D-434E-AEE1-4F7153BDFF7B}" presName="composite3" presStyleCnt="0"/>
      <dgm:spPr/>
      <dgm:t>
        <a:bodyPr/>
        <a:lstStyle/>
        <a:p>
          <a:endParaRPr lang="zh-CN" altLang="en-US"/>
        </a:p>
      </dgm:t>
    </dgm:pt>
    <dgm:pt modelId="{CBFC4081-DB8D-4CF9-A8F8-AF499D23DBC7}" type="pres">
      <dgm:prSet presAssocID="{CB9173BC-174D-434E-AEE1-4F7153BDFF7B}" presName="background3" presStyleLbl="node3" presStyleIdx="0" presStyleCnt="6"/>
      <dgm:spPr/>
      <dgm:t>
        <a:bodyPr/>
        <a:lstStyle/>
        <a:p>
          <a:endParaRPr lang="zh-CN" altLang="en-US"/>
        </a:p>
      </dgm:t>
    </dgm:pt>
    <dgm:pt modelId="{F78972C3-0C51-402A-A136-A1B7266855CB}" type="pres">
      <dgm:prSet presAssocID="{CB9173BC-174D-434E-AEE1-4F7153BDFF7B}" presName="text3" presStyleLbl="fgAcc3" presStyleIdx="0" presStyleCnt="6">
        <dgm:presLayoutVars>
          <dgm:chPref val="3"/>
        </dgm:presLayoutVars>
      </dgm:prSet>
      <dgm:spPr/>
      <dgm:t>
        <a:bodyPr/>
        <a:lstStyle/>
        <a:p>
          <a:endParaRPr lang="zh-CN" altLang="en-US"/>
        </a:p>
      </dgm:t>
    </dgm:pt>
    <dgm:pt modelId="{88676A71-728F-44BA-BAB0-36D03D76C69B}" type="pres">
      <dgm:prSet presAssocID="{CB9173BC-174D-434E-AEE1-4F7153BDFF7B}" presName="hierChild4" presStyleCnt="0"/>
      <dgm:spPr/>
      <dgm:t>
        <a:bodyPr/>
        <a:lstStyle/>
        <a:p>
          <a:endParaRPr lang="zh-CN" altLang="en-US"/>
        </a:p>
      </dgm:t>
    </dgm:pt>
    <dgm:pt modelId="{0C5DC87F-5798-4A6F-A55D-B910C2C9CA78}" type="pres">
      <dgm:prSet presAssocID="{A664BC9C-F6A9-4929-90BD-B841DCEACBCA}" presName="Name17" presStyleLbl="parChTrans1D3" presStyleIdx="1" presStyleCnt="6"/>
      <dgm:spPr/>
      <dgm:t>
        <a:bodyPr/>
        <a:lstStyle/>
        <a:p>
          <a:endParaRPr lang="zh-CN" altLang="en-US"/>
        </a:p>
      </dgm:t>
    </dgm:pt>
    <dgm:pt modelId="{2F8043F3-E5E3-4A02-8C26-6B928A993EAA}" type="pres">
      <dgm:prSet presAssocID="{DE576708-49BE-4781-A366-129016E39C28}" presName="hierRoot3" presStyleCnt="0"/>
      <dgm:spPr/>
      <dgm:t>
        <a:bodyPr/>
        <a:lstStyle/>
        <a:p>
          <a:endParaRPr lang="zh-CN" altLang="en-US"/>
        </a:p>
      </dgm:t>
    </dgm:pt>
    <dgm:pt modelId="{A46C3ED4-7B59-44BD-8F8D-43FCF5B3D715}" type="pres">
      <dgm:prSet presAssocID="{DE576708-49BE-4781-A366-129016E39C28}" presName="composite3" presStyleCnt="0"/>
      <dgm:spPr/>
      <dgm:t>
        <a:bodyPr/>
        <a:lstStyle/>
        <a:p>
          <a:endParaRPr lang="zh-CN" altLang="en-US"/>
        </a:p>
      </dgm:t>
    </dgm:pt>
    <dgm:pt modelId="{DD9F4BFF-9258-4765-83A8-37C78885D321}" type="pres">
      <dgm:prSet presAssocID="{DE576708-49BE-4781-A366-129016E39C28}" presName="background3" presStyleLbl="node3" presStyleIdx="1" presStyleCnt="6"/>
      <dgm:spPr/>
      <dgm:t>
        <a:bodyPr/>
        <a:lstStyle/>
        <a:p>
          <a:endParaRPr lang="zh-CN" altLang="en-US"/>
        </a:p>
      </dgm:t>
    </dgm:pt>
    <dgm:pt modelId="{361D37A5-E92F-4E02-844E-E85920E5F849}" type="pres">
      <dgm:prSet presAssocID="{DE576708-49BE-4781-A366-129016E39C28}" presName="text3" presStyleLbl="fgAcc3" presStyleIdx="1" presStyleCnt="6">
        <dgm:presLayoutVars>
          <dgm:chPref val="3"/>
        </dgm:presLayoutVars>
      </dgm:prSet>
      <dgm:spPr/>
      <dgm:t>
        <a:bodyPr/>
        <a:lstStyle/>
        <a:p>
          <a:endParaRPr lang="zh-CN" altLang="en-US"/>
        </a:p>
      </dgm:t>
    </dgm:pt>
    <dgm:pt modelId="{F586E965-4450-4FFD-B159-E43413091FDC}" type="pres">
      <dgm:prSet presAssocID="{DE576708-49BE-4781-A366-129016E39C28}" presName="hierChild4" presStyleCnt="0"/>
      <dgm:spPr/>
      <dgm:t>
        <a:bodyPr/>
        <a:lstStyle/>
        <a:p>
          <a:endParaRPr lang="zh-CN" altLang="en-US"/>
        </a:p>
      </dgm:t>
    </dgm:pt>
    <dgm:pt modelId="{D990642F-8989-4BAC-8EEC-B500CEAE0F0E}" type="pres">
      <dgm:prSet presAssocID="{D4EAEE3A-1292-4034-AF66-F0C8ABB0CBB4}" presName="Name10" presStyleLbl="parChTrans1D2" presStyleIdx="1" presStyleCnt="2"/>
      <dgm:spPr/>
      <dgm:t>
        <a:bodyPr/>
        <a:lstStyle/>
        <a:p>
          <a:endParaRPr lang="zh-CN" altLang="en-US"/>
        </a:p>
      </dgm:t>
    </dgm:pt>
    <dgm:pt modelId="{E67731A9-8F03-44C6-9E4E-85E73B35079E}" type="pres">
      <dgm:prSet presAssocID="{4AE04B12-E6F7-45E6-8EBD-8F6EE77F2116}" presName="hierRoot2" presStyleCnt="0"/>
      <dgm:spPr/>
      <dgm:t>
        <a:bodyPr/>
        <a:lstStyle/>
        <a:p>
          <a:endParaRPr lang="zh-CN" altLang="en-US"/>
        </a:p>
      </dgm:t>
    </dgm:pt>
    <dgm:pt modelId="{685B5B1D-1113-4340-8DB7-7FA953354776}" type="pres">
      <dgm:prSet presAssocID="{4AE04B12-E6F7-45E6-8EBD-8F6EE77F2116}" presName="composite2" presStyleCnt="0"/>
      <dgm:spPr/>
      <dgm:t>
        <a:bodyPr/>
        <a:lstStyle/>
        <a:p>
          <a:endParaRPr lang="zh-CN" altLang="en-US"/>
        </a:p>
      </dgm:t>
    </dgm:pt>
    <dgm:pt modelId="{EE00E100-ABEA-491F-B220-8AA8840255B4}" type="pres">
      <dgm:prSet presAssocID="{4AE04B12-E6F7-45E6-8EBD-8F6EE77F2116}" presName="background2" presStyleLbl="node2" presStyleIdx="1" presStyleCnt="2"/>
      <dgm:spPr/>
      <dgm:t>
        <a:bodyPr/>
        <a:lstStyle/>
        <a:p>
          <a:endParaRPr lang="zh-CN" altLang="en-US"/>
        </a:p>
      </dgm:t>
    </dgm:pt>
    <dgm:pt modelId="{5BEA3FA8-A464-4F91-83F7-70B23F66C572}" type="pres">
      <dgm:prSet presAssocID="{4AE04B12-E6F7-45E6-8EBD-8F6EE77F2116}" presName="text2" presStyleLbl="fgAcc2" presStyleIdx="1" presStyleCnt="2">
        <dgm:presLayoutVars>
          <dgm:chPref val="3"/>
        </dgm:presLayoutVars>
      </dgm:prSet>
      <dgm:spPr/>
      <dgm:t>
        <a:bodyPr/>
        <a:lstStyle/>
        <a:p>
          <a:endParaRPr lang="zh-CN" altLang="en-US"/>
        </a:p>
      </dgm:t>
    </dgm:pt>
    <dgm:pt modelId="{963F88C3-5F10-4998-BEC6-73E9B6F34D91}" type="pres">
      <dgm:prSet presAssocID="{4AE04B12-E6F7-45E6-8EBD-8F6EE77F2116}" presName="hierChild3" presStyleCnt="0"/>
      <dgm:spPr/>
      <dgm:t>
        <a:bodyPr/>
        <a:lstStyle/>
        <a:p>
          <a:endParaRPr lang="zh-CN" altLang="en-US"/>
        </a:p>
      </dgm:t>
    </dgm:pt>
    <dgm:pt modelId="{8320A6D3-8ACF-4E00-ADC5-9B80FCDB3160}" type="pres">
      <dgm:prSet presAssocID="{728D11A0-1FBF-4847-B7BB-815DDD11534D}" presName="Name17" presStyleLbl="parChTrans1D3" presStyleIdx="2" presStyleCnt="6"/>
      <dgm:spPr/>
      <dgm:t>
        <a:bodyPr/>
        <a:lstStyle/>
        <a:p>
          <a:endParaRPr lang="zh-CN" altLang="en-US"/>
        </a:p>
      </dgm:t>
    </dgm:pt>
    <dgm:pt modelId="{2C4759CB-C36A-4494-BFF9-7B985F296D1A}" type="pres">
      <dgm:prSet presAssocID="{B6B29E5F-5469-4854-B368-92E90F56E386}" presName="hierRoot3" presStyleCnt="0"/>
      <dgm:spPr/>
      <dgm:t>
        <a:bodyPr/>
        <a:lstStyle/>
        <a:p>
          <a:endParaRPr lang="zh-CN" altLang="en-US"/>
        </a:p>
      </dgm:t>
    </dgm:pt>
    <dgm:pt modelId="{ABBBC355-E558-40A1-93F9-B997DAD5900B}" type="pres">
      <dgm:prSet presAssocID="{B6B29E5F-5469-4854-B368-92E90F56E386}" presName="composite3" presStyleCnt="0"/>
      <dgm:spPr/>
      <dgm:t>
        <a:bodyPr/>
        <a:lstStyle/>
        <a:p>
          <a:endParaRPr lang="zh-CN" altLang="en-US"/>
        </a:p>
      </dgm:t>
    </dgm:pt>
    <dgm:pt modelId="{D2F37195-5F2A-467F-8C09-8236DDEF2A68}" type="pres">
      <dgm:prSet presAssocID="{B6B29E5F-5469-4854-B368-92E90F56E386}" presName="background3" presStyleLbl="node3" presStyleIdx="2" presStyleCnt="6"/>
      <dgm:spPr/>
      <dgm:t>
        <a:bodyPr/>
        <a:lstStyle/>
        <a:p>
          <a:endParaRPr lang="zh-CN" altLang="en-US"/>
        </a:p>
      </dgm:t>
    </dgm:pt>
    <dgm:pt modelId="{098930A3-9CEB-478D-85DD-5362FBDAD2D5}" type="pres">
      <dgm:prSet presAssocID="{B6B29E5F-5469-4854-B368-92E90F56E386}" presName="text3" presStyleLbl="fgAcc3" presStyleIdx="2" presStyleCnt="6">
        <dgm:presLayoutVars>
          <dgm:chPref val="3"/>
        </dgm:presLayoutVars>
      </dgm:prSet>
      <dgm:spPr/>
      <dgm:t>
        <a:bodyPr/>
        <a:lstStyle/>
        <a:p>
          <a:endParaRPr lang="zh-CN" altLang="en-US"/>
        </a:p>
      </dgm:t>
    </dgm:pt>
    <dgm:pt modelId="{E36848B9-7604-4EF4-B9AB-3BEF73AE1A26}" type="pres">
      <dgm:prSet presAssocID="{B6B29E5F-5469-4854-B368-92E90F56E386}" presName="hierChild4" presStyleCnt="0"/>
      <dgm:spPr/>
      <dgm:t>
        <a:bodyPr/>
        <a:lstStyle/>
        <a:p>
          <a:endParaRPr lang="zh-CN" altLang="en-US"/>
        </a:p>
      </dgm:t>
    </dgm:pt>
    <dgm:pt modelId="{F17CB8E1-9E92-4CA6-86E1-B3F1A7C22D21}" type="pres">
      <dgm:prSet presAssocID="{0E41017D-6B71-4CD5-BCA5-377642D962CC}" presName="Name17" presStyleLbl="parChTrans1D3" presStyleIdx="3" presStyleCnt="6"/>
      <dgm:spPr/>
      <dgm:t>
        <a:bodyPr/>
        <a:lstStyle/>
        <a:p>
          <a:endParaRPr lang="zh-CN" altLang="en-US"/>
        </a:p>
      </dgm:t>
    </dgm:pt>
    <dgm:pt modelId="{C706299D-4990-4067-BB7B-3319ECAD119F}" type="pres">
      <dgm:prSet presAssocID="{9A53314A-636A-49D4-92B6-5A4735DE7D67}" presName="hierRoot3" presStyleCnt="0"/>
      <dgm:spPr/>
      <dgm:t>
        <a:bodyPr/>
        <a:lstStyle/>
        <a:p>
          <a:endParaRPr lang="zh-CN" altLang="en-US"/>
        </a:p>
      </dgm:t>
    </dgm:pt>
    <dgm:pt modelId="{A9DE5245-5251-470D-A032-45A9D3CFC4EF}" type="pres">
      <dgm:prSet presAssocID="{9A53314A-636A-49D4-92B6-5A4735DE7D67}" presName="composite3" presStyleCnt="0"/>
      <dgm:spPr/>
      <dgm:t>
        <a:bodyPr/>
        <a:lstStyle/>
        <a:p>
          <a:endParaRPr lang="zh-CN" altLang="en-US"/>
        </a:p>
      </dgm:t>
    </dgm:pt>
    <dgm:pt modelId="{9C821C0F-84A9-474F-8ADB-F171347A7765}" type="pres">
      <dgm:prSet presAssocID="{9A53314A-636A-49D4-92B6-5A4735DE7D67}" presName="background3" presStyleLbl="node3" presStyleIdx="3" presStyleCnt="6"/>
      <dgm:spPr/>
      <dgm:t>
        <a:bodyPr/>
        <a:lstStyle/>
        <a:p>
          <a:endParaRPr lang="zh-CN" altLang="en-US"/>
        </a:p>
      </dgm:t>
    </dgm:pt>
    <dgm:pt modelId="{80A0B3FE-D7AA-4F25-8C35-8B9A7F84D21B}" type="pres">
      <dgm:prSet presAssocID="{9A53314A-636A-49D4-92B6-5A4735DE7D67}" presName="text3" presStyleLbl="fgAcc3" presStyleIdx="3" presStyleCnt="6">
        <dgm:presLayoutVars>
          <dgm:chPref val="3"/>
        </dgm:presLayoutVars>
      </dgm:prSet>
      <dgm:spPr/>
      <dgm:t>
        <a:bodyPr/>
        <a:lstStyle/>
        <a:p>
          <a:endParaRPr lang="zh-CN" altLang="en-US"/>
        </a:p>
      </dgm:t>
    </dgm:pt>
    <dgm:pt modelId="{8A905FC3-72C1-447F-9783-2241C66ADA2B}" type="pres">
      <dgm:prSet presAssocID="{9A53314A-636A-49D4-92B6-5A4735DE7D67}" presName="hierChild4" presStyleCnt="0"/>
      <dgm:spPr/>
      <dgm:t>
        <a:bodyPr/>
        <a:lstStyle/>
        <a:p>
          <a:endParaRPr lang="zh-CN" altLang="en-US"/>
        </a:p>
      </dgm:t>
    </dgm:pt>
    <dgm:pt modelId="{E1E89982-5921-45E8-AE2C-FFF098382392}" type="pres">
      <dgm:prSet presAssocID="{641DF556-80D3-4A40-AFA2-EF8E98AB49EA}" presName="Name17" presStyleLbl="parChTrans1D3" presStyleIdx="4" presStyleCnt="6"/>
      <dgm:spPr/>
      <dgm:t>
        <a:bodyPr/>
        <a:lstStyle/>
        <a:p>
          <a:endParaRPr lang="zh-CN" altLang="en-US"/>
        </a:p>
      </dgm:t>
    </dgm:pt>
    <dgm:pt modelId="{734FDED1-71CF-4312-8992-1276DB1A2F69}" type="pres">
      <dgm:prSet presAssocID="{93E534DB-D2A5-43A9-864B-24971AA52744}" presName="hierRoot3" presStyleCnt="0"/>
      <dgm:spPr/>
      <dgm:t>
        <a:bodyPr/>
        <a:lstStyle/>
        <a:p>
          <a:endParaRPr lang="zh-CN" altLang="en-US"/>
        </a:p>
      </dgm:t>
    </dgm:pt>
    <dgm:pt modelId="{8B2475BE-5270-4187-A5BC-0F677011290E}" type="pres">
      <dgm:prSet presAssocID="{93E534DB-D2A5-43A9-864B-24971AA52744}" presName="composite3" presStyleCnt="0"/>
      <dgm:spPr/>
      <dgm:t>
        <a:bodyPr/>
        <a:lstStyle/>
        <a:p>
          <a:endParaRPr lang="zh-CN" altLang="en-US"/>
        </a:p>
      </dgm:t>
    </dgm:pt>
    <dgm:pt modelId="{CEFC3F79-3E41-4CDC-9CFB-2F1B8F3B96BF}" type="pres">
      <dgm:prSet presAssocID="{93E534DB-D2A5-43A9-864B-24971AA52744}" presName="background3" presStyleLbl="node3" presStyleIdx="4" presStyleCnt="6"/>
      <dgm:spPr/>
      <dgm:t>
        <a:bodyPr/>
        <a:lstStyle/>
        <a:p>
          <a:endParaRPr lang="zh-CN" altLang="en-US"/>
        </a:p>
      </dgm:t>
    </dgm:pt>
    <dgm:pt modelId="{FB81458E-5FFC-4B5A-B258-D71D888DE804}" type="pres">
      <dgm:prSet presAssocID="{93E534DB-D2A5-43A9-864B-24971AA52744}" presName="text3" presStyleLbl="fgAcc3" presStyleIdx="4" presStyleCnt="6">
        <dgm:presLayoutVars>
          <dgm:chPref val="3"/>
        </dgm:presLayoutVars>
      </dgm:prSet>
      <dgm:spPr/>
      <dgm:t>
        <a:bodyPr/>
        <a:lstStyle/>
        <a:p>
          <a:endParaRPr lang="zh-CN" altLang="en-US"/>
        </a:p>
      </dgm:t>
    </dgm:pt>
    <dgm:pt modelId="{5AC29721-CB25-45A2-97EF-33658B1FF915}" type="pres">
      <dgm:prSet presAssocID="{93E534DB-D2A5-43A9-864B-24971AA52744}" presName="hierChild4" presStyleCnt="0"/>
      <dgm:spPr/>
      <dgm:t>
        <a:bodyPr/>
        <a:lstStyle/>
        <a:p>
          <a:endParaRPr lang="zh-CN" altLang="en-US"/>
        </a:p>
      </dgm:t>
    </dgm:pt>
    <dgm:pt modelId="{CD44A58D-2309-45BE-80D1-F177C1616148}" type="pres">
      <dgm:prSet presAssocID="{79406B66-B5CB-4AA2-9524-8D6CE68E4956}" presName="Name17" presStyleLbl="parChTrans1D3" presStyleIdx="5" presStyleCnt="6"/>
      <dgm:spPr/>
      <dgm:t>
        <a:bodyPr/>
        <a:lstStyle/>
        <a:p>
          <a:endParaRPr lang="zh-CN" altLang="en-US"/>
        </a:p>
      </dgm:t>
    </dgm:pt>
    <dgm:pt modelId="{AEB8EDFB-21CF-4FEF-9CDC-586779C83D29}" type="pres">
      <dgm:prSet presAssocID="{BDBA1BEC-95CC-4B5E-9F7B-F82946E9201E}" presName="hierRoot3" presStyleCnt="0"/>
      <dgm:spPr/>
      <dgm:t>
        <a:bodyPr/>
        <a:lstStyle/>
        <a:p>
          <a:endParaRPr lang="zh-CN" altLang="en-US"/>
        </a:p>
      </dgm:t>
    </dgm:pt>
    <dgm:pt modelId="{DABB7B56-BA42-4A40-994F-0648139ACFA9}" type="pres">
      <dgm:prSet presAssocID="{BDBA1BEC-95CC-4B5E-9F7B-F82946E9201E}" presName="composite3" presStyleCnt="0"/>
      <dgm:spPr/>
      <dgm:t>
        <a:bodyPr/>
        <a:lstStyle/>
        <a:p>
          <a:endParaRPr lang="zh-CN" altLang="en-US"/>
        </a:p>
      </dgm:t>
    </dgm:pt>
    <dgm:pt modelId="{F90F0902-34E9-4FA5-B423-F80F104EFE83}" type="pres">
      <dgm:prSet presAssocID="{BDBA1BEC-95CC-4B5E-9F7B-F82946E9201E}" presName="background3" presStyleLbl="node3" presStyleIdx="5" presStyleCnt="6"/>
      <dgm:spPr/>
      <dgm:t>
        <a:bodyPr/>
        <a:lstStyle/>
        <a:p>
          <a:endParaRPr lang="zh-CN" altLang="en-US"/>
        </a:p>
      </dgm:t>
    </dgm:pt>
    <dgm:pt modelId="{7BC1176E-75F3-43B3-9EB1-600ED27684AE}" type="pres">
      <dgm:prSet presAssocID="{BDBA1BEC-95CC-4B5E-9F7B-F82946E9201E}" presName="text3" presStyleLbl="fgAcc3" presStyleIdx="5" presStyleCnt="6">
        <dgm:presLayoutVars>
          <dgm:chPref val="3"/>
        </dgm:presLayoutVars>
      </dgm:prSet>
      <dgm:spPr/>
      <dgm:t>
        <a:bodyPr/>
        <a:lstStyle/>
        <a:p>
          <a:endParaRPr lang="zh-CN" altLang="en-US"/>
        </a:p>
      </dgm:t>
    </dgm:pt>
    <dgm:pt modelId="{E6CF1691-5E03-417A-81F3-BB3915E72F9C}" type="pres">
      <dgm:prSet presAssocID="{BDBA1BEC-95CC-4B5E-9F7B-F82946E9201E}" presName="hierChild4" presStyleCnt="0"/>
      <dgm:spPr/>
      <dgm:t>
        <a:bodyPr/>
        <a:lstStyle/>
        <a:p>
          <a:endParaRPr lang="zh-CN" altLang="en-US"/>
        </a:p>
      </dgm:t>
    </dgm:pt>
  </dgm:ptLst>
  <dgm:cxnLst>
    <dgm:cxn modelId="{07A9D6DB-1BF2-428D-B263-A3F51BEDAEF4}" type="presOf" srcId="{0E41017D-6B71-4CD5-BCA5-377642D962CC}" destId="{F17CB8E1-9E92-4CA6-86E1-B3F1A7C22D21}" srcOrd="0" destOrd="0" presId="urn:microsoft.com/office/officeart/2005/8/layout/hierarchy1"/>
    <dgm:cxn modelId="{1764492D-9676-4385-A78F-97939FABAA9F}" type="presOf" srcId="{79406B66-B5CB-4AA2-9524-8D6CE68E4956}" destId="{CD44A58D-2309-45BE-80D1-F177C1616148}" srcOrd="0" destOrd="0" presId="urn:microsoft.com/office/officeart/2005/8/layout/hierarchy1"/>
    <dgm:cxn modelId="{45C596E6-68EA-4078-8E24-3C91D73A4E7D}" srcId="{4AE04B12-E6F7-45E6-8EBD-8F6EE77F2116}" destId="{93E534DB-D2A5-43A9-864B-24971AA52744}" srcOrd="2" destOrd="0" parTransId="{641DF556-80D3-4A40-AFA2-EF8E98AB49EA}" sibTransId="{95119045-1B78-417C-8900-1B57C4D356F8}"/>
    <dgm:cxn modelId="{C303BC4E-CDCC-4049-AA3F-401EE96038AA}" type="presOf" srcId="{1C44C0DE-8714-4980-AFDF-1477D179C08F}" destId="{9BC823A6-AE30-4071-BF5D-65575629290F}" srcOrd="0" destOrd="0" presId="urn:microsoft.com/office/officeart/2005/8/layout/hierarchy1"/>
    <dgm:cxn modelId="{CE341BAB-63CB-47B8-B67E-4BE1FDD36FC6}" type="presOf" srcId="{641DF556-80D3-4A40-AFA2-EF8E98AB49EA}" destId="{E1E89982-5921-45E8-AE2C-FFF098382392}" srcOrd="0" destOrd="0" presId="urn:microsoft.com/office/officeart/2005/8/layout/hierarchy1"/>
    <dgm:cxn modelId="{8766A020-4281-43B7-B6C7-F013B8653B2F}" type="presOf" srcId="{1B71EA4A-8F7B-41A2-BC9B-FE9E3E7C4449}" destId="{63681F68-8BDC-4593-A8E3-20747924D52A}" srcOrd="0" destOrd="0" presId="urn:microsoft.com/office/officeart/2005/8/layout/hierarchy1"/>
    <dgm:cxn modelId="{DC5C7073-919E-406F-8CE0-B3B0BE98DADB}" type="presOf" srcId="{D4EAEE3A-1292-4034-AF66-F0C8ABB0CBB4}" destId="{D990642F-8989-4BAC-8EEC-B500CEAE0F0E}" srcOrd="0" destOrd="0" presId="urn:microsoft.com/office/officeart/2005/8/layout/hierarchy1"/>
    <dgm:cxn modelId="{93AD4549-C4CF-4FDE-9543-37E88BE02A06}" srcId="{1C44C0DE-8714-4980-AFDF-1477D179C08F}" destId="{F756AFC0-530D-4892-8118-3D38488E23D5}" srcOrd="0" destOrd="0" parTransId="{6415326F-F14A-486C-B215-D7B7C7F69061}" sibTransId="{193F32C8-23C5-4E76-8593-9816B49320F7}"/>
    <dgm:cxn modelId="{642C2CA2-3A54-48EA-8758-E2BD68047A69}" srcId="{4AE04B12-E6F7-45E6-8EBD-8F6EE77F2116}" destId="{9A53314A-636A-49D4-92B6-5A4735DE7D67}" srcOrd="1" destOrd="0" parTransId="{0E41017D-6B71-4CD5-BCA5-377642D962CC}" sibTransId="{C5D58109-7BE3-4D21-BDFF-8BD2F58DFDE7}"/>
    <dgm:cxn modelId="{92029842-D588-4CAF-AF60-32745B997160}" srcId="{4AE04B12-E6F7-45E6-8EBD-8F6EE77F2116}" destId="{BDBA1BEC-95CC-4B5E-9F7B-F82946E9201E}" srcOrd="3" destOrd="0" parTransId="{79406B66-B5CB-4AA2-9524-8D6CE68E4956}" sibTransId="{B86A02B3-B6D0-4131-8C49-C5C34AFFD4A5}"/>
    <dgm:cxn modelId="{B8E4C10C-3C94-4226-A904-A53532EC93EC}" type="presOf" srcId="{6415326F-F14A-486C-B215-D7B7C7F69061}" destId="{EEA3E4BC-E720-4522-84D3-8D6052233031}" srcOrd="0" destOrd="0" presId="urn:microsoft.com/office/officeart/2005/8/layout/hierarchy1"/>
    <dgm:cxn modelId="{AA8C90D5-4271-4D27-97BA-E6E295DD852E}" srcId="{A8A41092-99E9-4CA9-8CB4-13A661A9D1FD}" destId="{1C44C0DE-8714-4980-AFDF-1477D179C08F}" srcOrd="0" destOrd="0" parTransId="{1B5134BC-B6A0-4A1C-995E-BBA7D6131592}" sibTransId="{B27126BB-A30C-440D-8743-34C3D620B67F}"/>
    <dgm:cxn modelId="{47CEA315-70D9-4342-B55E-42255734C7C3}" type="presOf" srcId="{A664BC9C-F6A9-4929-90BD-B841DCEACBCA}" destId="{0C5DC87F-5798-4A6F-A55D-B910C2C9CA78}" srcOrd="0" destOrd="0" presId="urn:microsoft.com/office/officeart/2005/8/layout/hierarchy1"/>
    <dgm:cxn modelId="{3FA04C6B-53AD-438F-9741-539584098395}" type="presOf" srcId="{9A53314A-636A-49D4-92B6-5A4735DE7D67}" destId="{80A0B3FE-D7AA-4F25-8C35-8B9A7F84D21B}" srcOrd="0" destOrd="0" presId="urn:microsoft.com/office/officeart/2005/8/layout/hierarchy1"/>
    <dgm:cxn modelId="{8D41FCE3-600B-4FDA-BC67-7035F175CFB4}" type="presOf" srcId="{A8A41092-99E9-4CA9-8CB4-13A661A9D1FD}" destId="{9E550887-37F6-4486-BB29-9A47ACDE306A}" srcOrd="0" destOrd="0" presId="urn:microsoft.com/office/officeart/2005/8/layout/hierarchy1"/>
    <dgm:cxn modelId="{EAEFAF3D-A8E8-4008-915C-33929972EF27}" type="presOf" srcId="{BDBA1BEC-95CC-4B5E-9F7B-F82946E9201E}" destId="{7BC1176E-75F3-43B3-9EB1-600ED27684AE}" srcOrd="0" destOrd="0" presId="urn:microsoft.com/office/officeart/2005/8/layout/hierarchy1"/>
    <dgm:cxn modelId="{60B0E04E-15BA-4056-9506-067F77F2D1C4}" type="presOf" srcId="{DE576708-49BE-4781-A366-129016E39C28}" destId="{361D37A5-E92F-4E02-844E-E85920E5F849}" srcOrd="0" destOrd="0" presId="urn:microsoft.com/office/officeart/2005/8/layout/hierarchy1"/>
    <dgm:cxn modelId="{07FE262F-3422-427C-965E-CB1B73E7AE4B}" srcId="{F756AFC0-530D-4892-8118-3D38488E23D5}" destId="{DE576708-49BE-4781-A366-129016E39C28}" srcOrd="1" destOrd="0" parTransId="{A664BC9C-F6A9-4929-90BD-B841DCEACBCA}" sibTransId="{9BB6BFDD-CB93-49A2-8DD2-865C81AD8249}"/>
    <dgm:cxn modelId="{D21EAE9B-6F0A-48AE-9485-802A7E747059}" type="presOf" srcId="{CB9173BC-174D-434E-AEE1-4F7153BDFF7B}" destId="{F78972C3-0C51-402A-A136-A1B7266855CB}" srcOrd="0" destOrd="0" presId="urn:microsoft.com/office/officeart/2005/8/layout/hierarchy1"/>
    <dgm:cxn modelId="{F74FE348-2419-4A1A-AB75-368A80EBCE62}" type="presOf" srcId="{93E534DB-D2A5-43A9-864B-24971AA52744}" destId="{FB81458E-5FFC-4B5A-B258-D71D888DE804}" srcOrd="0" destOrd="0" presId="urn:microsoft.com/office/officeart/2005/8/layout/hierarchy1"/>
    <dgm:cxn modelId="{5F379531-16E4-4334-84E0-4372F963676F}" srcId="{F756AFC0-530D-4892-8118-3D38488E23D5}" destId="{CB9173BC-174D-434E-AEE1-4F7153BDFF7B}" srcOrd="0" destOrd="0" parTransId="{1B71EA4A-8F7B-41A2-BC9B-FE9E3E7C4449}" sibTransId="{EE18686D-DCB4-4755-A176-AC9F1D0A1E1C}"/>
    <dgm:cxn modelId="{0D3233DE-38E4-45A2-BCA4-BB7960836DE9}" type="presOf" srcId="{B6B29E5F-5469-4854-B368-92E90F56E386}" destId="{098930A3-9CEB-478D-85DD-5362FBDAD2D5}" srcOrd="0" destOrd="0" presId="urn:microsoft.com/office/officeart/2005/8/layout/hierarchy1"/>
    <dgm:cxn modelId="{A566114E-2052-45D1-8474-EA7B9E9D680A}" type="presOf" srcId="{F756AFC0-530D-4892-8118-3D38488E23D5}" destId="{B4B5C723-71C8-4471-8C49-443DC9946DBC}" srcOrd="0" destOrd="0" presId="urn:microsoft.com/office/officeart/2005/8/layout/hierarchy1"/>
    <dgm:cxn modelId="{44F72738-92C5-4D7B-A791-C19B26E2466E}" srcId="{1C44C0DE-8714-4980-AFDF-1477D179C08F}" destId="{4AE04B12-E6F7-45E6-8EBD-8F6EE77F2116}" srcOrd="1" destOrd="0" parTransId="{D4EAEE3A-1292-4034-AF66-F0C8ABB0CBB4}" sibTransId="{A405ED9A-78C9-475F-A1BF-337323B4D33B}"/>
    <dgm:cxn modelId="{FD468AAD-6834-4B44-9D4F-B5C214859A22}" type="presOf" srcId="{728D11A0-1FBF-4847-B7BB-815DDD11534D}" destId="{8320A6D3-8ACF-4E00-ADC5-9B80FCDB3160}" srcOrd="0" destOrd="0" presId="urn:microsoft.com/office/officeart/2005/8/layout/hierarchy1"/>
    <dgm:cxn modelId="{865A2B15-A12F-49E8-8AE6-9FC61F8A9920}" srcId="{4AE04B12-E6F7-45E6-8EBD-8F6EE77F2116}" destId="{B6B29E5F-5469-4854-B368-92E90F56E386}" srcOrd="0" destOrd="0" parTransId="{728D11A0-1FBF-4847-B7BB-815DDD11534D}" sibTransId="{77798E4D-EBE4-4A1B-817F-EE2AE8D8117B}"/>
    <dgm:cxn modelId="{96A88BE1-543D-47B4-96A2-DD7C20224559}" type="presOf" srcId="{4AE04B12-E6F7-45E6-8EBD-8F6EE77F2116}" destId="{5BEA3FA8-A464-4F91-83F7-70B23F66C572}" srcOrd="0" destOrd="0" presId="urn:microsoft.com/office/officeart/2005/8/layout/hierarchy1"/>
    <dgm:cxn modelId="{65725346-497A-4F5B-8FDD-FE1E5187EA3F}" type="presParOf" srcId="{9E550887-37F6-4486-BB29-9A47ACDE306A}" destId="{9A8BFC5B-8CF9-4390-A138-55A8635A5E64}" srcOrd="0" destOrd="0" presId="urn:microsoft.com/office/officeart/2005/8/layout/hierarchy1"/>
    <dgm:cxn modelId="{ED41C280-2992-4219-BE16-0AACD4B3D265}" type="presParOf" srcId="{9A8BFC5B-8CF9-4390-A138-55A8635A5E64}" destId="{ADB00C27-D14C-4F74-AEE9-D882219574FE}" srcOrd="0" destOrd="0" presId="urn:microsoft.com/office/officeart/2005/8/layout/hierarchy1"/>
    <dgm:cxn modelId="{A4A71E6E-271D-4064-A073-C9C9D8440472}" type="presParOf" srcId="{ADB00C27-D14C-4F74-AEE9-D882219574FE}" destId="{0931E79C-B9C5-4AD7-860D-8884E24852A1}" srcOrd="0" destOrd="0" presId="urn:microsoft.com/office/officeart/2005/8/layout/hierarchy1"/>
    <dgm:cxn modelId="{F7E1B5DF-54F6-4A97-948D-0EB40654EAE8}" type="presParOf" srcId="{ADB00C27-D14C-4F74-AEE9-D882219574FE}" destId="{9BC823A6-AE30-4071-BF5D-65575629290F}" srcOrd="1" destOrd="0" presId="urn:microsoft.com/office/officeart/2005/8/layout/hierarchy1"/>
    <dgm:cxn modelId="{53728F12-2868-4571-A62D-6157CBFFDB71}" type="presParOf" srcId="{9A8BFC5B-8CF9-4390-A138-55A8635A5E64}" destId="{5E2E1270-1418-481B-B50E-EDC1B8D997BA}" srcOrd="1" destOrd="0" presId="urn:microsoft.com/office/officeart/2005/8/layout/hierarchy1"/>
    <dgm:cxn modelId="{0F7617D4-47E1-401C-9A32-AD679CCDE2D6}" type="presParOf" srcId="{5E2E1270-1418-481B-B50E-EDC1B8D997BA}" destId="{EEA3E4BC-E720-4522-84D3-8D6052233031}" srcOrd="0" destOrd="0" presId="urn:microsoft.com/office/officeart/2005/8/layout/hierarchy1"/>
    <dgm:cxn modelId="{CD21FE95-10EF-4AC5-B73C-14CFB7ECB9E2}" type="presParOf" srcId="{5E2E1270-1418-481B-B50E-EDC1B8D997BA}" destId="{0FD3086D-6E3C-45D9-A35E-B1BE1F5A952C}" srcOrd="1" destOrd="0" presId="urn:microsoft.com/office/officeart/2005/8/layout/hierarchy1"/>
    <dgm:cxn modelId="{D80CD749-62BB-4B37-8103-C864E7DD121B}" type="presParOf" srcId="{0FD3086D-6E3C-45D9-A35E-B1BE1F5A952C}" destId="{17042338-B89C-41B7-8AEE-E0023123D2F3}" srcOrd="0" destOrd="0" presId="urn:microsoft.com/office/officeart/2005/8/layout/hierarchy1"/>
    <dgm:cxn modelId="{69A63D40-3009-49E5-88A3-3B48C7604FF8}" type="presParOf" srcId="{17042338-B89C-41B7-8AEE-E0023123D2F3}" destId="{E28B8719-B5EE-4319-BD67-8CABA5818B8A}" srcOrd="0" destOrd="0" presId="urn:microsoft.com/office/officeart/2005/8/layout/hierarchy1"/>
    <dgm:cxn modelId="{5D030F2A-DE08-4451-BB95-7BF8A110940F}" type="presParOf" srcId="{17042338-B89C-41B7-8AEE-E0023123D2F3}" destId="{B4B5C723-71C8-4471-8C49-443DC9946DBC}" srcOrd="1" destOrd="0" presId="urn:microsoft.com/office/officeart/2005/8/layout/hierarchy1"/>
    <dgm:cxn modelId="{D15F9067-91DD-4F8D-A60B-8E139E4E56B0}" type="presParOf" srcId="{0FD3086D-6E3C-45D9-A35E-B1BE1F5A952C}" destId="{3EF2D396-BC84-47C1-971D-20BE86DD7EB3}" srcOrd="1" destOrd="0" presId="urn:microsoft.com/office/officeart/2005/8/layout/hierarchy1"/>
    <dgm:cxn modelId="{22B9C5F9-1A8C-4220-9FA2-17ECBE80A236}" type="presParOf" srcId="{3EF2D396-BC84-47C1-971D-20BE86DD7EB3}" destId="{63681F68-8BDC-4593-A8E3-20747924D52A}" srcOrd="0" destOrd="0" presId="urn:microsoft.com/office/officeart/2005/8/layout/hierarchy1"/>
    <dgm:cxn modelId="{05104D0C-9309-48D5-9C06-E5BC083A0581}" type="presParOf" srcId="{3EF2D396-BC84-47C1-971D-20BE86DD7EB3}" destId="{595BA450-5255-41F7-BECB-336D3A350BCB}" srcOrd="1" destOrd="0" presId="urn:microsoft.com/office/officeart/2005/8/layout/hierarchy1"/>
    <dgm:cxn modelId="{E63D3344-3269-4748-B2FD-7B9EDD942578}" type="presParOf" srcId="{595BA450-5255-41F7-BECB-336D3A350BCB}" destId="{A7B1018C-F173-4B85-B863-27F908A5CEB1}" srcOrd="0" destOrd="0" presId="urn:microsoft.com/office/officeart/2005/8/layout/hierarchy1"/>
    <dgm:cxn modelId="{C37E4E14-34E9-454F-BA39-FE1F9EF72E7A}" type="presParOf" srcId="{A7B1018C-F173-4B85-B863-27F908A5CEB1}" destId="{CBFC4081-DB8D-4CF9-A8F8-AF499D23DBC7}" srcOrd="0" destOrd="0" presId="urn:microsoft.com/office/officeart/2005/8/layout/hierarchy1"/>
    <dgm:cxn modelId="{6BBC5EB2-C042-4172-81BB-B3D8E407D8A6}" type="presParOf" srcId="{A7B1018C-F173-4B85-B863-27F908A5CEB1}" destId="{F78972C3-0C51-402A-A136-A1B7266855CB}" srcOrd="1" destOrd="0" presId="urn:microsoft.com/office/officeart/2005/8/layout/hierarchy1"/>
    <dgm:cxn modelId="{4B0E1356-04B5-4138-A936-43682086BFEA}" type="presParOf" srcId="{595BA450-5255-41F7-BECB-336D3A350BCB}" destId="{88676A71-728F-44BA-BAB0-36D03D76C69B}" srcOrd="1" destOrd="0" presId="urn:microsoft.com/office/officeart/2005/8/layout/hierarchy1"/>
    <dgm:cxn modelId="{D44E98AF-BFA8-4238-B11D-EEB70B79A4CA}" type="presParOf" srcId="{3EF2D396-BC84-47C1-971D-20BE86DD7EB3}" destId="{0C5DC87F-5798-4A6F-A55D-B910C2C9CA78}" srcOrd="2" destOrd="0" presId="urn:microsoft.com/office/officeart/2005/8/layout/hierarchy1"/>
    <dgm:cxn modelId="{CF5400EA-72F3-4427-B26D-F198ACBA247C}" type="presParOf" srcId="{3EF2D396-BC84-47C1-971D-20BE86DD7EB3}" destId="{2F8043F3-E5E3-4A02-8C26-6B928A993EAA}" srcOrd="3" destOrd="0" presId="urn:microsoft.com/office/officeart/2005/8/layout/hierarchy1"/>
    <dgm:cxn modelId="{B8029195-34DE-4F77-8CF0-AB10C247ABCE}" type="presParOf" srcId="{2F8043F3-E5E3-4A02-8C26-6B928A993EAA}" destId="{A46C3ED4-7B59-44BD-8F8D-43FCF5B3D715}" srcOrd="0" destOrd="0" presId="urn:microsoft.com/office/officeart/2005/8/layout/hierarchy1"/>
    <dgm:cxn modelId="{B243CFD4-882E-4327-AE9C-1C99F72FC0AE}" type="presParOf" srcId="{A46C3ED4-7B59-44BD-8F8D-43FCF5B3D715}" destId="{DD9F4BFF-9258-4765-83A8-37C78885D321}" srcOrd="0" destOrd="0" presId="urn:microsoft.com/office/officeart/2005/8/layout/hierarchy1"/>
    <dgm:cxn modelId="{170A1238-6799-4A8C-A637-62873A64F66E}" type="presParOf" srcId="{A46C3ED4-7B59-44BD-8F8D-43FCF5B3D715}" destId="{361D37A5-E92F-4E02-844E-E85920E5F849}" srcOrd="1" destOrd="0" presId="urn:microsoft.com/office/officeart/2005/8/layout/hierarchy1"/>
    <dgm:cxn modelId="{4CBF226E-4A33-4D35-A673-5CEB2A47AF07}" type="presParOf" srcId="{2F8043F3-E5E3-4A02-8C26-6B928A993EAA}" destId="{F586E965-4450-4FFD-B159-E43413091FDC}" srcOrd="1" destOrd="0" presId="urn:microsoft.com/office/officeart/2005/8/layout/hierarchy1"/>
    <dgm:cxn modelId="{78FFE3C6-9F65-4328-9C62-B6BE4998DEE7}" type="presParOf" srcId="{5E2E1270-1418-481B-B50E-EDC1B8D997BA}" destId="{D990642F-8989-4BAC-8EEC-B500CEAE0F0E}" srcOrd="2" destOrd="0" presId="urn:microsoft.com/office/officeart/2005/8/layout/hierarchy1"/>
    <dgm:cxn modelId="{ED359D76-DC8A-45F7-9D15-A0B80F40A6DD}" type="presParOf" srcId="{5E2E1270-1418-481B-B50E-EDC1B8D997BA}" destId="{E67731A9-8F03-44C6-9E4E-85E73B35079E}" srcOrd="3" destOrd="0" presId="urn:microsoft.com/office/officeart/2005/8/layout/hierarchy1"/>
    <dgm:cxn modelId="{151B3E42-F22B-412C-B223-4EA8125F0485}" type="presParOf" srcId="{E67731A9-8F03-44C6-9E4E-85E73B35079E}" destId="{685B5B1D-1113-4340-8DB7-7FA953354776}" srcOrd="0" destOrd="0" presId="urn:microsoft.com/office/officeart/2005/8/layout/hierarchy1"/>
    <dgm:cxn modelId="{9AB10684-1600-4FF4-A4D1-388FA6A43D47}" type="presParOf" srcId="{685B5B1D-1113-4340-8DB7-7FA953354776}" destId="{EE00E100-ABEA-491F-B220-8AA8840255B4}" srcOrd="0" destOrd="0" presId="urn:microsoft.com/office/officeart/2005/8/layout/hierarchy1"/>
    <dgm:cxn modelId="{C1380592-B1DB-4FF2-93A0-8D6EEBCFFF87}" type="presParOf" srcId="{685B5B1D-1113-4340-8DB7-7FA953354776}" destId="{5BEA3FA8-A464-4F91-83F7-70B23F66C572}" srcOrd="1" destOrd="0" presId="urn:microsoft.com/office/officeart/2005/8/layout/hierarchy1"/>
    <dgm:cxn modelId="{75B3D302-01DE-4FB3-BD78-EC9FDEA7AFC7}" type="presParOf" srcId="{E67731A9-8F03-44C6-9E4E-85E73B35079E}" destId="{963F88C3-5F10-4998-BEC6-73E9B6F34D91}" srcOrd="1" destOrd="0" presId="urn:microsoft.com/office/officeart/2005/8/layout/hierarchy1"/>
    <dgm:cxn modelId="{95D3215F-EF0E-43B6-9D5E-D3B8450E98D7}" type="presParOf" srcId="{963F88C3-5F10-4998-BEC6-73E9B6F34D91}" destId="{8320A6D3-8ACF-4E00-ADC5-9B80FCDB3160}" srcOrd="0" destOrd="0" presId="urn:microsoft.com/office/officeart/2005/8/layout/hierarchy1"/>
    <dgm:cxn modelId="{A7D1A156-859A-432E-8243-1C438ABCE5E4}" type="presParOf" srcId="{963F88C3-5F10-4998-BEC6-73E9B6F34D91}" destId="{2C4759CB-C36A-4494-BFF9-7B985F296D1A}" srcOrd="1" destOrd="0" presId="urn:microsoft.com/office/officeart/2005/8/layout/hierarchy1"/>
    <dgm:cxn modelId="{E5638421-62F7-4808-B5DA-2734ED1CBA5D}" type="presParOf" srcId="{2C4759CB-C36A-4494-BFF9-7B985F296D1A}" destId="{ABBBC355-E558-40A1-93F9-B997DAD5900B}" srcOrd="0" destOrd="0" presId="urn:microsoft.com/office/officeart/2005/8/layout/hierarchy1"/>
    <dgm:cxn modelId="{6497AC21-05E3-4695-A7E9-B24D9E77EEB3}" type="presParOf" srcId="{ABBBC355-E558-40A1-93F9-B997DAD5900B}" destId="{D2F37195-5F2A-467F-8C09-8236DDEF2A68}" srcOrd="0" destOrd="0" presId="urn:microsoft.com/office/officeart/2005/8/layout/hierarchy1"/>
    <dgm:cxn modelId="{56237D7A-590A-4E3A-866A-8C5E8E6DA4F6}" type="presParOf" srcId="{ABBBC355-E558-40A1-93F9-B997DAD5900B}" destId="{098930A3-9CEB-478D-85DD-5362FBDAD2D5}" srcOrd="1" destOrd="0" presId="urn:microsoft.com/office/officeart/2005/8/layout/hierarchy1"/>
    <dgm:cxn modelId="{EB888DFD-138C-4750-8952-84F332CA68C5}" type="presParOf" srcId="{2C4759CB-C36A-4494-BFF9-7B985F296D1A}" destId="{E36848B9-7604-4EF4-B9AB-3BEF73AE1A26}" srcOrd="1" destOrd="0" presId="urn:microsoft.com/office/officeart/2005/8/layout/hierarchy1"/>
    <dgm:cxn modelId="{5DCDE401-FD6B-41CC-99CF-8E852064A748}" type="presParOf" srcId="{963F88C3-5F10-4998-BEC6-73E9B6F34D91}" destId="{F17CB8E1-9E92-4CA6-86E1-B3F1A7C22D21}" srcOrd="2" destOrd="0" presId="urn:microsoft.com/office/officeart/2005/8/layout/hierarchy1"/>
    <dgm:cxn modelId="{939A115F-D866-469F-A7D7-1F89417C5514}" type="presParOf" srcId="{963F88C3-5F10-4998-BEC6-73E9B6F34D91}" destId="{C706299D-4990-4067-BB7B-3319ECAD119F}" srcOrd="3" destOrd="0" presId="urn:microsoft.com/office/officeart/2005/8/layout/hierarchy1"/>
    <dgm:cxn modelId="{28F3F2D4-43C0-4D9E-BEA6-29014497D15B}" type="presParOf" srcId="{C706299D-4990-4067-BB7B-3319ECAD119F}" destId="{A9DE5245-5251-470D-A032-45A9D3CFC4EF}" srcOrd="0" destOrd="0" presId="urn:microsoft.com/office/officeart/2005/8/layout/hierarchy1"/>
    <dgm:cxn modelId="{444A750E-8871-4F19-B6D4-D48F7C684C5C}" type="presParOf" srcId="{A9DE5245-5251-470D-A032-45A9D3CFC4EF}" destId="{9C821C0F-84A9-474F-8ADB-F171347A7765}" srcOrd="0" destOrd="0" presId="urn:microsoft.com/office/officeart/2005/8/layout/hierarchy1"/>
    <dgm:cxn modelId="{0C7FA75D-8E19-4925-9BAF-01CAF8A66948}" type="presParOf" srcId="{A9DE5245-5251-470D-A032-45A9D3CFC4EF}" destId="{80A0B3FE-D7AA-4F25-8C35-8B9A7F84D21B}" srcOrd="1" destOrd="0" presId="urn:microsoft.com/office/officeart/2005/8/layout/hierarchy1"/>
    <dgm:cxn modelId="{55711E0F-65F2-47C1-BE26-70CBCEEE6B3A}" type="presParOf" srcId="{C706299D-4990-4067-BB7B-3319ECAD119F}" destId="{8A905FC3-72C1-447F-9783-2241C66ADA2B}" srcOrd="1" destOrd="0" presId="urn:microsoft.com/office/officeart/2005/8/layout/hierarchy1"/>
    <dgm:cxn modelId="{94F5A9FA-C257-4CA5-8407-69010B30B3CC}" type="presParOf" srcId="{963F88C3-5F10-4998-BEC6-73E9B6F34D91}" destId="{E1E89982-5921-45E8-AE2C-FFF098382392}" srcOrd="4" destOrd="0" presId="urn:microsoft.com/office/officeart/2005/8/layout/hierarchy1"/>
    <dgm:cxn modelId="{85EAE424-7077-47D8-BBC2-D84784B899F7}" type="presParOf" srcId="{963F88C3-5F10-4998-BEC6-73E9B6F34D91}" destId="{734FDED1-71CF-4312-8992-1276DB1A2F69}" srcOrd="5" destOrd="0" presId="urn:microsoft.com/office/officeart/2005/8/layout/hierarchy1"/>
    <dgm:cxn modelId="{ABC0C916-C515-4CD0-A71C-866631EE31C0}" type="presParOf" srcId="{734FDED1-71CF-4312-8992-1276DB1A2F69}" destId="{8B2475BE-5270-4187-A5BC-0F677011290E}" srcOrd="0" destOrd="0" presId="urn:microsoft.com/office/officeart/2005/8/layout/hierarchy1"/>
    <dgm:cxn modelId="{27A9ECD5-0D0F-4D95-9641-2FDDEA96C5E3}" type="presParOf" srcId="{8B2475BE-5270-4187-A5BC-0F677011290E}" destId="{CEFC3F79-3E41-4CDC-9CFB-2F1B8F3B96BF}" srcOrd="0" destOrd="0" presId="urn:microsoft.com/office/officeart/2005/8/layout/hierarchy1"/>
    <dgm:cxn modelId="{14BB3C37-D77F-4FB9-AF44-03C2E2DC20CF}" type="presParOf" srcId="{8B2475BE-5270-4187-A5BC-0F677011290E}" destId="{FB81458E-5FFC-4B5A-B258-D71D888DE804}" srcOrd="1" destOrd="0" presId="urn:microsoft.com/office/officeart/2005/8/layout/hierarchy1"/>
    <dgm:cxn modelId="{D044D9D1-B46F-42EF-A107-14A220D332FA}" type="presParOf" srcId="{734FDED1-71CF-4312-8992-1276DB1A2F69}" destId="{5AC29721-CB25-45A2-97EF-33658B1FF915}" srcOrd="1" destOrd="0" presId="urn:microsoft.com/office/officeart/2005/8/layout/hierarchy1"/>
    <dgm:cxn modelId="{3DBF63F9-9E68-4C33-B574-325B3DD1D4B3}" type="presParOf" srcId="{963F88C3-5F10-4998-BEC6-73E9B6F34D91}" destId="{CD44A58D-2309-45BE-80D1-F177C1616148}" srcOrd="6" destOrd="0" presId="urn:microsoft.com/office/officeart/2005/8/layout/hierarchy1"/>
    <dgm:cxn modelId="{12363E56-0989-4B0E-88C2-9F9AE3D95909}" type="presParOf" srcId="{963F88C3-5F10-4998-BEC6-73E9B6F34D91}" destId="{AEB8EDFB-21CF-4FEF-9CDC-586779C83D29}" srcOrd="7" destOrd="0" presId="urn:microsoft.com/office/officeart/2005/8/layout/hierarchy1"/>
    <dgm:cxn modelId="{7DEFD3D8-CA69-431C-B078-20543AA54883}" type="presParOf" srcId="{AEB8EDFB-21CF-4FEF-9CDC-586779C83D29}" destId="{DABB7B56-BA42-4A40-994F-0648139ACFA9}" srcOrd="0" destOrd="0" presId="urn:microsoft.com/office/officeart/2005/8/layout/hierarchy1"/>
    <dgm:cxn modelId="{FBDB5D23-8DCB-4875-9E11-C8DFC6AD1A27}" type="presParOf" srcId="{DABB7B56-BA42-4A40-994F-0648139ACFA9}" destId="{F90F0902-34E9-4FA5-B423-F80F104EFE83}" srcOrd="0" destOrd="0" presId="urn:microsoft.com/office/officeart/2005/8/layout/hierarchy1"/>
    <dgm:cxn modelId="{68F57AF3-14BB-4787-948B-B80DD10936CF}" type="presParOf" srcId="{DABB7B56-BA42-4A40-994F-0648139ACFA9}" destId="{7BC1176E-75F3-43B3-9EB1-600ED27684AE}" srcOrd="1" destOrd="0" presId="urn:microsoft.com/office/officeart/2005/8/layout/hierarchy1"/>
    <dgm:cxn modelId="{102C2827-2079-40FC-86F6-39F1436BB0C4}" type="presParOf" srcId="{AEB8EDFB-21CF-4FEF-9CDC-586779C83D29}" destId="{E6CF1691-5E03-417A-81F3-BB3915E72F9C}" srcOrd="1" destOrd="0" presId="urn:microsoft.com/office/officeart/2005/8/layout/hierarchy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4A58D-2309-45BE-80D1-F177C1616148}">
      <dsp:nvSpPr>
        <dsp:cNvPr id="0" name=""/>
        <dsp:cNvSpPr/>
      </dsp:nvSpPr>
      <dsp:spPr>
        <a:xfrm>
          <a:off x="5721473" y="3517267"/>
          <a:ext cx="2195044" cy="348213"/>
        </a:xfrm>
        <a:custGeom>
          <a:avLst/>
          <a:gdLst/>
          <a:ahLst/>
          <a:cxnLst/>
          <a:rect l="0" t="0" r="0" b="0"/>
          <a:pathLst>
            <a:path>
              <a:moveTo>
                <a:pt x="0" y="0"/>
              </a:moveTo>
              <a:lnTo>
                <a:pt x="0" y="237297"/>
              </a:lnTo>
              <a:lnTo>
                <a:pt x="2195044" y="237297"/>
              </a:lnTo>
              <a:lnTo>
                <a:pt x="2195044" y="34821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1E89982-5921-45E8-AE2C-FFF098382392}">
      <dsp:nvSpPr>
        <dsp:cNvPr id="0" name=""/>
        <dsp:cNvSpPr/>
      </dsp:nvSpPr>
      <dsp:spPr>
        <a:xfrm>
          <a:off x="5721473" y="3517267"/>
          <a:ext cx="731681" cy="348213"/>
        </a:xfrm>
        <a:custGeom>
          <a:avLst/>
          <a:gdLst/>
          <a:ahLst/>
          <a:cxnLst/>
          <a:rect l="0" t="0" r="0" b="0"/>
          <a:pathLst>
            <a:path>
              <a:moveTo>
                <a:pt x="0" y="0"/>
              </a:moveTo>
              <a:lnTo>
                <a:pt x="0" y="237297"/>
              </a:lnTo>
              <a:lnTo>
                <a:pt x="731681" y="237297"/>
              </a:lnTo>
              <a:lnTo>
                <a:pt x="731681" y="34821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7CB8E1-9E92-4CA6-86E1-B3F1A7C22D21}">
      <dsp:nvSpPr>
        <dsp:cNvPr id="0" name=""/>
        <dsp:cNvSpPr/>
      </dsp:nvSpPr>
      <dsp:spPr>
        <a:xfrm>
          <a:off x="4989792" y="3517267"/>
          <a:ext cx="731681" cy="348213"/>
        </a:xfrm>
        <a:custGeom>
          <a:avLst/>
          <a:gdLst/>
          <a:ahLst/>
          <a:cxnLst/>
          <a:rect l="0" t="0" r="0" b="0"/>
          <a:pathLst>
            <a:path>
              <a:moveTo>
                <a:pt x="731681" y="0"/>
              </a:moveTo>
              <a:lnTo>
                <a:pt x="731681" y="237297"/>
              </a:lnTo>
              <a:lnTo>
                <a:pt x="0" y="237297"/>
              </a:lnTo>
              <a:lnTo>
                <a:pt x="0" y="34821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320A6D3-8ACF-4E00-ADC5-9B80FCDB3160}">
      <dsp:nvSpPr>
        <dsp:cNvPr id="0" name=""/>
        <dsp:cNvSpPr/>
      </dsp:nvSpPr>
      <dsp:spPr>
        <a:xfrm>
          <a:off x="3526429" y="3517267"/>
          <a:ext cx="2195044" cy="348213"/>
        </a:xfrm>
        <a:custGeom>
          <a:avLst/>
          <a:gdLst/>
          <a:ahLst/>
          <a:cxnLst/>
          <a:rect l="0" t="0" r="0" b="0"/>
          <a:pathLst>
            <a:path>
              <a:moveTo>
                <a:pt x="2195044" y="0"/>
              </a:moveTo>
              <a:lnTo>
                <a:pt x="2195044" y="237297"/>
              </a:lnTo>
              <a:lnTo>
                <a:pt x="0" y="237297"/>
              </a:lnTo>
              <a:lnTo>
                <a:pt x="0" y="34821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990642F-8989-4BAC-8EEC-B500CEAE0F0E}">
      <dsp:nvSpPr>
        <dsp:cNvPr id="0" name=""/>
        <dsp:cNvSpPr/>
      </dsp:nvSpPr>
      <dsp:spPr>
        <a:xfrm>
          <a:off x="3526429" y="2408769"/>
          <a:ext cx="2195044" cy="348213"/>
        </a:xfrm>
        <a:custGeom>
          <a:avLst/>
          <a:gdLst/>
          <a:ahLst/>
          <a:cxnLst/>
          <a:rect l="0" t="0" r="0" b="0"/>
          <a:pathLst>
            <a:path>
              <a:moveTo>
                <a:pt x="0" y="0"/>
              </a:moveTo>
              <a:lnTo>
                <a:pt x="0" y="237297"/>
              </a:lnTo>
              <a:lnTo>
                <a:pt x="2195044" y="237297"/>
              </a:lnTo>
              <a:lnTo>
                <a:pt x="2195044" y="348213"/>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C5DC87F-5798-4A6F-A55D-B910C2C9CA78}">
      <dsp:nvSpPr>
        <dsp:cNvPr id="0" name=""/>
        <dsp:cNvSpPr/>
      </dsp:nvSpPr>
      <dsp:spPr>
        <a:xfrm>
          <a:off x="1331385" y="3517267"/>
          <a:ext cx="731681" cy="348213"/>
        </a:xfrm>
        <a:custGeom>
          <a:avLst/>
          <a:gdLst/>
          <a:ahLst/>
          <a:cxnLst/>
          <a:rect l="0" t="0" r="0" b="0"/>
          <a:pathLst>
            <a:path>
              <a:moveTo>
                <a:pt x="0" y="0"/>
              </a:moveTo>
              <a:lnTo>
                <a:pt x="0" y="237297"/>
              </a:lnTo>
              <a:lnTo>
                <a:pt x="731681" y="237297"/>
              </a:lnTo>
              <a:lnTo>
                <a:pt x="731681" y="34821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3681F68-8BDC-4593-A8E3-20747924D52A}">
      <dsp:nvSpPr>
        <dsp:cNvPr id="0" name=""/>
        <dsp:cNvSpPr/>
      </dsp:nvSpPr>
      <dsp:spPr>
        <a:xfrm>
          <a:off x="599704" y="3517267"/>
          <a:ext cx="731681" cy="348213"/>
        </a:xfrm>
        <a:custGeom>
          <a:avLst/>
          <a:gdLst/>
          <a:ahLst/>
          <a:cxnLst/>
          <a:rect l="0" t="0" r="0" b="0"/>
          <a:pathLst>
            <a:path>
              <a:moveTo>
                <a:pt x="731681" y="0"/>
              </a:moveTo>
              <a:lnTo>
                <a:pt x="731681" y="237297"/>
              </a:lnTo>
              <a:lnTo>
                <a:pt x="0" y="237297"/>
              </a:lnTo>
              <a:lnTo>
                <a:pt x="0" y="34821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EA3E4BC-E720-4522-84D3-8D6052233031}">
      <dsp:nvSpPr>
        <dsp:cNvPr id="0" name=""/>
        <dsp:cNvSpPr/>
      </dsp:nvSpPr>
      <dsp:spPr>
        <a:xfrm>
          <a:off x="1331385" y="2408769"/>
          <a:ext cx="2195044" cy="348213"/>
        </a:xfrm>
        <a:custGeom>
          <a:avLst/>
          <a:gdLst/>
          <a:ahLst/>
          <a:cxnLst/>
          <a:rect l="0" t="0" r="0" b="0"/>
          <a:pathLst>
            <a:path>
              <a:moveTo>
                <a:pt x="2195044" y="0"/>
              </a:moveTo>
              <a:lnTo>
                <a:pt x="2195044" y="237297"/>
              </a:lnTo>
              <a:lnTo>
                <a:pt x="0" y="237297"/>
              </a:lnTo>
              <a:lnTo>
                <a:pt x="0" y="348213"/>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931E79C-B9C5-4AD7-860D-8884E24852A1}">
      <dsp:nvSpPr>
        <dsp:cNvPr id="0" name=""/>
        <dsp:cNvSpPr/>
      </dsp:nvSpPr>
      <dsp:spPr>
        <a:xfrm>
          <a:off x="2927781" y="1648486"/>
          <a:ext cx="1197296" cy="760283"/>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BC823A6-AE30-4071-BF5D-65575629290F}">
      <dsp:nvSpPr>
        <dsp:cNvPr id="0" name=""/>
        <dsp:cNvSpPr/>
      </dsp:nvSpPr>
      <dsp:spPr>
        <a:xfrm>
          <a:off x="3060814" y="1774867"/>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正负电极的优化设计</a:t>
          </a:r>
          <a:endParaRPr lang="zh-CN" altLang="en-US" sz="1600" b="1" kern="1200" dirty="0"/>
        </a:p>
      </dsp:txBody>
      <dsp:txXfrm>
        <a:off x="3083082" y="1797135"/>
        <a:ext cx="1152760" cy="715747"/>
      </dsp:txXfrm>
    </dsp:sp>
    <dsp:sp modelId="{E28B8719-B5EE-4319-BD67-8CABA5818B8A}">
      <dsp:nvSpPr>
        <dsp:cNvPr id="0" name=""/>
        <dsp:cNvSpPr/>
      </dsp:nvSpPr>
      <dsp:spPr>
        <a:xfrm>
          <a:off x="732737" y="2756983"/>
          <a:ext cx="1197296" cy="760283"/>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4B5C723-71C8-4471-8C49-443DC9946DBC}">
      <dsp:nvSpPr>
        <dsp:cNvPr id="0" name=""/>
        <dsp:cNvSpPr/>
      </dsp:nvSpPr>
      <dsp:spPr>
        <a:xfrm>
          <a:off x="865770" y="2883364"/>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正负极材料的优化</a:t>
          </a:r>
          <a:endParaRPr lang="zh-CN" altLang="en-US" sz="1600" b="1" kern="1200" dirty="0"/>
        </a:p>
      </dsp:txBody>
      <dsp:txXfrm>
        <a:off x="888038" y="2905632"/>
        <a:ext cx="1152760" cy="715747"/>
      </dsp:txXfrm>
    </dsp:sp>
    <dsp:sp modelId="{CBFC4081-DB8D-4CF9-A8F8-AF499D23DBC7}">
      <dsp:nvSpPr>
        <dsp:cNvPr id="0" name=""/>
        <dsp:cNvSpPr/>
      </dsp:nvSpPr>
      <dsp:spPr>
        <a:xfrm>
          <a:off x="1055" y="3865480"/>
          <a:ext cx="1197296" cy="760283"/>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78972C3-0C51-402A-A136-A1B7266855CB}">
      <dsp:nvSpPr>
        <dsp:cNvPr id="0" name=""/>
        <dsp:cNvSpPr/>
      </dsp:nvSpPr>
      <dsp:spPr>
        <a:xfrm>
          <a:off x="134088" y="3991862"/>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材料的配比</a:t>
          </a:r>
          <a:endParaRPr lang="zh-CN" altLang="en-US" sz="1600" b="1" kern="1200" dirty="0"/>
        </a:p>
      </dsp:txBody>
      <dsp:txXfrm>
        <a:off x="156356" y="4014130"/>
        <a:ext cx="1152760" cy="715747"/>
      </dsp:txXfrm>
    </dsp:sp>
    <dsp:sp modelId="{DD9F4BFF-9258-4765-83A8-37C78885D321}">
      <dsp:nvSpPr>
        <dsp:cNvPr id="0" name=""/>
        <dsp:cNvSpPr/>
      </dsp:nvSpPr>
      <dsp:spPr>
        <a:xfrm>
          <a:off x="1464418" y="3865480"/>
          <a:ext cx="1197296" cy="760283"/>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61D37A5-E92F-4E02-844E-E85920E5F849}">
      <dsp:nvSpPr>
        <dsp:cNvPr id="0" name=""/>
        <dsp:cNvSpPr/>
      </dsp:nvSpPr>
      <dsp:spPr>
        <a:xfrm>
          <a:off x="1597451" y="3991862"/>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材料的选择</a:t>
          </a:r>
          <a:endParaRPr lang="zh-CN" altLang="en-US" sz="1600" b="1" kern="1200" dirty="0"/>
        </a:p>
      </dsp:txBody>
      <dsp:txXfrm>
        <a:off x="1619719" y="4014130"/>
        <a:ext cx="1152760" cy="715747"/>
      </dsp:txXfrm>
    </dsp:sp>
    <dsp:sp modelId="{EE00E100-ABEA-491F-B220-8AA8840255B4}">
      <dsp:nvSpPr>
        <dsp:cNvPr id="0" name=""/>
        <dsp:cNvSpPr/>
      </dsp:nvSpPr>
      <dsp:spPr>
        <a:xfrm>
          <a:off x="5122825" y="2756983"/>
          <a:ext cx="1197296" cy="760283"/>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BEA3FA8-A464-4F91-83F7-70B23F66C572}">
      <dsp:nvSpPr>
        <dsp:cNvPr id="0" name=""/>
        <dsp:cNvSpPr/>
      </dsp:nvSpPr>
      <dsp:spPr>
        <a:xfrm>
          <a:off x="5255858" y="2883364"/>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电极设计参数的优化</a:t>
          </a:r>
          <a:endParaRPr lang="zh-CN" altLang="en-US" sz="1600" b="1" kern="1200" dirty="0"/>
        </a:p>
      </dsp:txBody>
      <dsp:txXfrm>
        <a:off x="5278126" y="2905632"/>
        <a:ext cx="1152760" cy="715747"/>
      </dsp:txXfrm>
    </dsp:sp>
    <dsp:sp modelId="{D2F37195-5F2A-467F-8C09-8236DDEF2A68}">
      <dsp:nvSpPr>
        <dsp:cNvPr id="0" name=""/>
        <dsp:cNvSpPr/>
      </dsp:nvSpPr>
      <dsp:spPr>
        <a:xfrm>
          <a:off x="2927781" y="3865480"/>
          <a:ext cx="1197296" cy="760283"/>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98930A3-9CEB-478D-85DD-5362FBDAD2D5}">
      <dsp:nvSpPr>
        <dsp:cNvPr id="0" name=""/>
        <dsp:cNvSpPr/>
      </dsp:nvSpPr>
      <dsp:spPr>
        <a:xfrm>
          <a:off x="3060814" y="3991862"/>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电极厚度</a:t>
          </a:r>
          <a:endParaRPr lang="zh-CN" altLang="en-US" sz="1600" b="1" kern="1200" dirty="0"/>
        </a:p>
      </dsp:txBody>
      <dsp:txXfrm>
        <a:off x="3083082" y="4014130"/>
        <a:ext cx="1152760" cy="715747"/>
      </dsp:txXfrm>
    </dsp:sp>
    <dsp:sp modelId="{9C821C0F-84A9-474F-8ADB-F171347A7765}">
      <dsp:nvSpPr>
        <dsp:cNvPr id="0" name=""/>
        <dsp:cNvSpPr/>
      </dsp:nvSpPr>
      <dsp:spPr>
        <a:xfrm>
          <a:off x="4391143" y="3865480"/>
          <a:ext cx="1197296" cy="760283"/>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0A0B3FE-D7AA-4F25-8C35-8B9A7F84D21B}">
      <dsp:nvSpPr>
        <dsp:cNvPr id="0" name=""/>
        <dsp:cNvSpPr/>
      </dsp:nvSpPr>
      <dsp:spPr>
        <a:xfrm>
          <a:off x="4524176" y="3991862"/>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活性材料体积分数</a:t>
          </a:r>
          <a:endParaRPr lang="zh-CN" altLang="en-US" sz="1600" b="1" kern="1200" dirty="0"/>
        </a:p>
      </dsp:txBody>
      <dsp:txXfrm>
        <a:off x="4546444" y="4014130"/>
        <a:ext cx="1152760" cy="715747"/>
      </dsp:txXfrm>
    </dsp:sp>
    <dsp:sp modelId="{CEFC3F79-3E41-4CDC-9CFB-2F1B8F3B96BF}">
      <dsp:nvSpPr>
        <dsp:cNvPr id="0" name=""/>
        <dsp:cNvSpPr/>
      </dsp:nvSpPr>
      <dsp:spPr>
        <a:xfrm>
          <a:off x="5854506" y="3865480"/>
          <a:ext cx="1197296" cy="760283"/>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B81458E-5FFC-4B5A-B258-D71D888DE804}">
      <dsp:nvSpPr>
        <dsp:cNvPr id="0" name=""/>
        <dsp:cNvSpPr/>
      </dsp:nvSpPr>
      <dsp:spPr>
        <a:xfrm>
          <a:off x="5987539" y="3991862"/>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正负极材料颗粒粒径</a:t>
          </a:r>
          <a:endParaRPr lang="zh-CN" altLang="en-US" sz="1600" b="1" kern="1200" dirty="0"/>
        </a:p>
      </dsp:txBody>
      <dsp:txXfrm>
        <a:off x="6009807" y="4014130"/>
        <a:ext cx="1152760" cy="715747"/>
      </dsp:txXfrm>
    </dsp:sp>
    <dsp:sp modelId="{F90F0902-34E9-4FA5-B423-F80F104EFE83}">
      <dsp:nvSpPr>
        <dsp:cNvPr id="0" name=""/>
        <dsp:cNvSpPr/>
      </dsp:nvSpPr>
      <dsp:spPr>
        <a:xfrm>
          <a:off x="7317869" y="3865480"/>
          <a:ext cx="1197296" cy="760283"/>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C1176E-75F3-43B3-9EB1-600ED27684AE}">
      <dsp:nvSpPr>
        <dsp:cNvPr id="0" name=""/>
        <dsp:cNvSpPr/>
      </dsp:nvSpPr>
      <dsp:spPr>
        <a:xfrm>
          <a:off x="7450902" y="3991862"/>
          <a:ext cx="1197296" cy="760283"/>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b="1" kern="1200" dirty="0" smtClean="0"/>
            <a:t>其他设计参数</a:t>
          </a:r>
          <a:endParaRPr lang="zh-CN" altLang="en-US" sz="1600" b="1" kern="1200" dirty="0"/>
        </a:p>
      </dsp:txBody>
      <dsp:txXfrm>
        <a:off x="7473170" y="4014130"/>
        <a:ext cx="1152760" cy="71574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D6DB7AC-ED94-4F79-B301-FD8C2ACC2A81}" type="datetime1">
              <a:rPr lang="zh-CN" altLang="en-US" smtClean="0"/>
              <a:t>2019/10/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595D88E-8024-482B-805D-83FF80C5F3F2}" type="slidenum">
              <a:rPr lang="zh-CN" altLang="en-US" smtClean="0"/>
              <a:t>‹#›</a:t>
            </a:fld>
            <a:endParaRPr lang="zh-CN" altLang="en-US"/>
          </a:p>
        </p:txBody>
      </p:sp>
    </p:spTree>
    <p:extLst>
      <p:ext uri="{BB962C8B-B14F-4D97-AF65-F5344CB8AC3E}">
        <p14:creationId xmlns:p14="http://schemas.microsoft.com/office/powerpoint/2010/main" val="558691107"/>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C82CC4-3E13-49D0-8A28-D6F5C567A7C4}" type="datetime1">
              <a:rPr lang="zh-CN" altLang="en-US" smtClean="0"/>
              <a:t>2019/10/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EF00F7-B19D-4B3D-B75C-B191B41C475D}" type="slidenum">
              <a:rPr lang="zh-CN" altLang="en-US" smtClean="0"/>
              <a:t>‹#›</a:t>
            </a:fld>
            <a:endParaRPr lang="zh-CN" altLang="en-US"/>
          </a:p>
        </p:txBody>
      </p:sp>
    </p:spTree>
    <p:extLst>
      <p:ext uri="{BB962C8B-B14F-4D97-AF65-F5344CB8AC3E}">
        <p14:creationId xmlns:p14="http://schemas.microsoft.com/office/powerpoint/2010/main" val="2836681770"/>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tx1"/>
                </a:solidFill>
                <a:effectLst/>
                <a:latin typeface="+mn-lt"/>
                <a:ea typeface="+mn-ea"/>
                <a:cs typeface="+mn-cs"/>
              </a:rPr>
              <a:t>Thank you Prof Jennifer Wen, I am </a:t>
            </a:r>
            <a:r>
              <a:rPr lang="en-US" altLang="zh-CN" sz="1600" kern="1200" dirty="0" err="1" smtClean="0">
                <a:solidFill>
                  <a:schemeClr val="tx1"/>
                </a:solidFill>
                <a:effectLst/>
                <a:latin typeface="+mn-lt"/>
                <a:ea typeface="+mn-ea"/>
                <a:cs typeface="+mn-cs"/>
              </a:rPr>
              <a:t>Wenxin</a:t>
            </a:r>
            <a:r>
              <a:rPr lang="en-US" altLang="zh-CN" sz="1600" kern="1200" dirty="0" smtClean="0">
                <a:solidFill>
                  <a:schemeClr val="tx1"/>
                </a:solidFill>
                <a:effectLst/>
                <a:latin typeface="+mn-lt"/>
                <a:ea typeface="+mn-ea"/>
                <a:cs typeface="+mn-cs"/>
              </a:rPr>
              <a:t> Mei from the University of Science and Technology of China. The topic of my presentation is “Thermal characteristics of a 26650 type lithium ion battery under cycling based on electrochemical-thermal model”.</a:t>
            </a:r>
            <a:endParaRPr lang="zh-CN" altLang="zh-CN" sz="1600" kern="1200" dirty="0" smtClean="0">
              <a:solidFill>
                <a:schemeClr val="tx1"/>
              </a:solidFill>
              <a:effectLst/>
              <a:latin typeface="+mn-lt"/>
              <a:ea typeface="+mn-ea"/>
              <a:cs typeface="+mn-cs"/>
            </a:endParaRPr>
          </a:p>
          <a:p>
            <a:endParaRPr lang="zh-CN" altLang="en-US" dirty="0"/>
          </a:p>
        </p:txBody>
      </p:sp>
      <p:sp>
        <p:nvSpPr>
          <p:cNvPr id="5" name="灯片编号占位符 4"/>
          <p:cNvSpPr>
            <a:spLocks noGrp="1"/>
          </p:cNvSpPr>
          <p:nvPr>
            <p:ph type="sldNum" sz="quarter" idx="11"/>
          </p:nvPr>
        </p:nvSpPr>
        <p:spPr/>
        <p:txBody>
          <a:bodyPr/>
          <a:lstStyle/>
          <a:p>
            <a:fld id="{59EF00F7-B19D-4B3D-B75C-B191B41C475D}" type="slidenum">
              <a:rPr lang="zh-CN" altLang="en-US" smtClean="0"/>
              <a:t>1</a:t>
            </a:fld>
            <a:endParaRPr lang="zh-CN" altLang="en-US"/>
          </a:p>
        </p:txBody>
      </p:sp>
      <p:sp>
        <p:nvSpPr>
          <p:cNvPr id="6" name="日期占位符 5"/>
          <p:cNvSpPr>
            <a:spLocks noGrp="1"/>
          </p:cNvSpPr>
          <p:nvPr>
            <p:ph type="dt" idx="12"/>
          </p:nvPr>
        </p:nvSpPr>
        <p:spPr/>
        <p:txBody>
          <a:bodyPr/>
          <a:lstStyle/>
          <a:p>
            <a:fld id="{2C987FB8-C2D5-43A2-8024-4EA95B06BA3C}" type="datetime1">
              <a:rPr lang="zh-CN" altLang="en-US" smtClean="0"/>
              <a:t>2019/10/15</a:t>
            </a:fld>
            <a:endParaRPr lang="zh-CN" altLang="en-US"/>
          </a:p>
        </p:txBody>
      </p:sp>
    </p:spTree>
    <p:extLst>
      <p:ext uri="{BB962C8B-B14F-4D97-AF65-F5344CB8AC3E}">
        <p14:creationId xmlns:p14="http://schemas.microsoft.com/office/powerpoint/2010/main" val="8657989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0</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16219967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1</a:t>
            </a:fld>
            <a:endParaRPr lang="zh-CN" altLang="en-US"/>
          </a:p>
        </p:txBody>
      </p:sp>
      <p:sp>
        <p:nvSpPr>
          <p:cNvPr id="6" name="日期占位符 5"/>
          <p:cNvSpPr>
            <a:spLocks noGrp="1"/>
          </p:cNvSpPr>
          <p:nvPr>
            <p:ph type="dt" idx="12"/>
          </p:nvPr>
        </p:nvSpPr>
        <p:spPr/>
        <p:txBody>
          <a:bodyPr/>
          <a:lstStyle/>
          <a:p>
            <a:fld id="{54C8F91F-854E-4DA3-9444-250D63DF5E32}" type="datetime1">
              <a:rPr lang="zh-CN" altLang="en-US" smtClean="0"/>
              <a:t>2019/10/15</a:t>
            </a:fld>
            <a:endParaRPr lang="zh-CN" altLang="en-US"/>
          </a:p>
        </p:txBody>
      </p:sp>
    </p:spTree>
    <p:extLst>
      <p:ext uri="{BB962C8B-B14F-4D97-AF65-F5344CB8AC3E}">
        <p14:creationId xmlns:p14="http://schemas.microsoft.com/office/powerpoint/2010/main" val="17473471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2</a:t>
            </a:fld>
            <a:endParaRPr lang="zh-CN" altLang="en-US"/>
          </a:p>
        </p:txBody>
      </p:sp>
      <p:sp>
        <p:nvSpPr>
          <p:cNvPr id="6" name="日期占位符 5"/>
          <p:cNvSpPr>
            <a:spLocks noGrp="1"/>
          </p:cNvSpPr>
          <p:nvPr>
            <p:ph type="dt" idx="12"/>
          </p:nvPr>
        </p:nvSpPr>
        <p:spPr/>
        <p:txBody>
          <a:bodyPr/>
          <a:lstStyle/>
          <a:p>
            <a:fld id="{54C8F91F-854E-4DA3-9444-250D63DF5E32}" type="datetime1">
              <a:rPr lang="zh-CN" altLang="en-US" smtClean="0"/>
              <a:t>2019/10/15</a:t>
            </a:fld>
            <a:endParaRPr lang="zh-CN" altLang="en-US"/>
          </a:p>
        </p:txBody>
      </p:sp>
    </p:spTree>
    <p:extLst>
      <p:ext uri="{BB962C8B-B14F-4D97-AF65-F5344CB8AC3E}">
        <p14:creationId xmlns:p14="http://schemas.microsoft.com/office/powerpoint/2010/main" val="38845318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3</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24690638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4</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31805519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5</a:t>
            </a:fld>
            <a:endParaRPr lang="zh-CN" altLang="en-US"/>
          </a:p>
        </p:txBody>
      </p:sp>
      <p:sp>
        <p:nvSpPr>
          <p:cNvPr id="6" name="日期占位符 5"/>
          <p:cNvSpPr>
            <a:spLocks noGrp="1"/>
          </p:cNvSpPr>
          <p:nvPr>
            <p:ph type="dt" idx="12"/>
          </p:nvPr>
        </p:nvSpPr>
        <p:spPr/>
        <p:txBody>
          <a:bodyPr/>
          <a:lstStyle/>
          <a:p>
            <a:fld id="{D619C1E3-ED61-46C8-904D-AF4266AA93B9}" type="datetime1">
              <a:rPr lang="zh-CN" altLang="en-US" smtClean="0"/>
              <a:t>2019/10/15</a:t>
            </a:fld>
            <a:endParaRPr lang="zh-CN" altLang="en-US"/>
          </a:p>
        </p:txBody>
      </p:sp>
    </p:spTree>
    <p:extLst>
      <p:ext uri="{BB962C8B-B14F-4D97-AF65-F5344CB8AC3E}">
        <p14:creationId xmlns:p14="http://schemas.microsoft.com/office/powerpoint/2010/main" val="37576414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16</a:t>
            </a:fld>
            <a:endParaRPr lang="zh-CN" altLang="en-US"/>
          </a:p>
        </p:txBody>
      </p:sp>
      <p:sp>
        <p:nvSpPr>
          <p:cNvPr id="6" name="日期占位符 5"/>
          <p:cNvSpPr>
            <a:spLocks noGrp="1"/>
          </p:cNvSpPr>
          <p:nvPr>
            <p:ph type="dt" idx="12"/>
          </p:nvPr>
        </p:nvSpPr>
        <p:spPr/>
        <p:txBody>
          <a:bodyPr/>
          <a:lstStyle/>
          <a:p>
            <a:fld id="{D619C1E3-ED61-46C8-904D-AF4266AA93B9}" type="datetime1">
              <a:rPr lang="zh-CN" altLang="en-US" smtClean="0"/>
              <a:t>2019/10/15</a:t>
            </a:fld>
            <a:endParaRPr lang="zh-CN" altLang="en-US"/>
          </a:p>
        </p:txBody>
      </p:sp>
    </p:spTree>
    <p:extLst>
      <p:ext uri="{BB962C8B-B14F-4D97-AF65-F5344CB8AC3E}">
        <p14:creationId xmlns:p14="http://schemas.microsoft.com/office/powerpoint/2010/main" val="3549925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Okay, this ends my presentation. Thank you for your attention, I would be really interested in hearing your questions.</a:t>
            </a:r>
            <a:endParaRPr lang="zh-CN" altLang="zh-CN" sz="1200" kern="1200" dirty="0" smtClean="0">
              <a:solidFill>
                <a:schemeClr val="tx1"/>
              </a:solidFill>
              <a:effectLst/>
              <a:latin typeface="+mn-lt"/>
              <a:ea typeface="+mn-ea"/>
              <a:cs typeface="+mn-cs"/>
            </a:endParaRPr>
          </a:p>
          <a:p>
            <a:endParaRPr lang="zh-CN" altLang="en-US" dirty="0"/>
          </a:p>
        </p:txBody>
      </p:sp>
      <p:sp>
        <p:nvSpPr>
          <p:cNvPr id="4" name="日期占位符 3"/>
          <p:cNvSpPr>
            <a:spLocks noGrp="1"/>
          </p:cNvSpPr>
          <p:nvPr>
            <p:ph type="dt"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7733AA-EF32-4CA6-9794-BF0E89911C43}" type="datetime1">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19/10/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9EF00F7-B19D-4B3D-B75C-B191B41C475D}"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2511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2</a:t>
            </a:fld>
            <a:endParaRPr lang="zh-CN" altLang="en-US"/>
          </a:p>
        </p:txBody>
      </p:sp>
      <p:sp>
        <p:nvSpPr>
          <p:cNvPr id="6" name="日期占位符 5"/>
          <p:cNvSpPr>
            <a:spLocks noGrp="1"/>
          </p:cNvSpPr>
          <p:nvPr>
            <p:ph type="dt" idx="12"/>
          </p:nvPr>
        </p:nvSpPr>
        <p:spPr/>
        <p:txBody>
          <a:bodyPr/>
          <a:lstStyle/>
          <a:p>
            <a:fld id="{6FFA5BDF-830A-4C03-ACF6-7F020131B1CF}" type="datetime1">
              <a:rPr lang="zh-CN" altLang="en-US" smtClean="0"/>
              <a:t>2019/10/15</a:t>
            </a:fld>
            <a:endParaRPr lang="zh-CN" altLang="en-US"/>
          </a:p>
        </p:txBody>
      </p:sp>
    </p:spTree>
    <p:extLst>
      <p:ext uri="{BB962C8B-B14F-4D97-AF65-F5344CB8AC3E}">
        <p14:creationId xmlns:p14="http://schemas.microsoft.com/office/powerpoint/2010/main" val="4250489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3</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1779793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4</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41052982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5</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2624002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6</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35433797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7</a:t>
            </a:fld>
            <a:endParaRPr lang="zh-CN" altLang="en-US"/>
          </a:p>
        </p:txBody>
      </p:sp>
      <p:sp>
        <p:nvSpPr>
          <p:cNvPr id="6" name="日期占位符 5"/>
          <p:cNvSpPr>
            <a:spLocks noGrp="1"/>
          </p:cNvSpPr>
          <p:nvPr>
            <p:ph type="dt" idx="12"/>
          </p:nvPr>
        </p:nvSpPr>
        <p:spPr/>
        <p:txBody>
          <a:bodyPr/>
          <a:lstStyle/>
          <a:p>
            <a:fld id="{54C8F91F-854E-4DA3-9444-250D63DF5E32}" type="datetime1">
              <a:rPr lang="zh-CN" altLang="en-US" smtClean="0"/>
              <a:t>2019/10/15</a:t>
            </a:fld>
            <a:endParaRPr lang="zh-CN" altLang="en-US"/>
          </a:p>
        </p:txBody>
      </p:sp>
    </p:spTree>
    <p:extLst>
      <p:ext uri="{BB962C8B-B14F-4D97-AF65-F5344CB8AC3E}">
        <p14:creationId xmlns:p14="http://schemas.microsoft.com/office/powerpoint/2010/main" val="230501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8</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31172011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01960E-5076-4226-86D3-AA09D7500056}" type="slidenum">
              <a:rPr lang="zh-CN" altLang="en-US" smtClean="0"/>
              <a:t>9</a:t>
            </a:fld>
            <a:endParaRPr lang="zh-CN" altLang="en-US"/>
          </a:p>
        </p:txBody>
      </p:sp>
      <p:sp>
        <p:nvSpPr>
          <p:cNvPr id="6" name="日期占位符 5"/>
          <p:cNvSpPr>
            <a:spLocks noGrp="1"/>
          </p:cNvSpPr>
          <p:nvPr>
            <p:ph type="dt" idx="12"/>
          </p:nvPr>
        </p:nvSpPr>
        <p:spPr/>
        <p:txBody>
          <a:bodyPr/>
          <a:lstStyle/>
          <a:p>
            <a:fld id="{87697CAE-6BFB-4B92-AC38-41FB2F15245F}" type="datetime1">
              <a:rPr lang="zh-CN" altLang="en-US" smtClean="0"/>
              <a:t>2019/10/15</a:t>
            </a:fld>
            <a:endParaRPr lang="zh-CN" altLang="en-US"/>
          </a:p>
        </p:txBody>
      </p:sp>
    </p:spTree>
    <p:extLst>
      <p:ext uri="{BB962C8B-B14F-4D97-AF65-F5344CB8AC3E}">
        <p14:creationId xmlns:p14="http://schemas.microsoft.com/office/powerpoint/2010/main" val="220375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8" name="日期占位符 7"/>
          <p:cNvSpPr>
            <a:spLocks noGrp="1"/>
          </p:cNvSpPr>
          <p:nvPr>
            <p:ph type="dt" sz="half" idx="10"/>
          </p:nvPr>
        </p:nvSpPr>
        <p:spPr/>
        <p:txBody>
          <a:bodyPr/>
          <a:lstStyle/>
          <a:p>
            <a:fld id="{FCDDE5B5-8CC2-4557-A9EE-A480096F7C19}" type="datetime1">
              <a:rPr lang="zh-CN" altLang="en-US" smtClean="0"/>
              <a:t>2019/10/15</a:t>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D29F924B-AF70-422B-A928-B6472DD841A1}" type="slidenum">
              <a:rPr lang="zh-CN" altLang="en-US" smtClean="0"/>
              <a:pPr/>
              <a:t>‹#›</a:t>
            </a:fld>
            <a:endParaRPr lang="zh-CN" altLang="en-US" dirty="0"/>
          </a:p>
        </p:txBody>
      </p:sp>
    </p:spTree>
    <p:extLst>
      <p:ext uri="{BB962C8B-B14F-4D97-AF65-F5344CB8AC3E}">
        <p14:creationId xmlns:p14="http://schemas.microsoft.com/office/powerpoint/2010/main" val="377885971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5B638D4-B376-4058-A642-F37AF89BC7C5}"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41031938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CEAB9E5-9C4C-435F-8390-DD3F9557AD81}"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92448502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文本框 1"/>
          <p:cNvSpPr txBox="1"/>
          <p:nvPr userDrawn="1"/>
        </p:nvSpPr>
        <p:spPr>
          <a:xfrm>
            <a:off x="7840134" y="6417732"/>
            <a:ext cx="1227667" cy="369332"/>
          </a:xfrm>
          <a:prstGeom prst="rect">
            <a:avLst/>
          </a:prstGeom>
          <a:noFill/>
        </p:spPr>
        <p:txBody>
          <a:bodyPr wrap="square" rtlCol="0">
            <a:spAutoFit/>
          </a:bodyPr>
          <a:lstStyle/>
          <a:p>
            <a:pPr algn="r"/>
            <a:fld id="{72B98D9E-8402-42B4-8B92-AF899629A950}" type="slidenum">
              <a:rPr lang="zh-CN" altLang="en-US" smtClean="0"/>
              <a:pPr algn="r"/>
              <a:t>‹#›</a:t>
            </a:fld>
            <a:endParaRPr lang="zh-CN" altLang="en-US" dirty="0"/>
          </a:p>
        </p:txBody>
      </p:sp>
    </p:spTree>
    <p:extLst>
      <p:ext uri="{BB962C8B-B14F-4D97-AF65-F5344CB8AC3E}">
        <p14:creationId xmlns:p14="http://schemas.microsoft.com/office/powerpoint/2010/main" val="330861192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8" name="日期占位符 7"/>
          <p:cNvSpPr>
            <a:spLocks noGrp="1"/>
          </p:cNvSpPr>
          <p:nvPr>
            <p:ph type="dt" sz="half" idx="10"/>
          </p:nvPr>
        </p:nvSpPr>
        <p:spPr/>
        <p:txBody>
          <a:bodyPr/>
          <a:lstStyle/>
          <a:p>
            <a:fld id="{580C375E-CAC3-405F-AAB4-0FD6A58A29A9}" type="datetime1">
              <a:rPr lang="zh-CN" altLang="en-US" smtClean="0"/>
              <a:t>2019/10/15</a:t>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D29F924B-AF70-422B-A928-B6472DD841A1}" type="slidenum">
              <a:rPr lang="zh-CN" altLang="en-US" smtClean="0"/>
              <a:pPr/>
              <a:t>‹#›</a:t>
            </a:fld>
            <a:endParaRPr lang="zh-CN" altLang="en-US" dirty="0"/>
          </a:p>
        </p:txBody>
      </p:sp>
    </p:spTree>
    <p:extLst>
      <p:ext uri="{BB962C8B-B14F-4D97-AF65-F5344CB8AC3E}">
        <p14:creationId xmlns:p14="http://schemas.microsoft.com/office/powerpoint/2010/main" val="310320165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86B0B07-5566-44E7-95BA-C3C09D4A8819}"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pPr/>
              <a:t>‹#›</a:t>
            </a:fld>
            <a:endParaRPr lang="zh-CN" altLang="en-US" dirty="0"/>
          </a:p>
        </p:txBody>
      </p:sp>
    </p:spTree>
    <p:extLst>
      <p:ext uri="{BB962C8B-B14F-4D97-AF65-F5344CB8AC3E}">
        <p14:creationId xmlns:p14="http://schemas.microsoft.com/office/powerpoint/2010/main" val="50196510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D3451C0-9D35-4D5C-B8D3-39DB2EE15838}"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45959957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5A21A665-FD88-4417-80C3-E9851BE6BF7A}" type="datetime1">
              <a:rPr lang="zh-CN" altLang="en-US" smtClean="0"/>
              <a:t>2019/10/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236736155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6DEA74A9-A5FF-4467-ACC3-277E41772770}" type="datetime1">
              <a:rPr lang="zh-CN" altLang="en-US" smtClean="0"/>
              <a:t>2019/10/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231203903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A5BCB179-3898-4DAF-B810-8AACD8CF453B}" type="datetime1">
              <a:rPr lang="zh-CN" altLang="en-US" smtClean="0"/>
              <a:t>2019/10/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190461197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a:xfrm>
            <a:off x="6813550" y="6316839"/>
            <a:ext cx="2057400" cy="365125"/>
          </a:xfrm>
        </p:spPr>
        <p:txBody>
          <a:bodyPr/>
          <a:lstStyle>
            <a:lvl1pPr>
              <a:defRPr sz="1400" b="1"/>
            </a:lvl1pPr>
          </a:lstStyle>
          <a:p>
            <a:fld id="{D29F924B-AF70-422B-A928-B6472DD841A1}" type="slidenum">
              <a:rPr lang="zh-CN" altLang="en-US" smtClean="0"/>
              <a:pPr/>
              <a:t>‹#›</a:t>
            </a:fld>
            <a:endParaRPr lang="zh-CN" altLang="en-US" dirty="0"/>
          </a:p>
        </p:txBody>
      </p:sp>
    </p:spTree>
    <p:extLst>
      <p:ext uri="{BB962C8B-B14F-4D97-AF65-F5344CB8AC3E}">
        <p14:creationId xmlns:p14="http://schemas.microsoft.com/office/powerpoint/2010/main" val="272457289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071701D-4983-499C-AA2E-A22554A5EB59}"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pPr/>
              <a:t>‹#›</a:t>
            </a:fld>
            <a:endParaRPr lang="zh-CN" altLang="en-US" dirty="0"/>
          </a:p>
        </p:txBody>
      </p:sp>
    </p:spTree>
    <p:extLst>
      <p:ext uri="{BB962C8B-B14F-4D97-AF65-F5344CB8AC3E}">
        <p14:creationId xmlns:p14="http://schemas.microsoft.com/office/powerpoint/2010/main" val="340053055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E3C6EF3-BD54-4126-9335-2BAB05EFD8F1}" type="datetime1">
              <a:rPr lang="zh-CN" altLang="en-US" smtClean="0"/>
              <a:t>2019/10/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2758092585"/>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E3588D5-822D-46FE-B9D8-BFDC695DEDC4}" type="datetime1">
              <a:rPr lang="zh-CN" altLang="en-US" smtClean="0"/>
              <a:t>2019/10/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1565329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9217402-D2A4-413F-A289-71971ED0452F}"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308235770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0185FC7-A9D1-42FD-A584-E8A6E830E199}"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228103677"/>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1_标题幻灯片">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29F924B-AF70-422B-A928-B6472DD841A1}" type="slidenum">
              <a:rPr lang="zh-CN" altLang="en-US" smtClean="0"/>
              <a:pPr/>
              <a:t>‹#›</a:t>
            </a:fld>
            <a:endParaRPr lang="zh-CN" altLang="en-US" dirty="0"/>
          </a:p>
        </p:txBody>
      </p:sp>
    </p:spTree>
    <p:extLst>
      <p:ext uri="{BB962C8B-B14F-4D97-AF65-F5344CB8AC3E}">
        <p14:creationId xmlns:p14="http://schemas.microsoft.com/office/powerpoint/2010/main" val="224308691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A50716F-E9F1-419E-A7DC-81143E3CE80E}" type="datetime1">
              <a:rPr lang="zh-CN" altLang="en-US" smtClean="0"/>
              <a:t>2019/10/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124712288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A8D9879A-26BA-448C-A01E-D3A753498F10}" type="datetime1">
              <a:rPr lang="zh-CN" altLang="en-US" smtClean="0"/>
              <a:t>2019/10/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271985833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41720E9-0AC1-4320-A05C-4AF67127611E}" type="datetime1">
              <a:rPr lang="zh-CN" altLang="en-US" smtClean="0"/>
              <a:t>2019/10/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62877238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92FC056-BBD5-44AB-95A3-83CEDD619B4A}" type="datetime1">
              <a:rPr lang="zh-CN" altLang="en-US" smtClean="0"/>
              <a:t>2019/10/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396876180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C8B91A-1A63-4856-96F6-74E52B3A621A}" type="datetime1">
              <a:rPr lang="zh-CN" altLang="en-US" smtClean="0"/>
              <a:t>2019/10/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110579604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8371D7AC-50F9-4300-82B3-EE355FCD8B95}" type="datetime1">
              <a:rPr lang="zh-CN" altLang="en-US" smtClean="0"/>
              <a:t>2019/10/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170845072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504B1EB-C0F3-4E58-8745-F227FABFA80B}" type="datetime1">
              <a:rPr lang="zh-CN" altLang="en-US" smtClean="0"/>
              <a:t>2019/10/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78F177-D5EF-4EFC-B5C2-90D7D6D9756A}" type="slidenum">
              <a:rPr lang="zh-CN" altLang="en-US" smtClean="0"/>
              <a:t>‹#›</a:t>
            </a:fld>
            <a:endParaRPr lang="zh-CN" altLang="en-US"/>
          </a:p>
        </p:txBody>
      </p:sp>
    </p:spTree>
    <p:extLst>
      <p:ext uri="{BB962C8B-B14F-4D97-AF65-F5344CB8AC3E}">
        <p14:creationId xmlns:p14="http://schemas.microsoft.com/office/powerpoint/2010/main" val="3010611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4EEA5D-807B-495B-99A7-B1CA16A73418}" type="datetime1">
              <a:rPr lang="zh-CN" altLang="en-US" smtClean="0"/>
              <a:t>2019/10/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9F924B-AF70-422B-A928-B6472DD841A1}" type="slidenum">
              <a:rPr lang="zh-CN" altLang="en-US" smtClean="0"/>
              <a:pPr/>
              <a:t>‹#›</a:t>
            </a:fld>
            <a:endParaRPr lang="zh-CN" altLang="en-US" dirty="0"/>
          </a:p>
        </p:txBody>
      </p:sp>
    </p:spTree>
    <p:extLst>
      <p:ext uri="{BB962C8B-B14F-4D97-AF65-F5344CB8AC3E}">
        <p14:creationId xmlns:p14="http://schemas.microsoft.com/office/powerpoint/2010/main" val="89136491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par>
    </p:tnLst>
  </p:timing>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14D91A-0ECB-44EE-8BF0-B7F65A59EFB6}" type="datetime1">
              <a:rPr lang="zh-CN" altLang="en-US" smtClean="0"/>
              <a:t>2019/10/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9F924B-AF70-422B-A928-B6472DD841A1}" type="slidenum">
              <a:rPr lang="zh-CN" altLang="en-US" smtClean="0"/>
              <a:pPr/>
              <a:t>‹#›</a:t>
            </a:fld>
            <a:endParaRPr lang="zh-CN" altLang="en-US" dirty="0"/>
          </a:p>
        </p:txBody>
      </p:sp>
    </p:spTree>
    <p:extLst>
      <p:ext uri="{BB962C8B-B14F-4D97-AF65-F5344CB8AC3E}">
        <p14:creationId xmlns:p14="http://schemas.microsoft.com/office/powerpoint/2010/main" val="209278488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notesSlide" Target="../notesSlides/notesSlide10.xml"/><Relationship Id="rId7" Type="http://schemas.openxmlformats.org/officeDocument/2006/relationships/image" Target="../media/image17.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7.jpeg"/><Relationship Id="rId10" Type="http://schemas.openxmlformats.org/officeDocument/2006/relationships/oleObject" Target="../embeddings/oleObject9.bin"/><Relationship Id="rId4" Type="http://schemas.openxmlformats.org/officeDocument/2006/relationships/image" Target="../media/image6.jpeg"/><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1.xml"/><Relationship Id="rId7"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1.png"/><Relationship Id="rId11" Type="http://schemas.openxmlformats.org/officeDocument/2006/relationships/image" Target="../media/image20.wmf"/><Relationship Id="rId5" Type="http://schemas.openxmlformats.org/officeDocument/2006/relationships/image" Target="../media/image7.jpeg"/><Relationship Id="rId10" Type="http://schemas.openxmlformats.org/officeDocument/2006/relationships/oleObject" Target="../embeddings/oleObject11.bin"/><Relationship Id="rId4" Type="http://schemas.openxmlformats.org/officeDocument/2006/relationships/image" Target="../media/image6.jpeg"/><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2.xml"/><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7.jpeg"/><Relationship Id="rId4" Type="http://schemas.openxmlformats.org/officeDocument/2006/relationships/image" Target="../media/image6.jpeg"/><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0.wmf"/><Relationship Id="rId3" Type="http://schemas.openxmlformats.org/officeDocument/2006/relationships/notesSlide" Target="../notesSlides/notesSlide13.xml"/><Relationship Id="rId7" Type="http://schemas.openxmlformats.org/officeDocument/2006/relationships/image" Target="../media/image27.wmf"/><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9.wmf"/><Relationship Id="rId5" Type="http://schemas.openxmlformats.org/officeDocument/2006/relationships/image" Target="../media/image7.jpeg"/><Relationship Id="rId10" Type="http://schemas.openxmlformats.org/officeDocument/2006/relationships/oleObject" Target="../embeddings/oleObject16.bin"/><Relationship Id="rId4" Type="http://schemas.openxmlformats.org/officeDocument/2006/relationships/image" Target="../media/image6.jpeg"/><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31.gif"/><Relationship Id="rId4" Type="http://schemas.openxmlformats.org/officeDocument/2006/relationships/image" Target="../media/image7.jpeg"/></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7.jpeg"/></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8.pn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6.jpeg"/><Relationship Id="rId7" Type="http://schemas.openxmlformats.org/officeDocument/2006/relationships/diagramQuickStyle" Target="../diagrams/quickStyle1.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7.jpeg"/><Relationship Id="rId9" Type="http://schemas.microsoft.com/office/2007/relationships/diagramDrawing" Target="../diagrams/drawing1.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microsoft.com/office/2007/relationships/hdphoto" Target="../media/hdphoto1.wdp"/><Relationship Id="rId5" Type="http://schemas.openxmlformats.org/officeDocument/2006/relationships/image" Target="../media/image9.png"/><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10.emf"/><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image" Target="../media/image7.jpeg"/><Relationship Id="rId10" Type="http://schemas.openxmlformats.org/officeDocument/2006/relationships/oleObject" Target="../embeddings/oleObject3.bin"/><Relationship Id="rId4" Type="http://schemas.openxmlformats.org/officeDocument/2006/relationships/image" Target="../media/image6.jpeg"/><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wmf"/><Relationship Id="rId5" Type="http://schemas.openxmlformats.org/officeDocument/2006/relationships/image" Target="../media/image7.jpeg"/><Relationship Id="rId10" Type="http://schemas.openxmlformats.org/officeDocument/2006/relationships/oleObject" Target="../embeddings/oleObject6.bin"/><Relationship Id="rId4" Type="http://schemas.openxmlformats.org/officeDocument/2006/relationships/image" Target="../media/image6.jpeg"/><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rotWithShape="1">
          <a:blip r:embed="rId3">
            <a:extLst>
              <a:ext uri="{28A0092B-C50C-407E-A947-70E740481C1C}">
                <a14:useLocalDpi xmlns:a14="http://schemas.microsoft.com/office/drawing/2010/main" val="0"/>
              </a:ext>
            </a:extLst>
          </a:blip>
          <a:srcRect t="-93" r="4193" b="-1"/>
          <a:stretch/>
        </p:blipFill>
        <p:spPr>
          <a:xfrm>
            <a:off x="-1" y="0"/>
            <a:ext cx="9144001" cy="6858000"/>
          </a:xfrm>
          <a:prstGeom prst="rect">
            <a:avLst/>
          </a:prstGeom>
        </p:spPr>
      </p:pic>
      <p:sp>
        <p:nvSpPr>
          <p:cNvPr id="24" name="矩形 23"/>
          <p:cNvSpPr/>
          <p:nvPr/>
        </p:nvSpPr>
        <p:spPr>
          <a:xfrm>
            <a:off x="-2" y="0"/>
            <a:ext cx="9144000" cy="6858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5" name="组合 24"/>
          <p:cNvGrpSpPr/>
          <p:nvPr/>
        </p:nvGrpSpPr>
        <p:grpSpPr>
          <a:xfrm>
            <a:off x="364302" y="2372764"/>
            <a:ext cx="8371554" cy="850933"/>
            <a:chOff x="438988" y="3326629"/>
            <a:chExt cx="8050032" cy="850933"/>
          </a:xfrm>
        </p:grpSpPr>
        <p:sp>
          <p:nvSpPr>
            <p:cNvPr id="8" name="文本框 7"/>
            <p:cNvSpPr txBox="1"/>
            <p:nvPr/>
          </p:nvSpPr>
          <p:spPr>
            <a:xfrm>
              <a:off x="706460" y="3326629"/>
              <a:ext cx="7782560" cy="830997"/>
            </a:xfrm>
            <a:prstGeom prst="rect">
              <a:avLst/>
            </a:prstGeom>
            <a:noFill/>
          </p:spPr>
          <p:txBody>
            <a:bodyPr wrap="square" rtlCol="0">
              <a:spAutoFit/>
            </a:bodyPr>
            <a:lstStyle/>
            <a:p>
              <a:r>
                <a:rPr lang="zh-CN" altLang="en-US" sz="4800" b="1" dirty="0" smtClean="0">
                  <a:solidFill>
                    <a:srgbClr val="004D95"/>
                  </a:solidFill>
                  <a:latin typeface="微软雅黑" panose="020B0503020204020204" pitchFamily="34" charset="-122"/>
                  <a:ea typeface="微软雅黑" panose="020B0503020204020204" pitchFamily="34" charset="-122"/>
                </a:rPr>
                <a:t>锂离子电池电极厚度的优化</a:t>
              </a:r>
              <a:endParaRPr lang="zh-CN" altLang="en-US" sz="4800" b="1" dirty="0">
                <a:solidFill>
                  <a:srgbClr val="004D95"/>
                </a:solidFill>
                <a:latin typeface="微软雅黑" panose="020B0503020204020204" pitchFamily="34" charset="-122"/>
                <a:ea typeface="微软雅黑" panose="020B0503020204020204" pitchFamily="34" charset="-122"/>
              </a:endParaRPr>
            </a:p>
          </p:txBody>
        </p:sp>
        <p:sp>
          <p:nvSpPr>
            <p:cNvPr id="15" name="矩形 14"/>
            <p:cNvSpPr/>
            <p:nvPr/>
          </p:nvSpPr>
          <p:spPr>
            <a:xfrm>
              <a:off x="438988" y="3326629"/>
              <a:ext cx="163271" cy="850933"/>
            </a:xfrm>
            <a:prstGeom prst="rect">
              <a:avLst/>
            </a:prstGeom>
            <a:solidFill>
              <a:srgbClr val="004D95"/>
            </a:solidFill>
            <a:ln w="25400">
              <a:noFill/>
              <a:prstDash val="dash"/>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342900" indent="-342900" algn="ctr">
                <a:buFont typeface="Arial" panose="020B0604020202020204" pitchFamily="34" charset="0"/>
                <a:buChar char="•"/>
              </a:pPr>
              <a:endParaRPr lang="zh-CN" altLang="en-US" sz="3200" dirty="0" smtClean="0">
                <a:solidFill>
                  <a:schemeClr val="tx1"/>
                </a:solidFill>
                <a:ea typeface="微软雅黑" panose="020B0503020204020204" pitchFamily="34" charset="-122"/>
              </a:endParaRPr>
            </a:p>
          </p:txBody>
        </p:sp>
      </p:grpSp>
      <p:pic>
        <p:nvPicPr>
          <p:cNvPr id="16" name="图片 15"/>
          <p:cNvPicPr>
            <a:picLocks noChangeAspect="1"/>
          </p:cNvPicPr>
          <p:nvPr/>
        </p:nvPicPr>
        <p:blipFill rotWithShape="1">
          <a:blip r:embed="rId4" cstate="print">
            <a:extLst>
              <a:ext uri="{28A0092B-C50C-407E-A947-70E740481C1C}">
                <a14:useLocalDpi xmlns:a14="http://schemas.microsoft.com/office/drawing/2010/main" val="0"/>
              </a:ext>
            </a:extLst>
          </a:blip>
          <a:srcRect l="50944"/>
          <a:stretch/>
        </p:blipFill>
        <p:spPr>
          <a:xfrm>
            <a:off x="7014325" y="232759"/>
            <a:ext cx="1480481" cy="1525037"/>
          </a:xfrm>
          <a:prstGeom prst="rect">
            <a:avLst/>
          </a:prstGeom>
        </p:spPr>
      </p:pic>
      <p:pic>
        <p:nvPicPr>
          <p:cNvPr id="28" name="图片 27"/>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880363" y="1799493"/>
            <a:ext cx="1855493" cy="313378"/>
          </a:xfrm>
          <a:prstGeom prst="rect">
            <a:avLst/>
          </a:prstGeom>
        </p:spPr>
      </p:pic>
      <p:grpSp>
        <p:nvGrpSpPr>
          <p:cNvPr id="2" name="组合 1"/>
          <p:cNvGrpSpPr/>
          <p:nvPr/>
        </p:nvGrpSpPr>
        <p:grpSpPr>
          <a:xfrm>
            <a:off x="-4" y="3614104"/>
            <a:ext cx="9144000" cy="1768459"/>
            <a:chOff x="0" y="3912364"/>
            <a:chExt cx="9144000" cy="1768459"/>
          </a:xfrm>
        </p:grpSpPr>
        <p:sp>
          <p:nvSpPr>
            <p:cNvPr id="5" name="矩形 4"/>
            <p:cNvSpPr/>
            <p:nvPr/>
          </p:nvSpPr>
          <p:spPr>
            <a:xfrm>
              <a:off x="0" y="3912364"/>
              <a:ext cx="9144000" cy="1768459"/>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9" name="组合 18"/>
            <p:cNvGrpSpPr/>
            <p:nvPr/>
          </p:nvGrpSpPr>
          <p:grpSpPr>
            <a:xfrm>
              <a:off x="343584" y="4344828"/>
              <a:ext cx="7925261" cy="877974"/>
              <a:chOff x="352595" y="4744922"/>
              <a:chExt cx="9191244" cy="877974"/>
            </a:xfrm>
          </p:grpSpPr>
          <p:sp>
            <p:nvSpPr>
              <p:cNvPr id="20" name="文本框 19"/>
              <p:cNvSpPr txBox="1"/>
              <p:nvPr/>
            </p:nvSpPr>
            <p:spPr>
              <a:xfrm>
                <a:off x="708794" y="5253564"/>
                <a:ext cx="4749667"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 </a:t>
                </a:r>
                <a:r>
                  <a:rPr lang="zh-CN" altLang="en-US" b="1" dirty="0" smtClean="0">
                    <a:solidFill>
                      <a:schemeClr val="bg1"/>
                    </a:solidFill>
                    <a:latin typeface="微软雅黑" panose="020B0503020204020204" pitchFamily="34" charset="-122"/>
                    <a:ea typeface="微软雅黑" panose="020B0503020204020204" pitchFamily="34" charset="-122"/>
                  </a:rPr>
                  <a:t>中国科学技术大学</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1" name="Freeform 13"/>
              <p:cNvSpPr>
                <a:spLocks/>
              </p:cNvSpPr>
              <p:nvPr/>
            </p:nvSpPr>
            <p:spPr bwMode="auto">
              <a:xfrm>
                <a:off x="352595" y="5319318"/>
                <a:ext cx="334428" cy="261425"/>
              </a:xfrm>
              <a:custGeom>
                <a:avLst/>
                <a:gdLst>
                  <a:gd name="T0" fmla="*/ 573303 w 830"/>
                  <a:gd name="T1" fmla="*/ 83582 h 690"/>
                  <a:gd name="T2" fmla="*/ 581255 w 830"/>
                  <a:gd name="T3" fmla="*/ 9367 h 690"/>
                  <a:gd name="T4" fmla="*/ 581978 w 830"/>
                  <a:gd name="T5" fmla="*/ 0 h 690"/>
                  <a:gd name="T6" fmla="*/ 490163 w 830"/>
                  <a:gd name="T7" fmla="*/ 34586 h 690"/>
                  <a:gd name="T8" fmla="*/ 487271 w 830"/>
                  <a:gd name="T9" fmla="*/ 25219 h 690"/>
                  <a:gd name="T10" fmla="*/ 485825 w 830"/>
                  <a:gd name="T11" fmla="*/ 18734 h 690"/>
                  <a:gd name="T12" fmla="*/ 96876 w 830"/>
                  <a:gd name="T13" fmla="*/ 171487 h 690"/>
                  <a:gd name="T14" fmla="*/ 114950 w 830"/>
                  <a:gd name="T15" fmla="*/ 193823 h 690"/>
                  <a:gd name="T16" fmla="*/ 31810 w 830"/>
                  <a:gd name="T17" fmla="*/ 226247 h 690"/>
                  <a:gd name="T18" fmla="*/ 66512 w 830"/>
                  <a:gd name="T19" fmla="*/ 263715 h 690"/>
                  <a:gd name="T20" fmla="*/ 0 w 830"/>
                  <a:gd name="T21" fmla="*/ 290375 h 690"/>
                  <a:gd name="T22" fmla="*/ 36871 w 830"/>
                  <a:gd name="T23" fmla="*/ 325681 h 690"/>
                  <a:gd name="T24" fmla="*/ 11567 w 830"/>
                  <a:gd name="T25" fmla="*/ 335769 h 690"/>
                  <a:gd name="T26" fmla="*/ 187968 w 830"/>
                  <a:gd name="T27" fmla="*/ 497168 h 690"/>
                  <a:gd name="T28" fmla="*/ 559567 w 830"/>
                  <a:gd name="T29" fmla="*/ 351620 h 690"/>
                  <a:gd name="T30" fmla="*/ 383166 w 830"/>
                  <a:gd name="T31" fmla="*/ 189500 h 690"/>
                  <a:gd name="T32" fmla="*/ 50607 w 830"/>
                  <a:gd name="T33" fmla="*/ 319917 h 690"/>
                  <a:gd name="T34" fmla="*/ 23135 w 830"/>
                  <a:gd name="T35" fmla="*/ 294698 h 690"/>
                  <a:gd name="T36" fmla="*/ 381720 w 830"/>
                  <a:gd name="T37" fmla="*/ 153474 h 690"/>
                  <a:gd name="T38" fmla="*/ 407023 w 830"/>
                  <a:gd name="T39" fmla="*/ 178692 h 690"/>
                  <a:gd name="T40" fmla="*/ 435941 w 830"/>
                  <a:gd name="T41" fmla="*/ 206073 h 690"/>
                  <a:gd name="T42" fmla="*/ 464860 w 830"/>
                  <a:gd name="T43" fmla="*/ 234173 h 690"/>
                  <a:gd name="T44" fmla="*/ 494501 w 830"/>
                  <a:gd name="T45" fmla="*/ 260833 h 690"/>
                  <a:gd name="T46" fmla="*/ 468474 w 830"/>
                  <a:gd name="T47" fmla="*/ 230571 h 690"/>
                  <a:gd name="T48" fmla="*/ 441725 w 830"/>
                  <a:gd name="T49" fmla="*/ 201029 h 690"/>
                  <a:gd name="T50" fmla="*/ 414976 w 830"/>
                  <a:gd name="T51" fmla="*/ 170766 h 690"/>
                  <a:gd name="T52" fmla="*/ 388226 w 830"/>
                  <a:gd name="T53" fmla="*/ 141945 h 690"/>
                  <a:gd name="T54" fmla="*/ 385335 w 830"/>
                  <a:gd name="T55" fmla="*/ 138342 h 690"/>
                  <a:gd name="T56" fmla="*/ 80248 w 830"/>
                  <a:gd name="T57" fmla="*/ 258671 h 690"/>
                  <a:gd name="T58" fmla="*/ 55667 w 830"/>
                  <a:gd name="T59" fmla="*/ 230571 h 690"/>
                  <a:gd name="T60" fmla="*/ 413530 w 830"/>
                  <a:gd name="T61" fmla="*/ 90067 h 690"/>
                  <a:gd name="T62" fmla="*/ 430881 w 830"/>
                  <a:gd name="T63" fmla="*/ 115285 h 690"/>
                  <a:gd name="T64" fmla="*/ 451846 w 830"/>
                  <a:gd name="T65" fmla="*/ 145548 h 690"/>
                  <a:gd name="T66" fmla="*/ 472812 w 830"/>
                  <a:gd name="T67" fmla="*/ 175090 h 690"/>
                  <a:gd name="T68" fmla="*/ 494501 w 830"/>
                  <a:gd name="T69" fmla="*/ 203911 h 690"/>
                  <a:gd name="T70" fmla="*/ 476427 w 830"/>
                  <a:gd name="T71" fmla="*/ 172207 h 690"/>
                  <a:gd name="T72" fmla="*/ 458353 w 830"/>
                  <a:gd name="T73" fmla="*/ 141225 h 690"/>
                  <a:gd name="T74" fmla="*/ 440279 w 830"/>
                  <a:gd name="T75" fmla="*/ 109521 h 690"/>
                  <a:gd name="T76" fmla="*/ 421482 w 830"/>
                  <a:gd name="T77" fmla="*/ 78538 h 690"/>
                  <a:gd name="T78" fmla="*/ 418590 w 830"/>
                  <a:gd name="T79" fmla="*/ 74215 h 690"/>
                  <a:gd name="T80" fmla="*/ 129409 w 830"/>
                  <a:gd name="T81" fmla="*/ 188059 h 690"/>
                  <a:gd name="T82" fmla="*/ 120010 w 830"/>
                  <a:gd name="T83" fmla="*/ 175810 h 690"/>
                  <a:gd name="T84" fmla="*/ 477150 w 830"/>
                  <a:gd name="T85" fmla="*/ 35306 h 690"/>
                  <a:gd name="T86" fmla="*/ 487271 w 830"/>
                  <a:gd name="T87" fmla="*/ 69171 h 690"/>
                  <a:gd name="T88" fmla="*/ 500284 w 830"/>
                  <a:gd name="T89" fmla="*/ 109521 h 690"/>
                  <a:gd name="T90" fmla="*/ 512575 w 830"/>
                  <a:gd name="T91" fmla="*/ 149150 h 690"/>
                  <a:gd name="T92" fmla="*/ 526311 w 830"/>
                  <a:gd name="T93" fmla="*/ 189500 h 690"/>
                  <a:gd name="T94" fmla="*/ 517635 w 830"/>
                  <a:gd name="T95" fmla="*/ 148430 h 690"/>
                  <a:gd name="T96" fmla="*/ 507514 w 830"/>
                  <a:gd name="T97" fmla="*/ 107359 h 690"/>
                  <a:gd name="T98" fmla="*/ 498115 w 830"/>
                  <a:gd name="T99" fmla="*/ 66289 h 690"/>
                  <a:gd name="T100" fmla="*/ 493778 w 830"/>
                  <a:gd name="T101" fmla="*/ 48996 h 690"/>
                  <a:gd name="T102" fmla="*/ 568242 w 830"/>
                  <a:gd name="T103" fmla="*/ 18734 h 690"/>
                  <a:gd name="T104" fmla="*/ 548722 w 830"/>
                  <a:gd name="T105" fmla="*/ 286772 h 690"/>
                  <a:gd name="T106" fmla="*/ 544385 w 830"/>
                  <a:gd name="T107" fmla="*/ 336489 h 690"/>
                  <a:gd name="T108" fmla="*/ 559567 w 830"/>
                  <a:gd name="T109" fmla="*/ 351620 h 690"/>
                  <a:gd name="T110" fmla="*/ 600052 w 830"/>
                  <a:gd name="T111" fmla="*/ 69892 h 690"/>
                  <a:gd name="T112" fmla="*/ 573303 w 830"/>
                  <a:gd name="T113" fmla="*/ 83582 h 69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30" h="690">
                    <a:moveTo>
                      <a:pt x="793" y="116"/>
                    </a:moveTo>
                    <a:lnTo>
                      <a:pt x="804" y="13"/>
                    </a:lnTo>
                    <a:lnTo>
                      <a:pt x="805" y="0"/>
                    </a:lnTo>
                    <a:lnTo>
                      <a:pt x="678" y="48"/>
                    </a:lnTo>
                    <a:lnTo>
                      <a:pt x="674" y="35"/>
                    </a:lnTo>
                    <a:lnTo>
                      <a:pt x="672" y="26"/>
                    </a:lnTo>
                    <a:lnTo>
                      <a:pt x="134" y="238"/>
                    </a:lnTo>
                    <a:lnTo>
                      <a:pt x="159" y="269"/>
                    </a:lnTo>
                    <a:lnTo>
                      <a:pt x="44" y="314"/>
                    </a:lnTo>
                    <a:lnTo>
                      <a:pt x="92" y="366"/>
                    </a:lnTo>
                    <a:lnTo>
                      <a:pt x="0" y="403"/>
                    </a:lnTo>
                    <a:lnTo>
                      <a:pt x="51" y="452"/>
                    </a:lnTo>
                    <a:lnTo>
                      <a:pt x="16" y="466"/>
                    </a:lnTo>
                    <a:lnTo>
                      <a:pt x="260" y="690"/>
                    </a:lnTo>
                    <a:lnTo>
                      <a:pt x="774" y="488"/>
                    </a:lnTo>
                    <a:lnTo>
                      <a:pt x="530" y="263"/>
                    </a:lnTo>
                    <a:lnTo>
                      <a:pt x="70" y="444"/>
                    </a:lnTo>
                    <a:lnTo>
                      <a:pt x="32" y="409"/>
                    </a:lnTo>
                    <a:lnTo>
                      <a:pt x="528" y="213"/>
                    </a:lnTo>
                    <a:lnTo>
                      <a:pt x="563" y="248"/>
                    </a:lnTo>
                    <a:lnTo>
                      <a:pt x="603" y="286"/>
                    </a:lnTo>
                    <a:lnTo>
                      <a:pt x="643" y="325"/>
                    </a:lnTo>
                    <a:cubicBezTo>
                      <a:pt x="657" y="337"/>
                      <a:pt x="670" y="350"/>
                      <a:pt x="684" y="362"/>
                    </a:cubicBezTo>
                    <a:cubicBezTo>
                      <a:pt x="672" y="348"/>
                      <a:pt x="660" y="334"/>
                      <a:pt x="648" y="320"/>
                    </a:cubicBezTo>
                    <a:lnTo>
                      <a:pt x="611" y="279"/>
                    </a:lnTo>
                    <a:lnTo>
                      <a:pt x="574" y="237"/>
                    </a:lnTo>
                    <a:lnTo>
                      <a:pt x="537" y="197"/>
                    </a:lnTo>
                    <a:lnTo>
                      <a:pt x="533" y="192"/>
                    </a:lnTo>
                    <a:lnTo>
                      <a:pt x="111" y="359"/>
                    </a:lnTo>
                    <a:lnTo>
                      <a:pt x="77" y="320"/>
                    </a:lnTo>
                    <a:lnTo>
                      <a:pt x="572" y="125"/>
                    </a:lnTo>
                    <a:lnTo>
                      <a:pt x="596" y="160"/>
                    </a:lnTo>
                    <a:lnTo>
                      <a:pt x="625" y="202"/>
                    </a:lnTo>
                    <a:lnTo>
                      <a:pt x="654" y="243"/>
                    </a:lnTo>
                    <a:cubicBezTo>
                      <a:pt x="664" y="256"/>
                      <a:pt x="674" y="270"/>
                      <a:pt x="684" y="283"/>
                    </a:cubicBezTo>
                    <a:cubicBezTo>
                      <a:pt x="676" y="269"/>
                      <a:pt x="668" y="254"/>
                      <a:pt x="659" y="239"/>
                    </a:cubicBezTo>
                    <a:lnTo>
                      <a:pt x="634" y="196"/>
                    </a:lnTo>
                    <a:lnTo>
                      <a:pt x="609" y="152"/>
                    </a:lnTo>
                    <a:lnTo>
                      <a:pt x="583" y="109"/>
                    </a:lnTo>
                    <a:lnTo>
                      <a:pt x="579" y="103"/>
                    </a:lnTo>
                    <a:lnTo>
                      <a:pt x="179" y="261"/>
                    </a:lnTo>
                    <a:lnTo>
                      <a:pt x="166" y="244"/>
                    </a:lnTo>
                    <a:lnTo>
                      <a:pt x="660" y="49"/>
                    </a:lnTo>
                    <a:lnTo>
                      <a:pt x="674" y="96"/>
                    </a:lnTo>
                    <a:lnTo>
                      <a:pt x="692" y="152"/>
                    </a:lnTo>
                    <a:lnTo>
                      <a:pt x="709" y="207"/>
                    </a:lnTo>
                    <a:cubicBezTo>
                      <a:pt x="716" y="226"/>
                      <a:pt x="722" y="244"/>
                      <a:pt x="728" y="263"/>
                    </a:cubicBezTo>
                    <a:cubicBezTo>
                      <a:pt x="724" y="244"/>
                      <a:pt x="720" y="225"/>
                      <a:pt x="716" y="206"/>
                    </a:cubicBezTo>
                    <a:lnTo>
                      <a:pt x="702" y="149"/>
                    </a:lnTo>
                    <a:lnTo>
                      <a:pt x="689" y="92"/>
                    </a:lnTo>
                    <a:lnTo>
                      <a:pt x="683" y="68"/>
                    </a:lnTo>
                    <a:cubicBezTo>
                      <a:pt x="717" y="54"/>
                      <a:pt x="752" y="40"/>
                      <a:pt x="786" y="26"/>
                    </a:cubicBezTo>
                    <a:lnTo>
                      <a:pt x="759" y="398"/>
                    </a:lnTo>
                    <a:lnTo>
                      <a:pt x="753" y="467"/>
                    </a:lnTo>
                    <a:lnTo>
                      <a:pt x="774" y="488"/>
                    </a:lnTo>
                    <a:lnTo>
                      <a:pt x="830" y="97"/>
                    </a:lnTo>
                    <a:lnTo>
                      <a:pt x="793" y="11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sz="2000">
                  <a:solidFill>
                    <a:schemeClr val="bg1"/>
                  </a:solidFill>
                </a:endParaRPr>
              </a:p>
            </p:txBody>
          </p:sp>
          <p:sp>
            <p:nvSpPr>
              <p:cNvPr id="22" name="文本框 21"/>
              <p:cNvSpPr txBox="1"/>
              <p:nvPr/>
            </p:nvSpPr>
            <p:spPr>
              <a:xfrm>
                <a:off x="660180" y="4744922"/>
                <a:ext cx="8883659"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  </a:t>
                </a:r>
                <a:r>
                  <a:rPr lang="zh-CN" altLang="en-US" b="1" smtClean="0">
                    <a:solidFill>
                      <a:schemeClr val="bg1"/>
                    </a:solidFill>
                    <a:latin typeface="微软雅黑" panose="020B0503020204020204" pitchFamily="34" charset="-122"/>
                    <a:ea typeface="微软雅黑" panose="020B0503020204020204" pitchFamily="34" charset="-122"/>
                  </a:rPr>
                  <a:t>梅文昕</a:t>
                </a:r>
                <a:r>
                  <a:rPr lang="zh-CN" altLang="en-US" b="1" smtClean="0">
                    <a:solidFill>
                      <a:schemeClr val="bg1"/>
                    </a:solidFill>
                    <a:latin typeface="微软雅黑" panose="020B0503020204020204" pitchFamily="34" charset="-122"/>
                    <a:ea typeface="微软雅黑" panose="020B0503020204020204" pitchFamily="34" charset="-122"/>
                  </a:rPr>
                  <a:t>，徐文军，王青松</a:t>
                </a:r>
                <a:r>
                  <a:rPr lang="zh-CN" altLang="en-US" b="1">
                    <a:solidFill>
                      <a:schemeClr val="bg1"/>
                    </a:solidFill>
                    <a:latin typeface="微软雅黑" panose="020B0503020204020204" pitchFamily="34" charset="-122"/>
                    <a:ea typeface="微软雅黑" panose="020B0503020204020204" pitchFamily="34" charset="-122"/>
                  </a:rPr>
                  <a:t>*</a:t>
                </a:r>
                <a:r>
                  <a:rPr lang="zh-CN" altLang="en-US" b="1" smtClean="0">
                    <a:solidFill>
                      <a:schemeClr val="bg1"/>
                    </a:solidFill>
                    <a:latin typeface="微软雅黑" panose="020B0503020204020204" pitchFamily="34" charset="-122"/>
                    <a:ea typeface="微软雅黑" panose="020B0503020204020204" pitchFamily="34" charset="-122"/>
                  </a:rPr>
                  <a:t>，</a:t>
                </a:r>
                <a:r>
                  <a:rPr lang="zh-CN" altLang="en-US" b="1" dirty="0" smtClean="0">
                    <a:solidFill>
                      <a:schemeClr val="bg1"/>
                    </a:solidFill>
                    <a:latin typeface="微软雅黑" panose="020B0503020204020204" pitchFamily="34" charset="-122"/>
                    <a:ea typeface="微软雅黑" panose="020B0503020204020204" pitchFamily="34" charset="-122"/>
                  </a:rPr>
                  <a:t>孙金华</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nvGrpSpPr>
              <p:cNvPr id="23" name="组合 26"/>
              <p:cNvGrpSpPr>
                <a:grpSpLocks/>
              </p:cNvGrpSpPr>
              <p:nvPr/>
            </p:nvGrpSpPr>
            <p:grpSpPr bwMode="auto">
              <a:xfrm>
                <a:off x="427016" y="4777013"/>
                <a:ext cx="200101" cy="276999"/>
                <a:chOff x="0" y="0"/>
                <a:chExt cx="127000" cy="204787"/>
              </a:xfrm>
              <a:solidFill>
                <a:schemeClr val="bg1"/>
              </a:solidFill>
            </p:grpSpPr>
            <p:sp>
              <p:nvSpPr>
                <p:cNvPr id="26" name="Freeform 626"/>
                <p:cNvSpPr>
                  <a:spLocks/>
                </p:cNvSpPr>
                <p:nvPr/>
              </p:nvSpPr>
              <p:spPr bwMode="auto">
                <a:xfrm>
                  <a:off x="0" y="57150"/>
                  <a:ext cx="127000" cy="147637"/>
                </a:xfrm>
                <a:custGeom>
                  <a:avLst/>
                  <a:gdLst>
                    <a:gd name="T0" fmla="*/ 127000 w 180"/>
                    <a:gd name="T1" fmla="*/ 48035 h 209"/>
                    <a:gd name="T2" fmla="*/ 127000 w 180"/>
                    <a:gd name="T3" fmla="*/ 10596 h 209"/>
                    <a:gd name="T4" fmla="*/ 110067 w 180"/>
                    <a:gd name="T5" fmla="*/ 10596 h 209"/>
                    <a:gd name="T6" fmla="*/ 110067 w 180"/>
                    <a:gd name="T7" fmla="*/ 48035 h 209"/>
                    <a:gd name="T8" fmla="*/ 64911 w 180"/>
                    <a:gd name="T9" fmla="*/ 93244 h 209"/>
                    <a:gd name="T10" fmla="*/ 64206 w 180"/>
                    <a:gd name="T11" fmla="*/ 93244 h 209"/>
                    <a:gd name="T12" fmla="*/ 63500 w 180"/>
                    <a:gd name="T13" fmla="*/ 93244 h 209"/>
                    <a:gd name="T14" fmla="*/ 63500 w 180"/>
                    <a:gd name="T15" fmla="*/ 93244 h 209"/>
                    <a:gd name="T16" fmla="*/ 62794 w 180"/>
                    <a:gd name="T17" fmla="*/ 93244 h 209"/>
                    <a:gd name="T18" fmla="*/ 16933 w 180"/>
                    <a:gd name="T19" fmla="*/ 48035 h 209"/>
                    <a:gd name="T20" fmla="*/ 16933 w 180"/>
                    <a:gd name="T21" fmla="*/ 10596 h 209"/>
                    <a:gd name="T22" fmla="*/ 0 w 180"/>
                    <a:gd name="T23" fmla="*/ 10596 h 209"/>
                    <a:gd name="T24" fmla="*/ 0 w 180"/>
                    <a:gd name="T25" fmla="*/ 48035 h 209"/>
                    <a:gd name="T26" fmla="*/ 53622 w 180"/>
                    <a:gd name="T27" fmla="*/ 110198 h 209"/>
                    <a:gd name="T28" fmla="*/ 53622 w 180"/>
                    <a:gd name="T29" fmla="*/ 137041 h 209"/>
                    <a:gd name="T30" fmla="*/ 15522 w 180"/>
                    <a:gd name="T31" fmla="*/ 147637 h 209"/>
                    <a:gd name="T32" fmla="*/ 112183 w 180"/>
                    <a:gd name="T33" fmla="*/ 147637 h 209"/>
                    <a:gd name="T34" fmla="*/ 73378 w 180"/>
                    <a:gd name="T35" fmla="*/ 136335 h 209"/>
                    <a:gd name="T36" fmla="*/ 73378 w 180"/>
                    <a:gd name="T37" fmla="*/ 110198 h 209"/>
                    <a:gd name="T38" fmla="*/ 127000 w 180"/>
                    <a:gd name="T39" fmla="*/ 48035 h 20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0" h="209">
                      <a:moveTo>
                        <a:pt x="180" y="68"/>
                      </a:moveTo>
                      <a:cubicBezTo>
                        <a:pt x="180" y="68"/>
                        <a:pt x="180" y="38"/>
                        <a:pt x="180" y="15"/>
                      </a:cubicBezTo>
                      <a:cubicBezTo>
                        <a:pt x="180" y="0"/>
                        <a:pt x="156" y="0"/>
                        <a:pt x="156" y="15"/>
                      </a:cubicBezTo>
                      <a:cubicBezTo>
                        <a:pt x="156" y="38"/>
                        <a:pt x="156" y="68"/>
                        <a:pt x="156" y="68"/>
                      </a:cubicBezTo>
                      <a:cubicBezTo>
                        <a:pt x="156" y="104"/>
                        <a:pt x="128" y="132"/>
                        <a:pt x="92" y="132"/>
                      </a:cubicBezTo>
                      <a:cubicBezTo>
                        <a:pt x="92" y="132"/>
                        <a:pt x="91" y="132"/>
                        <a:pt x="91" y="132"/>
                      </a:cubicBezTo>
                      <a:cubicBezTo>
                        <a:pt x="90" y="132"/>
                        <a:pt x="90" y="132"/>
                        <a:pt x="90" y="132"/>
                      </a:cubicBezTo>
                      <a:cubicBezTo>
                        <a:pt x="90" y="132"/>
                        <a:pt x="90" y="132"/>
                        <a:pt x="90" y="132"/>
                      </a:cubicBezTo>
                      <a:cubicBezTo>
                        <a:pt x="90" y="132"/>
                        <a:pt x="89" y="132"/>
                        <a:pt x="89" y="132"/>
                      </a:cubicBezTo>
                      <a:cubicBezTo>
                        <a:pt x="53" y="132"/>
                        <a:pt x="24" y="104"/>
                        <a:pt x="24" y="68"/>
                      </a:cubicBezTo>
                      <a:cubicBezTo>
                        <a:pt x="24" y="68"/>
                        <a:pt x="24" y="38"/>
                        <a:pt x="24" y="15"/>
                      </a:cubicBezTo>
                      <a:cubicBezTo>
                        <a:pt x="24" y="0"/>
                        <a:pt x="0" y="0"/>
                        <a:pt x="0" y="15"/>
                      </a:cubicBezTo>
                      <a:cubicBezTo>
                        <a:pt x="0" y="22"/>
                        <a:pt x="0" y="68"/>
                        <a:pt x="0" y="68"/>
                      </a:cubicBezTo>
                      <a:cubicBezTo>
                        <a:pt x="0" y="113"/>
                        <a:pt x="33" y="149"/>
                        <a:pt x="76" y="156"/>
                      </a:cubicBezTo>
                      <a:cubicBezTo>
                        <a:pt x="76" y="194"/>
                        <a:pt x="76" y="194"/>
                        <a:pt x="76" y="194"/>
                      </a:cubicBezTo>
                      <a:cubicBezTo>
                        <a:pt x="22" y="209"/>
                        <a:pt x="22" y="209"/>
                        <a:pt x="22" y="209"/>
                      </a:cubicBezTo>
                      <a:cubicBezTo>
                        <a:pt x="159" y="209"/>
                        <a:pt x="159" y="209"/>
                        <a:pt x="159" y="209"/>
                      </a:cubicBezTo>
                      <a:cubicBezTo>
                        <a:pt x="104" y="193"/>
                        <a:pt x="104" y="193"/>
                        <a:pt x="104" y="193"/>
                      </a:cubicBezTo>
                      <a:cubicBezTo>
                        <a:pt x="104" y="156"/>
                        <a:pt x="104" y="156"/>
                        <a:pt x="104" y="156"/>
                      </a:cubicBezTo>
                      <a:cubicBezTo>
                        <a:pt x="147" y="150"/>
                        <a:pt x="180" y="113"/>
                        <a:pt x="18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000">
                    <a:solidFill>
                      <a:schemeClr val="bg1"/>
                    </a:solidFill>
                  </a:endParaRPr>
                </a:p>
              </p:txBody>
            </p:sp>
            <p:sp>
              <p:nvSpPr>
                <p:cNvPr id="27" name="Freeform 627"/>
                <p:cNvSpPr>
                  <a:spLocks/>
                </p:cNvSpPr>
                <p:nvPr/>
              </p:nvSpPr>
              <p:spPr bwMode="auto">
                <a:xfrm>
                  <a:off x="32121" y="0"/>
                  <a:ext cx="61912" cy="134937"/>
                </a:xfrm>
                <a:custGeom>
                  <a:avLst/>
                  <a:gdLst>
                    <a:gd name="T0" fmla="*/ 30600 w 87"/>
                    <a:gd name="T1" fmla="*/ 134937 h 190"/>
                    <a:gd name="T2" fmla="*/ 30600 w 87"/>
                    <a:gd name="T3" fmla="*/ 134937 h 190"/>
                    <a:gd name="T4" fmla="*/ 31312 w 87"/>
                    <a:gd name="T5" fmla="*/ 134937 h 190"/>
                    <a:gd name="T6" fmla="*/ 61912 w 87"/>
                    <a:gd name="T7" fmla="*/ 104399 h 190"/>
                    <a:gd name="T8" fmla="*/ 61912 w 87"/>
                    <a:gd name="T9" fmla="*/ 30538 h 190"/>
                    <a:gd name="T10" fmla="*/ 31312 w 87"/>
                    <a:gd name="T11" fmla="*/ 0 h 190"/>
                    <a:gd name="T12" fmla="*/ 30600 w 87"/>
                    <a:gd name="T13" fmla="*/ 0 h 190"/>
                    <a:gd name="T14" fmla="*/ 30600 w 87"/>
                    <a:gd name="T15" fmla="*/ 0 h 190"/>
                    <a:gd name="T16" fmla="*/ 0 w 87"/>
                    <a:gd name="T17" fmla="*/ 30538 h 190"/>
                    <a:gd name="T18" fmla="*/ 0 w 87"/>
                    <a:gd name="T19" fmla="*/ 104399 h 190"/>
                    <a:gd name="T20" fmla="*/ 30600 w 87"/>
                    <a:gd name="T21" fmla="*/ 134937 h 1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7" h="190">
                      <a:moveTo>
                        <a:pt x="43" y="190"/>
                      </a:moveTo>
                      <a:cubicBezTo>
                        <a:pt x="43" y="190"/>
                        <a:pt x="43" y="190"/>
                        <a:pt x="43" y="190"/>
                      </a:cubicBezTo>
                      <a:cubicBezTo>
                        <a:pt x="44" y="190"/>
                        <a:pt x="44" y="190"/>
                        <a:pt x="44" y="190"/>
                      </a:cubicBezTo>
                      <a:cubicBezTo>
                        <a:pt x="68" y="190"/>
                        <a:pt x="87" y="171"/>
                        <a:pt x="87" y="147"/>
                      </a:cubicBezTo>
                      <a:cubicBezTo>
                        <a:pt x="87" y="43"/>
                        <a:pt x="87" y="43"/>
                        <a:pt x="87" y="43"/>
                      </a:cubicBezTo>
                      <a:cubicBezTo>
                        <a:pt x="87" y="19"/>
                        <a:pt x="68" y="0"/>
                        <a:pt x="44" y="0"/>
                      </a:cubicBezTo>
                      <a:cubicBezTo>
                        <a:pt x="44" y="0"/>
                        <a:pt x="44" y="0"/>
                        <a:pt x="43" y="0"/>
                      </a:cubicBezTo>
                      <a:cubicBezTo>
                        <a:pt x="43" y="0"/>
                        <a:pt x="43" y="0"/>
                        <a:pt x="43" y="0"/>
                      </a:cubicBezTo>
                      <a:cubicBezTo>
                        <a:pt x="19" y="0"/>
                        <a:pt x="0" y="19"/>
                        <a:pt x="0" y="43"/>
                      </a:cubicBezTo>
                      <a:cubicBezTo>
                        <a:pt x="0" y="147"/>
                        <a:pt x="0" y="147"/>
                        <a:pt x="0" y="147"/>
                      </a:cubicBezTo>
                      <a:cubicBezTo>
                        <a:pt x="0" y="171"/>
                        <a:pt x="19" y="190"/>
                        <a:pt x="43" y="19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000">
                    <a:solidFill>
                      <a:schemeClr val="bg1"/>
                    </a:solidFill>
                  </a:endParaRPr>
                </a:p>
              </p:txBody>
            </p:sp>
          </p:grpSp>
        </p:grpSp>
      </p:gr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6281" y="561174"/>
            <a:ext cx="2746254" cy="1161290"/>
          </a:xfrm>
          <a:prstGeom prst="rect">
            <a:avLst/>
          </a:prstGeom>
        </p:spPr>
      </p:pic>
    </p:spTree>
    <p:extLst>
      <p:ext uri="{BB962C8B-B14F-4D97-AF65-F5344CB8AC3E}">
        <p14:creationId xmlns:p14="http://schemas.microsoft.com/office/powerpoint/2010/main" val="11505764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 </a:t>
                </a:r>
                <a:r>
                  <a:rPr lang="zh-CN" altLang="en-US" b="1" dirty="0" smtClean="0">
                    <a:solidFill>
                      <a:schemeClr val="bg1"/>
                    </a:solidFill>
                    <a:latin typeface="微软雅黑" panose="020B0503020204020204" pitchFamily="34" charset="-122"/>
                    <a:ea typeface="微软雅黑" panose="020B0503020204020204" pitchFamily="34" charset="-122"/>
                  </a:rPr>
                  <a:t>电极厚度的影响</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2" name="组合 41"/>
          <p:cNvGrpSpPr/>
          <p:nvPr/>
        </p:nvGrpSpPr>
        <p:grpSpPr>
          <a:xfrm>
            <a:off x="-180216" y="821498"/>
            <a:ext cx="9324216" cy="5469784"/>
            <a:chOff x="-300082" y="876999"/>
            <a:chExt cx="9324216" cy="5469784"/>
          </a:xfrm>
        </p:grpSpPr>
        <p:sp>
          <p:nvSpPr>
            <p:cNvPr id="43" name="文本框 42"/>
            <p:cNvSpPr txBox="1"/>
            <p:nvPr/>
          </p:nvSpPr>
          <p:spPr>
            <a:xfrm>
              <a:off x="4855507" y="5194369"/>
              <a:ext cx="4168627" cy="830997"/>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noProof="0" dirty="0" smtClean="0">
                  <a:latin typeface="微软雅黑" panose="020B0503020204020204" pitchFamily="34" charset="-122"/>
                  <a:ea typeface="微软雅黑" panose="020B0503020204020204" pitchFamily="34" charset="-122"/>
                </a:rPr>
                <a:t>电极厚度越大，过电位越大，并且电流密度越大，极化热增大，总产热增大</a:t>
              </a:r>
              <a:endParaRPr lang="en-US" altLang="zh-CN" sz="1600" b="1" baseline="0" noProof="0" dirty="0" smtClean="0">
                <a:latin typeface="微软雅黑" panose="020B0503020204020204" pitchFamily="34" charset="-122"/>
                <a:ea typeface="微软雅黑" panose="020B0503020204020204" pitchFamily="34" charset="-122"/>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178414634"/>
                </p:ext>
              </p:extLst>
            </p:nvPr>
          </p:nvGraphicFramePr>
          <p:xfrm>
            <a:off x="4288156" y="1192848"/>
            <a:ext cx="4635355" cy="3547333"/>
          </p:xfrm>
          <a:graphic>
            <a:graphicData uri="http://schemas.openxmlformats.org/presentationml/2006/ole">
              <mc:AlternateContent xmlns:mc="http://schemas.openxmlformats.org/markup-compatibility/2006">
                <mc:Choice xmlns:v="urn:schemas-microsoft-com:vml" Requires="v">
                  <p:oleObj spid="_x0000_s17442" name="Graph" r:id="rId6" imgW="7351560" imgH="5626800" progId="Origin95.Graph">
                    <p:embed/>
                  </p:oleObj>
                </mc:Choice>
                <mc:Fallback>
                  <p:oleObj name="Graph" r:id="rId6" imgW="7351560" imgH="5626800" progId="Origin95.Graph">
                    <p:embed/>
                    <p:pic>
                      <p:nvPicPr>
                        <p:cNvPr id="21" name="对象 20"/>
                        <p:cNvPicPr/>
                        <p:nvPr/>
                      </p:nvPicPr>
                      <p:blipFill>
                        <a:blip r:embed="rId7"/>
                        <a:stretch>
                          <a:fillRect/>
                        </a:stretch>
                      </p:blipFill>
                      <p:spPr>
                        <a:xfrm>
                          <a:off x="4288156" y="1192848"/>
                          <a:ext cx="4635355" cy="3547333"/>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4102754432"/>
                </p:ext>
              </p:extLst>
            </p:nvPr>
          </p:nvGraphicFramePr>
          <p:xfrm>
            <a:off x="-300082" y="1173219"/>
            <a:ext cx="4712972" cy="3606732"/>
          </p:xfrm>
          <a:graphic>
            <a:graphicData uri="http://schemas.openxmlformats.org/presentationml/2006/ole">
              <mc:AlternateContent xmlns:mc="http://schemas.openxmlformats.org/markup-compatibility/2006">
                <mc:Choice xmlns:v="urn:schemas-microsoft-com:vml" Requires="v">
                  <p:oleObj spid="_x0000_s17443" name="Graph" r:id="rId8" imgW="7351560" imgH="5626800" progId="Origin95.Graph">
                    <p:embed/>
                  </p:oleObj>
                </mc:Choice>
                <mc:Fallback>
                  <p:oleObj name="Graph" r:id="rId8" imgW="7351560" imgH="5626800" progId="Origin95.Graph">
                    <p:embed/>
                    <p:pic>
                      <p:nvPicPr>
                        <p:cNvPr id="2" name="对象 1"/>
                        <p:cNvPicPr/>
                        <p:nvPr/>
                      </p:nvPicPr>
                      <p:blipFill>
                        <a:blip r:embed="rId9"/>
                        <a:stretch>
                          <a:fillRect/>
                        </a:stretch>
                      </p:blipFill>
                      <p:spPr>
                        <a:xfrm>
                          <a:off x="-300082" y="1173219"/>
                          <a:ext cx="4712972" cy="3606732"/>
                        </a:xfrm>
                        <a:prstGeom prst="rect">
                          <a:avLst/>
                        </a:prstGeom>
                      </p:spPr>
                    </p:pic>
                  </p:oleObj>
                </mc:Fallback>
              </mc:AlternateContent>
            </a:graphicData>
          </a:graphic>
        </p:graphicFrame>
        <p:sp>
          <p:nvSpPr>
            <p:cNvPr id="49" name="文本框 48"/>
            <p:cNvSpPr txBox="1"/>
            <p:nvPr/>
          </p:nvSpPr>
          <p:spPr>
            <a:xfrm>
              <a:off x="351345" y="4681894"/>
              <a:ext cx="3971716" cy="415498"/>
            </a:xfrm>
            <a:prstGeom prst="rect">
              <a:avLst/>
            </a:prstGeom>
            <a:noFill/>
          </p:spPr>
          <p:txBody>
            <a:bodyPr wrap="square" rtlCol="0">
              <a:spAutoFit/>
            </a:bodyPr>
            <a:lstStyle/>
            <a:p>
              <a:pPr marR="0" lvl="0" algn="l" defTabSz="914400" rtl="0" eaLnBrk="1" fontAlgn="base" latinLnBrk="0" hangingPunct="1">
                <a:lnSpc>
                  <a:spcPct val="150000"/>
                </a:lnSpc>
                <a:spcBef>
                  <a:spcPct val="0"/>
                </a:spcBef>
                <a:spcAft>
                  <a:spcPct val="0"/>
                </a:spcAft>
                <a:buClrTx/>
                <a:buSzTx/>
                <a:defRPr/>
              </a:pPr>
              <a:r>
                <a:rPr lang="zh-CN" altLang="en-US" sz="1400" baseline="0" dirty="0" smtClean="0">
                  <a:latin typeface="微软雅黑" panose="020B0503020204020204" pitchFamily="34" charset="-122"/>
                  <a:ea typeface="微软雅黑" panose="020B0503020204020204" pitchFamily="34" charset="-122"/>
                </a:rPr>
                <a:t>图</a:t>
              </a:r>
              <a:r>
                <a:rPr lang="en-US" altLang="zh-CN" sz="1400" baseline="0" dirty="0" smtClean="0">
                  <a:latin typeface="微软雅黑" panose="020B0503020204020204" pitchFamily="34" charset="-122"/>
                  <a:ea typeface="微软雅黑" panose="020B0503020204020204" pitchFamily="34" charset="-122"/>
                </a:rPr>
                <a:t>.</a:t>
              </a:r>
              <a:r>
                <a:rPr lang="zh-CN" altLang="en-US" sz="1400" baseline="0" dirty="0" smtClean="0">
                  <a:latin typeface="微软雅黑" panose="020B0503020204020204" pitchFamily="34" charset="-122"/>
                  <a:ea typeface="微软雅黑" panose="020B0503020204020204" pitchFamily="34" charset="-122"/>
                </a:rPr>
                <a:t> 不同电极厚度下的极化热随时间变化曲线</a:t>
              </a:r>
              <a:endParaRPr lang="en-US" altLang="zh-CN" sz="1400" baseline="0" noProof="0" dirty="0" smtClean="0">
                <a:latin typeface="微软雅黑" panose="020B0503020204020204" pitchFamily="34" charset="-122"/>
                <a:ea typeface="微软雅黑" panose="020B0503020204020204" pitchFamily="34" charset="-122"/>
              </a:endParaRPr>
            </a:p>
          </p:txBody>
        </p:sp>
        <p:grpSp>
          <p:nvGrpSpPr>
            <p:cNvPr id="50" name="组合 49"/>
            <p:cNvGrpSpPr/>
            <p:nvPr/>
          </p:nvGrpSpPr>
          <p:grpSpPr>
            <a:xfrm>
              <a:off x="54685" y="5272000"/>
              <a:ext cx="3171546" cy="1074783"/>
              <a:chOff x="452689" y="5632361"/>
              <a:chExt cx="3171546" cy="1074783"/>
            </a:xfrm>
          </p:grpSpPr>
          <p:graphicFrame>
            <p:nvGraphicFramePr>
              <p:cNvPr id="55" name="对象 54"/>
              <p:cNvGraphicFramePr>
                <a:graphicFrameLocks noChangeAspect="1"/>
              </p:cNvGraphicFramePr>
              <p:nvPr>
                <p:extLst>
                  <p:ext uri="{D42A27DB-BD31-4B8C-83A1-F6EECF244321}">
                    <p14:modId xmlns:p14="http://schemas.microsoft.com/office/powerpoint/2010/main" val="59781119"/>
                  </p:ext>
                </p:extLst>
              </p:nvPr>
            </p:nvGraphicFramePr>
            <p:xfrm>
              <a:off x="838298" y="5632361"/>
              <a:ext cx="1523960" cy="460363"/>
            </p:xfrm>
            <a:graphic>
              <a:graphicData uri="http://schemas.openxmlformats.org/presentationml/2006/ole">
                <mc:AlternateContent xmlns:mc="http://schemas.openxmlformats.org/markup-compatibility/2006">
                  <mc:Choice xmlns:v="urn:schemas-microsoft-com:vml" Requires="v">
                    <p:oleObj spid="_x0000_s17444" name="Equation" r:id="rId10" imgW="927100" imgH="241300" progId="Equation.DSMT4">
                      <p:embed/>
                    </p:oleObj>
                  </mc:Choice>
                  <mc:Fallback>
                    <p:oleObj name="Equation" r:id="rId10" imgW="927100" imgH="241300"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98" y="5632361"/>
                            <a:ext cx="1523960" cy="460363"/>
                          </a:xfrm>
                          <a:prstGeom prst="rect">
                            <a:avLst/>
                          </a:prstGeom>
                          <a:noFill/>
                        </p:spPr>
                      </p:pic>
                    </p:oleObj>
                  </mc:Fallback>
                </mc:AlternateContent>
              </a:graphicData>
            </a:graphic>
          </p:graphicFrame>
          <p:grpSp>
            <p:nvGrpSpPr>
              <p:cNvPr id="56" name="组合 55"/>
              <p:cNvGrpSpPr/>
              <p:nvPr/>
            </p:nvGrpSpPr>
            <p:grpSpPr>
              <a:xfrm>
                <a:off x="452689" y="6053316"/>
                <a:ext cx="3171546" cy="653828"/>
                <a:chOff x="452689" y="6053316"/>
                <a:chExt cx="3171546" cy="653828"/>
              </a:xfrm>
            </p:grpSpPr>
            <p:cxnSp>
              <p:nvCxnSpPr>
                <p:cNvPr id="57" name="直接箭头连接符 56"/>
                <p:cNvCxnSpPr/>
                <p:nvPr/>
              </p:nvCxnSpPr>
              <p:spPr bwMode="auto">
                <a:xfrm flipH="1">
                  <a:off x="1376394" y="6092724"/>
                  <a:ext cx="152396" cy="15560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58" name="直接箭头连接符 57"/>
                <p:cNvCxnSpPr/>
                <p:nvPr/>
              </p:nvCxnSpPr>
              <p:spPr bwMode="auto">
                <a:xfrm>
                  <a:off x="1981268" y="6053316"/>
                  <a:ext cx="0" cy="268817"/>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59" name="直接箭头连接符 58"/>
                <p:cNvCxnSpPr/>
                <p:nvPr/>
              </p:nvCxnSpPr>
              <p:spPr bwMode="auto">
                <a:xfrm>
                  <a:off x="2258164" y="6092724"/>
                  <a:ext cx="256490" cy="15560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60" name="文本框 59"/>
                <p:cNvSpPr txBox="1"/>
                <p:nvPr/>
              </p:nvSpPr>
              <p:spPr>
                <a:xfrm>
                  <a:off x="452689" y="6249905"/>
                  <a:ext cx="1147680" cy="307777"/>
                </a:xfrm>
                <a:prstGeom prst="rect">
                  <a:avLst/>
                </a:prstGeom>
                <a:noFill/>
              </p:spPr>
              <p:txBody>
                <a:bodyPr wrap="square" rtlCol="0">
                  <a:spAutoFit/>
                </a:bodyPr>
                <a:lstStyle/>
                <a:p>
                  <a:r>
                    <a:rPr lang="zh-CN" altLang="en-US" sz="1400" baseline="0" dirty="0" smtClean="0">
                      <a:solidFill>
                        <a:srgbClr val="FF0000"/>
                      </a:solidFill>
                      <a:latin typeface="微软雅黑" panose="020B0503020204020204" pitchFamily="34" charset="-122"/>
                      <a:ea typeface="微软雅黑" panose="020B0503020204020204" pitchFamily="34" charset="-122"/>
                    </a:rPr>
                    <a:t>比表面积</a:t>
                  </a:r>
                  <a:endParaRPr lang="zh-CN" altLang="en-US" sz="1400" baseline="0" dirty="0">
                    <a:solidFill>
                      <a:srgbClr val="FF0000"/>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1328875" y="6399367"/>
                  <a:ext cx="1290656" cy="307777"/>
                </a:xfrm>
                <a:prstGeom prst="rect">
                  <a:avLst/>
                </a:prstGeom>
                <a:noFill/>
              </p:spPr>
              <p:txBody>
                <a:bodyPr wrap="square" rtlCol="0">
                  <a:spAutoFit/>
                </a:bodyPr>
                <a:lstStyle/>
                <a:p>
                  <a:r>
                    <a:rPr lang="zh-CN" altLang="en-US" sz="1400" baseline="0" dirty="0" smtClean="0">
                      <a:solidFill>
                        <a:srgbClr val="FF0000"/>
                      </a:solidFill>
                      <a:latin typeface="微软雅黑" panose="020B0503020204020204" pitchFamily="34" charset="-122"/>
                      <a:ea typeface="微软雅黑" panose="020B0503020204020204" pitchFamily="34" charset="-122"/>
                    </a:rPr>
                    <a:t>局部电流密度</a:t>
                  </a:r>
                  <a:endParaRPr lang="zh-CN" altLang="en-US" sz="1400" baseline="0" dirty="0">
                    <a:solidFill>
                      <a:srgbClr val="FF0000"/>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2476555" y="6264437"/>
                  <a:ext cx="1147680" cy="307777"/>
                </a:xfrm>
                <a:prstGeom prst="rect">
                  <a:avLst/>
                </a:prstGeom>
                <a:noFill/>
              </p:spPr>
              <p:txBody>
                <a:bodyPr wrap="square" rtlCol="0">
                  <a:spAutoFit/>
                </a:bodyPr>
                <a:lstStyle/>
                <a:p>
                  <a:r>
                    <a:rPr lang="zh-CN" altLang="en-US" sz="1400" baseline="0" dirty="0" smtClean="0">
                      <a:solidFill>
                        <a:srgbClr val="FF0000"/>
                      </a:solidFill>
                      <a:latin typeface="微软雅黑" panose="020B0503020204020204" pitchFamily="34" charset="-122"/>
                      <a:ea typeface="微软雅黑" panose="020B0503020204020204" pitchFamily="34" charset="-122"/>
                    </a:rPr>
                    <a:t>过电位</a:t>
                  </a:r>
                  <a:endParaRPr lang="zh-CN" altLang="en-US" sz="1400" baseline="0" dirty="0">
                    <a:solidFill>
                      <a:srgbClr val="FF0000"/>
                    </a:solidFill>
                    <a:latin typeface="微软雅黑" panose="020B0503020204020204" pitchFamily="34" charset="-122"/>
                    <a:ea typeface="微软雅黑" panose="020B0503020204020204" pitchFamily="34" charset="-122"/>
                  </a:endParaRPr>
                </a:p>
              </p:txBody>
            </p:sp>
          </p:grpSp>
        </p:grpSp>
        <p:graphicFrame>
          <p:nvGraphicFramePr>
            <p:cNvPr id="51" name="对象 50"/>
            <p:cNvGraphicFramePr>
              <a:graphicFrameLocks noChangeAspect="1"/>
            </p:cNvGraphicFramePr>
            <p:nvPr>
              <p:extLst>
                <p:ext uri="{D42A27DB-BD31-4B8C-83A1-F6EECF244321}">
                  <p14:modId xmlns:p14="http://schemas.microsoft.com/office/powerpoint/2010/main" val="3751179068"/>
                </p:ext>
              </p:extLst>
            </p:nvPr>
          </p:nvGraphicFramePr>
          <p:xfrm>
            <a:off x="2728949" y="5380997"/>
            <a:ext cx="2006692" cy="428395"/>
          </p:xfrm>
          <a:graphic>
            <a:graphicData uri="http://schemas.openxmlformats.org/presentationml/2006/ole">
              <mc:AlternateContent xmlns:mc="http://schemas.openxmlformats.org/markup-compatibility/2006">
                <mc:Choice xmlns:v="urn:schemas-microsoft-com:vml" Requires="v">
                  <p:oleObj spid="_x0000_s17445" name="Equation" r:id="rId12" imgW="1130040" imgH="241200" progId="Equation.DSMT4">
                    <p:embed/>
                  </p:oleObj>
                </mc:Choice>
                <mc:Fallback>
                  <p:oleObj name="Equation" r:id="rId12" imgW="1130040" imgH="241200" progId="Equation.DSMT4">
                    <p:embed/>
                    <p:pic>
                      <p:nvPicPr>
                        <p:cNvPr id="32" name="对象 31"/>
                        <p:cNvPicPr/>
                        <p:nvPr/>
                      </p:nvPicPr>
                      <p:blipFill>
                        <a:blip r:embed="rId13"/>
                        <a:stretch>
                          <a:fillRect/>
                        </a:stretch>
                      </p:blipFill>
                      <p:spPr>
                        <a:xfrm>
                          <a:off x="2728949" y="5380997"/>
                          <a:ext cx="2006692" cy="428395"/>
                        </a:xfrm>
                        <a:prstGeom prst="rect">
                          <a:avLst/>
                        </a:prstGeom>
                      </p:spPr>
                    </p:pic>
                  </p:oleObj>
                </mc:Fallback>
              </mc:AlternateContent>
            </a:graphicData>
          </a:graphic>
        </p:graphicFrame>
        <p:sp>
          <p:nvSpPr>
            <p:cNvPr id="52" name="文本框 51"/>
            <p:cNvSpPr txBox="1"/>
            <p:nvPr/>
          </p:nvSpPr>
          <p:spPr>
            <a:xfrm>
              <a:off x="4951795" y="4584156"/>
              <a:ext cx="3971716" cy="415498"/>
            </a:xfrm>
            <a:prstGeom prst="rect">
              <a:avLst/>
            </a:prstGeom>
            <a:noFill/>
          </p:spPr>
          <p:txBody>
            <a:bodyPr wrap="square" rtlCol="0">
              <a:spAutoFit/>
            </a:bodyPr>
            <a:lstStyle/>
            <a:p>
              <a:pPr marR="0" lvl="0" algn="l" defTabSz="914400" rtl="0" eaLnBrk="1" fontAlgn="base" latinLnBrk="0" hangingPunct="1">
                <a:lnSpc>
                  <a:spcPct val="150000"/>
                </a:lnSpc>
                <a:spcBef>
                  <a:spcPct val="0"/>
                </a:spcBef>
                <a:spcAft>
                  <a:spcPct val="0"/>
                </a:spcAft>
                <a:buClrTx/>
                <a:buSzTx/>
                <a:defRPr/>
              </a:pPr>
              <a:r>
                <a:rPr lang="zh-CN" altLang="en-US" sz="1400" baseline="0" dirty="0" smtClean="0">
                  <a:latin typeface="微软雅黑" panose="020B0503020204020204" pitchFamily="34" charset="-122"/>
                  <a:ea typeface="微软雅黑" panose="020B0503020204020204" pitchFamily="34" charset="-122"/>
                </a:rPr>
                <a:t>图</a:t>
              </a:r>
              <a:r>
                <a:rPr lang="en-US" altLang="zh-CN" sz="1400" baseline="0" dirty="0" smtClean="0">
                  <a:latin typeface="微软雅黑" panose="020B0503020204020204" pitchFamily="34" charset="-122"/>
                  <a:ea typeface="微软雅黑" panose="020B0503020204020204" pitchFamily="34" charset="-122"/>
                </a:rPr>
                <a:t>.</a:t>
              </a:r>
              <a:r>
                <a:rPr lang="zh-CN" altLang="en-US" sz="1400" baseline="0" dirty="0" smtClean="0">
                  <a:latin typeface="微软雅黑" panose="020B0503020204020204" pitchFamily="34" charset="-122"/>
                  <a:ea typeface="微软雅黑" panose="020B0503020204020204" pitchFamily="34" charset="-122"/>
                </a:rPr>
                <a:t> 不同电极厚度下的总热量随时间变化曲线</a:t>
              </a:r>
              <a:endParaRPr lang="en-US" altLang="zh-CN" sz="1400" baseline="0" noProof="0" dirty="0" smtClean="0">
                <a:latin typeface="微软雅黑" panose="020B0503020204020204" pitchFamily="34" charset="-122"/>
                <a:ea typeface="微软雅黑" panose="020B0503020204020204" pitchFamily="34" charset="-122"/>
              </a:endParaRPr>
            </a:p>
          </p:txBody>
        </p:sp>
        <p:sp>
          <p:nvSpPr>
            <p:cNvPr id="53" name="矩形 52"/>
            <p:cNvSpPr/>
            <p:nvPr/>
          </p:nvSpPr>
          <p:spPr>
            <a:xfrm>
              <a:off x="351345" y="925668"/>
              <a:ext cx="1146468" cy="418191"/>
            </a:xfrm>
            <a:prstGeom prst="rect">
              <a:avLst/>
            </a:prstGeom>
          </p:spPr>
          <p:txBody>
            <a:bodyPr wrap="none">
              <a:spAutoFit/>
            </a:bodyPr>
            <a:lstStyle/>
            <a:p>
              <a:pPr marL="342900" lvl="0" indent="-342900">
                <a:lnSpc>
                  <a:spcPct val="150000"/>
                </a:lnSpc>
                <a:buFont typeface="Wingdings" panose="05000000000000000000" pitchFamily="2" charset="2"/>
                <a:buChar char="l"/>
                <a:defRPr/>
              </a:pPr>
              <a:r>
                <a:rPr lang="zh-CN" altLang="en-US" sz="1600" b="1" baseline="0" dirty="0" smtClean="0">
                  <a:solidFill>
                    <a:srgbClr val="004D95"/>
                  </a:solidFill>
                  <a:latin typeface="微软雅黑" panose="020B0503020204020204" pitchFamily="34" charset="-122"/>
                  <a:ea typeface="微软雅黑" panose="020B0503020204020204" pitchFamily="34" charset="-122"/>
                </a:rPr>
                <a:t>极化热</a:t>
              </a:r>
              <a:endParaRPr lang="en-US" altLang="zh-CN" sz="1600" b="1" baseline="0" dirty="0">
                <a:solidFill>
                  <a:srgbClr val="004D95"/>
                </a:solidFill>
                <a:latin typeface="微软雅黑" panose="020B0503020204020204" pitchFamily="34" charset="-122"/>
                <a:ea typeface="微软雅黑" panose="020B0503020204020204" pitchFamily="34" charset="-122"/>
              </a:endParaRPr>
            </a:p>
          </p:txBody>
        </p:sp>
        <p:sp>
          <p:nvSpPr>
            <p:cNvPr id="54" name="矩形 53"/>
            <p:cNvSpPr/>
            <p:nvPr/>
          </p:nvSpPr>
          <p:spPr>
            <a:xfrm>
              <a:off x="5257782" y="876999"/>
              <a:ext cx="1146468" cy="418191"/>
            </a:xfrm>
            <a:prstGeom prst="rect">
              <a:avLst/>
            </a:prstGeom>
          </p:spPr>
          <p:txBody>
            <a:bodyPr wrap="none">
              <a:spAutoFit/>
            </a:bodyPr>
            <a:lstStyle/>
            <a:p>
              <a:pPr marL="342900" lvl="0" indent="-342900">
                <a:lnSpc>
                  <a:spcPct val="150000"/>
                </a:lnSpc>
                <a:buFont typeface="Wingdings" panose="05000000000000000000" pitchFamily="2" charset="2"/>
                <a:buChar char="l"/>
                <a:defRPr/>
              </a:pPr>
              <a:r>
                <a:rPr lang="zh-CN" altLang="en-US" sz="1600" b="1" baseline="0" dirty="0" smtClean="0">
                  <a:solidFill>
                    <a:srgbClr val="004D95"/>
                  </a:solidFill>
                  <a:latin typeface="微软雅黑" panose="020B0503020204020204" pitchFamily="34" charset="-122"/>
                  <a:ea typeface="微软雅黑" panose="020B0503020204020204" pitchFamily="34" charset="-122"/>
                </a:rPr>
                <a:t>总产热</a:t>
              </a:r>
              <a:endParaRPr lang="en-US" altLang="zh-CN" sz="1600" b="1" baseline="0" dirty="0">
                <a:solidFill>
                  <a:srgbClr val="004D95"/>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601618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4409772"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 </a:t>
                </a:r>
                <a:r>
                  <a:rPr lang="zh-CN" altLang="en-US" b="1" dirty="0" smtClean="0">
                    <a:solidFill>
                      <a:schemeClr val="bg1"/>
                    </a:solidFill>
                    <a:latin typeface="微软雅黑" panose="020B0503020204020204" pitchFamily="34" charset="-122"/>
                    <a:ea typeface="微软雅黑" panose="020B0503020204020204" pitchFamily="34" charset="-122"/>
                  </a:rPr>
                  <a:t>电极厚度的影响</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p:cNvSpPr txBox="1"/>
          <p:nvPr/>
        </p:nvSpPr>
        <p:spPr>
          <a:xfrm>
            <a:off x="6365467" y="4260649"/>
            <a:ext cx="2012269" cy="1200329"/>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dirty="0">
                <a:latin typeface="微软雅黑" panose="020B0503020204020204" pitchFamily="34" charset="-122"/>
                <a:ea typeface="微软雅黑" panose="020B0503020204020204" pitchFamily="34" charset="-122"/>
              </a:rPr>
              <a:t>均</a:t>
            </a:r>
            <a:r>
              <a:rPr lang="zh-CN" altLang="en-US" sz="1600" b="1" baseline="0" dirty="0" smtClean="0">
                <a:latin typeface="微软雅黑" panose="020B0503020204020204" pitchFamily="34" charset="-122"/>
                <a:ea typeface="微软雅黑" panose="020B0503020204020204" pitchFamily="34" charset="-122"/>
              </a:rPr>
              <a:t>为</a:t>
            </a:r>
            <a:r>
              <a:rPr lang="en-US" altLang="zh-CN" sz="1600" b="1" baseline="0" dirty="0" smtClean="0">
                <a:latin typeface="微软雅黑" panose="020B0503020204020204" pitchFamily="34" charset="-122"/>
                <a:ea typeface="微软雅黑" panose="020B0503020204020204" pitchFamily="34" charset="-122"/>
              </a:rPr>
              <a:t>1C</a:t>
            </a:r>
            <a:r>
              <a:rPr lang="zh-CN" altLang="en-US" sz="1600" b="1" baseline="0" dirty="0" smtClean="0">
                <a:latin typeface="微软雅黑" panose="020B0503020204020204" pitchFamily="34" charset="-122"/>
                <a:ea typeface="微软雅黑" panose="020B0503020204020204" pitchFamily="34" charset="-122"/>
              </a:rPr>
              <a:t>倍率放电</a:t>
            </a:r>
            <a:endParaRPr lang="en-US" altLang="zh-CN" sz="1600" b="1" baseline="0" noProof="0" dirty="0" smtClean="0">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noProof="0" dirty="0" smtClean="0">
                <a:latin typeface="微软雅黑" panose="020B0503020204020204" pitchFamily="34" charset="-122"/>
                <a:ea typeface="微软雅黑" panose="020B0503020204020204" pitchFamily="34" charset="-122"/>
              </a:rPr>
              <a:t>电极厚度越大，</a:t>
            </a:r>
            <a:r>
              <a:rPr lang="zh-CN" altLang="en-US" sz="1600" b="1" baseline="0" dirty="0" smtClean="0">
                <a:latin typeface="微软雅黑" panose="020B0503020204020204" pitchFamily="34" charset="-122"/>
                <a:ea typeface="微软雅黑" panose="020B0503020204020204" pitchFamily="34" charset="-122"/>
              </a:rPr>
              <a:t>电池温度越高</a:t>
            </a:r>
            <a:endParaRPr lang="en-US" altLang="zh-CN" sz="1600" b="1" baseline="0" noProof="0" dirty="0" smtClean="0">
              <a:latin typeface="微软雅黑" panose="020B0503020204020204" pitchFamily="34" charset="-122"/>
              <a:ea typeface="微软雅黑" panose="020B0503020204020204" pitchFamily="34" charset="-122"/>
            </a:endParaRPr>
          </a:p>
        </p:txBody>
      </p:sp>
      <p:grpSp>
        <p:nvGrpSpPr>
          <p:cNvPr id="2" name="组合 1"/>
          <p:cNvGrpSpPr/>
          <p:nvPr/>
        </p:nvGrpSpPr>
        <p:grpSpPr>
          <a:xfrm>
            <a:off x="212518" y="1540236"/>
            <a:ext cx="5527514" cy="4482390"/>
            <a:chOff x="204670" y="1277297"/>
            <a:chExt cx="5527514" cy="4482390"/>
          </a:xfrm>
        </p:grpSpPr>
        <p:grpSp>
          <p:nvGrpSpPr>
            <p:cNvPr id="24" name="组合 23"/>
            <p:cNvGrpSpPr/>
            <p:nvPr/>
          </p:nvGrpSpPr>
          <p:grpSpPr>
            <a:xfrm>
              <a:off x="204670" y="1289711"/>
              <a:ext cx="2792379" cy="2160000"/>
              <a:chOff x="401388" y="1403856"/>
              <a:chExt cx="2902176" cy="2311987"/>
            </a:xfrm>
          </p:grpSpPr>
          <p:pic>
            <p:nvPicPr>
              <p:cNvPr id="52" name="图片 51"/>
              <p:cNvPicPr>
                <a:picLocks noChangeAspect="1"/>
              </p:cNvPicPr>
              <p:nvPr/>
            </p:nvPicPr>
            <p:blipFill rotWithShape="1">
              <a:blip r:embed="rId6"/>
              <a:srcRect l="3456" t="2523" r="8872"/>
              <a:stretch/>
            </p:blipFill>
            <p:spPr>
              <a:xfrm>
                <a:off x="463243" y="1403856"/>
                <a:ext cx="2840321" cy="2311987"/>
              </a:xfrm>
              <a:prstGeom prst="rect">
                <a:avLst/>
              </a:prstGeom>
            </p:spPr>
          </p:pic>
          <p:sp>
            <p:nvSpPr>
              <p:cNvPr id="53" name="文本框 52"/>
              <p:cNvSpPr txBox="1"/>
              <p:nvPr/>
            </p:nvSpPr>
            <p:spPr>
              <a:xfrm>
                <a:off x="401388" y="1458904"/>
                <a:ext cx="1391482" cy="307777"/>
              </a:xfrm>
              <a:prstGeom prst="rect">
                <a:avLst/>
              </a:prstGeom>
              <a:noFill/>
            </p:spPr>
            <p:txBody>
              <a:bodyPr wrap="square" rtlCol="0">
                <a:spAutoFit/>
              </a:bodyPr>
              <a:lstStyle/>
              <a:p>
                <a:r>
                  <a:rPr lang="en-US" altLang="zh-CN" sz="1400" baseline="0" dirty="0" err="1" smtClean="0">
                    <a:latin typeface="Times New Roman" panose="02020603050405020304" pitchFamily="18" charset="0"/>
                    <a:cs typeface="Times New Roman" panose="02020603050405020304" pitchFamily="18" charset="0"/>
                  </a:rPr>
                  <a:t>Lpos</a:t>
                </a:r>
                <a:r>
                  <a:rPr lang="en-US" altLang="zh-CN" sz="1400" baseline="0" dirty="0" smtClean="0">
                    <a:latin typeface="Times New Roman" panose="02020603050405020304" pitchFamily="18" charset="0"/>
                    <a:cs typeface="Times New Roman" panose="02020603050405020304" pitchFamily="18" charset="0"/>
                  </a:rPr>
                  <a:t>=35[um]</a:t>
                </a:r>
                <a:endParaRPr lang="zh-CN" altLang="en-US" sz="1400" baseline="0" dirty="0">
                  <a:latin typeface="Times New Roman" panose="02020603050405020304" pitchFamily="18" charset="0"/>
                  <a:cs typeface="Times New Roman" panose="02020603050405020304" pitchFamily="18" charset="0"/>
                </a:endParaRPr>
              </a:p>
            </p:txBody>
          </p:sp>
        </p:grpSp>
        <p:grpSp>
          <p:nvGrpSpPr>
            <p:cNvPr id="25" name="组合 24"/>
            <p:cNvGrpSpPr/>
            <p:nvPr/>
          </p:nvGrpSpPr>
          <p:grpSpPr>
            <a:xfrm>
              <a:off x="2997049" y="1277297"/>
              <a:ext cx="2652860" cy="2160000"/>
              <a:chOff x="3891999" y="1293850"/>
              <a:chExt cx="2736164" cy="2197465"/>
            </a:xfrm>
          </p:grpSpPr>
          <p:pic>
            <p:nvPicPr>
              <p:cNvPr id="50" name="图片 49"/>
              <p:cNvPicPr>
                <a:picLocks noChangeAspect="1"/>
              </p:cNvPicPr>
              <p:nvPr/>
            </p:nvPicPr>
            <p:blipFill rotWithShape="1">
              <a:blip r:embed="rId7"/>
              <a:srcRect l="2643" t="783" r="7635"/>
              <a:stretch/>
            </p:blipFill>
            <p:spPr>
              <a:xfrm>
                <a:off x="3913901" y="1293850"/>
                <a:ext cx="2714262" cy="2197465"/>
              </a:xfrm>
              <a:prstGeom prst="rect">
                <a:avLst/>
              </a:prstGeom>
            </p:spPr>
          </p:pic>
          <p:sp>
            <p:nvSpPr>
              <p:cNvPr id="51" name="文本框 50"/>
              <p:cNvSpPr txBox="1"/>
              <p:nvPr/>
            </p:nvSpPr>
            <p:spPr>
              <a:xfrm>
                <a:off x="3891999" y="1392195"/>
                <a:ext cx="1562142" cy="307777"/>
              </a:xfrm>
              <a:prstGeom prst="rect">
                <a:avLst/>
              </a:prstGeom>
              <a:noFill/>
            </p:spPr>
            <p:txBody>
              <a:bodyPr wrap="square" rtlCol="0">
                <a:spAutoFit/>
              </a:bodyPr>
              <a:lstStyle/>
              <a:p>
                <a:r>
                  <a:rPr lang="en-US" altLang="zh-CN" sz="1400" baseline="0" dirty="0" err="1" smtClean="0">
                    <a:latin typeface="Times New Roman" panose="02020603050405020304" pitchFamily="18" charset="0"/>
                    <a:cs typeface="Times New Roman" panose="02020603050405020304" pitchFamily="18" charset="0"/>
                  </a:rPr>
                  <a:t>Lpos</a:t>
                </a:r>
                <a:r>
                  <a:rPr lang="en-US" altLang="zh-CN" sz="1400" baseline="0" dirty="0" smtClean="0">
                    <a:latin typeface="Times New Roman" panose="02020603050405020304" pitchFamily="18" charset="0"/>
                    <a:cs typeface="Times New Roman" panose="02020603050405020304" pitchFamily="18" charset="0"/>
                  </a:rPr>
                  <a:t>=45[um]</a:t>
                </a:r>
                <a:endParaRPr lang="zh-CN" altLang="en-US" sz="1400" baseline="0" dirty="0">
                  <a:latin typeface="Times New Roman" panose="02020603050405020304" pitchFamily="18" charset="0"/>
                  <a:cs typeface="Times New Roman" panose="02020603050405020304" pitchFamily="18" charset="0"/>
                </a:endParaRPr>
              </a:p>
            </p:txBody>
          </p:sp>
        </p:grpSp>
        <p:grpSp>
          <p:nvGrpSpPr>
            <p:cNvPr id="26" name="组合 25"/>
            <p:cNvGrpSpPr/>
            <p:nvPr/>
          </p:nvGrpSpPr>
          <p:grpSpPr>
            <a:xfrm>
              <a:off x="204670" y="3599687"/>
              <a:ext cx="2687333" cy="2160000"/>
              <a:chOff x="343090" y="4056059"/>
              <a:chExt cx="2980719" cy="2342247"/>
            </a:xfrm>
          </p:grpSpPr>
          <p:pic>
            <p:nvPicPr>
              <p:cNvPr id="46" name="图片 45"/>
              <p:cNvPicPr>
                <a:picLocks noChangeAspect="1"/>
              </p:cNvPicPr>
              <p:nvPr/>
            </p:nvPicPr>
            <p:blipFill rotWithShape="1">
              <a:blip r:embed="rId8"/>
              <a:srcRect l="3250" t="3395" r="8412"/>
              <a:stretch/>
            </p:blipFill>
            <p:spPr>
              <a:xfrm>
                <a:off x="391715" y="4056059"/>
                <a:ext cx="2932094" cy="2342247"/>
              </a:xfrm>
              <a:prstGeom prst="rect">
                <a:avLst/>
              </a:prstGeom>
            </p:spPr>
          </p:pic>
          <p:sp>
            <p:nvSpPr>
              <p:cNvPr id="49" name="文本框 48"/>
              <p:cNvSpPr txBox="1"/>
              <p:nvPr/>
            </p:nvSpPr>
            <p:spPr>
              <a:xfrm>
                <a:off x="343090" y="4179888"/>
                <a:ext cx="1530647" cy="307777"/>
              </a:xfrm>
              <a:prstGeom prst="rect">
                <a:avLst/>
              </a:prstGeom>
              <a:noFill/>
            </p:spPr>
            <p:txBody>
              <a:bodyPr wrap="square" rtlCol="0">
                <a:spAutoFit/>
              </a:bodyPr>
              <a:lstStyle/>
              <a:p>
                <a:r>
                  <a:rPr lang="en-US" altLang="zh-CN" sz="1400" baseline="0" dirty="0" err="1" smtClean="0">
                    <a:latin typeface="Times New Roman" panose="02020603050405020304" pitchFamily="18" charset="0"/>
                    <a:cs typeface="Times New Roman" panose="02020603050405020304" pitchFamily="18" charset="0"/>
                  </a:rPr>
                  <a:t>Lpos</a:t>
                </a:r>
                <a:r>
                  <a:rPr lang="en-US" altLang="zh-CN" sz="1400" baseline="0" dirty="0" smtClean="0">
                    <a:latin typeface="Times New Roman" panose="02020603050405020304" pitchFamily="18" charset="0"/>
                    <a:cs typeface="Times New Roman" panose="02020603050405020304" pitchFamily="18" charset="0"/>
                  </a:rPr>
                  <a:t>=55[um]</a:t>
                </a:r>
                <a:endParaRPr lang="zh-CN" altLang="en-US" sz="1400" baseline="0" dirty="0">
                  <a:latin typeface="Times New Roman" panose="02020603050405020304" pitchFamily="18" charset="0"/>
                  <a:cs typeface="Times New Roman" panose="02020603050405020304" pitchFamily="18" charset="0"/>
                </a:endParaRPr>
              </a:p>
            </p:txBody>
          </p:sp>
        </p:grpSp>
        <p:grpSp>
          <p:nvGrpSpPr>
            <p:cNvPr id="27" name="组合 26"/>
            <p:cNvGrpSpPr/>
            <p:nvPr/>
          </p:nvGrpSpPr>
          <p:grpSpPr>
            <a:xfrm>
              <a:off x="2892003" y="3599687"/>
              <a:ext cx="2840181" cy="2160000"/>
              <a:chOff x="3983032" y="3883072"/>
              <a:chExt cx="3156172" cy="2443410"/>
            </a:xfrm>
          </p:grpSpPr>
          <p:pic>
            <p:nvPicPr>
              <p:cNvPr id="29" name="图片 28"/>
              <p:cNvPicPr>
                <a:picLocks noChangeAspect="1"/>
              </p:cNvPicPr>
              <p:nvPr/>
            </p:nvPicPr>
            <p:blipFill rotWithShape="1">
              <a:blip r:embed="rId9"/>
              <a:srcRect l="2950" t="3321" r="8053" b="2130"/>
              <a:stretch/>
            </p:blipFill>
            <p:spPr>
              <a:xfrm>
                <a:off x="3997677" y="3883072"/>
                <a:ext cx="3141527" cy="2443410"/>
              </a:xfrm>
              <a:prstGeom prst="rect">
                <a:avLst/>
              </a:prstGeom>
            </p:spPr>
          </p:pic>
          <p:sp>
            <p:nvSpPr>
              <p:cNvPr id="42" name="文本框 41"/>
              <p:cNvSpPr txBox="1"/>
              <p:nvPr/>
            </p:nvSpPr>
            <p:spPr>
              <a:xfrm>
                <a:off x="3983032" y="4025812"/>
                <a:ext cx="1393906" cy="307777"/>
              </a:xfrm>
              <a:prstGeom prst="rect">
                <a:avLst/>
              </a:prstGeom>
              <a:noFill/>
            </p:spPr>
            <p:txBody>
              <a:bodyPr wrap="square" rtlCol="0">
                <a:spAutoFit/>
              </a:bodyPr>
              <a:lstStyle/>
              <a:p>
                <a:r>
                  <a:rPr lang="en-US" altLang="zh-CN" sz="1400" baseline="0" dirty="0" err="1" smtClean="0">
                    <a:latin typeface="Times New Roman" panose="02020603050405020304" pitchFamily="18" charset="0"/>
                    <a:cs typeface="Times New Roman" panose="02020603050405020304" pitchFamily="18" charset="0"/>
                  </a:rPr>
                  <a:t>Lpos</a:t>
                </a:r>
                <a:r>
                  <a:rPr lang="en-US" altLang="zh-CN" sz="1400" baseline="0" dirty="0" smtClean="0">
                    <a:latin typeface="Times New Roman" panose="02020603050405020304" pitchFamily="18" charset="0"/>
                    <a:cs typeface="Times New Roman" panose="02020603050405020304" pitchFamily="18" charset="0"/>
                  </a:rPr>
                  <a:t>=65[um]</a:t>
                </a:r>
                <a:endParaRPr lang="zh-CN" altLang="en-US" sz="1400" baseline="0" dirty="0">
                  <a:latin typeface="Times New Roman" panose="02020603050405020304" pitchFamily="18" charset="0"/>
                  <a:cs typeface="Times New Roman" panose="02020603050405020304" pitchFamily="18" charset="0"/>
                </a:endParaRPr>
              </a:p>
            </p:txBody>
          </p:sp>
        </p:grpSp>
      </p:grpSp>
      <p:graphicFrame>
        <p:nvGraphicFramePr>
          <p:cNvPr id="28" name="对象 27"/>
          <p:cNvGraphicFramePr>
            <a:graphicFrameLocks noChangeAspect="1"/>
          </p:cNvGraphicFramePr>
          <p:nvPr>
            <p:extLst>
              <p:ext uri="{D42A27DB-BD31-4B8C-83A1-F6EECF244321}">
                <p14:modId xmlns:p14="http://schemas.microsoft.com/office/powerpoint/2010/main" val="630742031"/>
              </p:ext>
            </p:extLst>
          </p:nvPr>
        </p:nvGraphicFramePr>
        <p:xfrm>
          <a:off x="5402120" y="1079603"/>
          <a:ext cx="3838999" cy="2937900"/>
        </p:xfrm>
        <a:graphic>
          <a:graphicData uri="http://schemas.openxmlformats.org/presentationml/2006/ole">
            <mc:AlternateContent xmlns:mc="http://schemas.openxmlformats.org/markup-compatibility/2006">
              <mc:Choice xmlns:v="urn:schemas-microsoft-com:vml" Requires="v">
                <p:oleObj spid="_x0000_s18443" name="Graph" r:id="rId10" imgW="7351560" imgH="5626800" progId="Origin95.Graph">
                  <p:embed/>
                </p:oleObj>
              </mc:Choice>
              <mc:Fallback>
                <p:oleObj name="Graph" r:id="rId10" imgW="7351560" imgH="5626800" progId="Origin95.Graph">
                  <p:embed/>
                  <p:pic>
                    <p:nvPicPr>
                      <p:cNvPr id="25" name="对象 24"/>
                      <p:cNvPicPr/>
                      <p:nvPr/>
                    </p:nvPicPr>
                    <p:blipFill>
                      <a:blip r:embed="rId11"/>
                      <a:stretch>
                        <a:fillRect/>
                      </a:stretch>
                    </p:blipFill>
                    <p:spPr>
                      <a:xfrm>
                        <a:off x="5402120" y="1079603"/>
                        <a:ext cx="3838999" cy="2937900"/>
                      </a:xfrm>
                      <a:prstGeom prst="rect">
                        <a:avLst/>
                      </a:prstGeom>
                    </p:spPr>
                  </p:pic>
                </p:oleObj>
              </mc:Fallback>
            </mc:AlternateContent>
          </a:graphicData>
        </a:graphic>
      </p:graphicFrame>
      <p:sp>
        <p:nvSpPr>
          <p:cNvPr id="44" name="矩形 43"/>
          <p:cNvSpPr/>
          <p:nvPr/>
        </p:nvSpPr>
        <p:spPr>
          <a:xfrm>
            <a:off x="326852" y="919696"/>
            <a:ext cx="941283" cy="418191"/>
          </a:xfrm>
          <a:prstGeom prst="rect">
            <a:avLst/>
          </a:prstGeom>
        </p:spPr>
        <p:txBody>
          <a:bodyPr wrap="none">
            <a:spAutoFit/>
          </a:bodyPr>
          <a:lstStyle/>
          <a:p>
            <a:pPr marL="342900" lvl="0" indent="-342900">
              <a:lnSpc>
                <a:spcPct val="150000"/>
              </a:lnSpc>
              <a:buFont typeface="Wingdings" panose="05000000000000000000" pitchFamily="2" charset="2"/>
              <a:buChar char="l"/>
              <a:defRPr/>
            </a:pPr>
            <a:r>
              <a:rPr lang="zh-CN" altLang="en-US" sz="1600" b="1" baseline="0" dirty="0" smtClean="0">
                <a:solidFill>
                  <a:srgbClr val="004D95"/>
                </a:solidFill>
                <a:latin typeface="微软雅黑" panose="020B0503020204020204" pitchFamily="34" charset="-122"/>
                <a:ea typeface="微软雅黑" panose="020B0503020204020204" pitchFamily="34" charset="-122"/>
              </a:rPr>
              <a:t>温度</a:t>
            </a:r>
            <a:endParaRPr lang="en-US" altLang="zh-CN" sz="1600" b="1" baseline="0" dirty="0">
              <a:solidFill>
                <a:srgbClr val="004D95"/>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26800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4409772"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 </a:t>
                </a:r>
                <a:r>
                  <a:rPr lang="zh-CN" altLang="en-US" b="1" dirty="0" smtClean="0">
                    <a:solidFill>
                      <a:schemeClr val="bg1"/>
                    </a:solidFill>
                    <a:latin typeface="微软雅黑" panose="020B0503020204020204" pitchFamily="34" charset="-122"/>
                    <a:ea typeface="微软雅黑" panose="020B0503020204020204" pitchFamily="34" charset="-122"/>
                  </a:rPr>
                  <a:t>电极厚度的影响</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3" name="组合 52"/>
          <p:cNvGrpSpPr/>
          <p:nvPr/>
        </p:nvGrpSpPr>
        <p:grpSpPr>
          <a:xfrm>
            <a:off x="-127869" y="767642"/>
            <a:ext cx="9748229" cy="5699881"/>
            <a:chOff x="-194584" y="993359"/>
            <a:chExt cx="9748229" cy="5699881"/>
          </a:xfrm>
        </p:grpSpPr>
        <p:sp>
          <p:nvSpPr>
            <p:cNvPr id="54" name="文本框 53"/>
            <p:cNvSpPr txBox="1"/>
            <p:nvPr/>
          </p:nvSpPr>
          <p:spPr>
            <a:xfrm>
              <a:off x="533506" y="5492911"/>
              <a:ext cx="7238810" cy="1200329"/>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dirty="0" smtClean="0">
                  <a:latin typeface="微软雅黑" panose="020B0503020204020204" pitchFamily="34" charset="-122"/>
                  <a:ea typeface="微软雅黑" panose="020B0503020204020204" pitchFamily="34" charset="-122"/>
                </a:rPr>
                <a:t>“</a:t>
              </a:r>
              <a:r>
                <a:rPr lang="en-US" altLang="zh-CN" sz="1600" b="1" baseline="0" dirty="0" smtClean="0">
                  <a:latin typeface="微软雅黑" panose="020B0503020204020204" pitchFamily="34" charset="-122"/>
                  <a:ea typeface="微软雅黑" panose="020B0503020204020204" pitchFamily="34" charset="-122"/>
                </a:rPr>
                <a:t>knee</a:t>
              </a:r>
              <a:r>
                <a:rPr lang="zh-CN" altLang="en-US" sz="1600" b="1" baseline="0" dirty="0" smtClean="0">
                  <a:latin typeface="微软雅黑" panose="020B0503020204020204" pitchFamily="34" charset="-122"/>
                  <a:ea typeface="微软雅黑" panose="020B0503020204020204" pitchFamily="34" charset="-122"/>
                </a:rPr>
                <a:t>”点</a:t>
              </a:r>
              <a:r>
                <a:rPr lang="en-US" altLang="zh-CN" sz="1600" b="1" baseline="0" dirty="0" smtClean="0">
                  <a:latin typeface="微软雅黑" panose="020B0503020204020204" pitchFamily="34" charset="-122"/>
                  <a:ea typeface="微软雅黑" panose="020B0503020204020204" pitchFamily="34" charset="-122"/>
                </a:rPr>
                <a:t>- -</a:t>
              </a:r>
              <a:r>
                <a:rPr lang="zh-CN" altLang="en-US" sz="1600" b="1" baseline="0" dirty="0" smtClean="0">
                  <a:latin typeface="微软雅黑" panose="020B0503020204020204" pitchFamily="34" charset="-122"/>
                  <a:ea typeface="微软雅黑" panose="020B0503020204020204" pitchFamily="34" charset="-122"/>
                </a:rPr>
                <a:t>能量密度降低的转折点</a:t>
              </a:r>
              <a:endParaRPr lang="en-US" altLang="zh-CN" sz="1600" b="1" baseline="0" dirty="0" smtClean="0">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dirty="0" smtClean="0">
                  <a:latin typeface="微软雅黑" panose="020B0503020204020204" pitchFamily="34" charset="-122"/>
                  <a:ea typeface="微软雅黑" panose="020B0503020204020204" pitchFamily="34" charset="-122"/>
                </a:rPr>
                <a:t>随着功率密度的增大，能量密度减小</a:t>
              </a:r>
              <a:endParaRPr lang="en-US" altLang="zh-CN" sz="1600" b="1" baseline="0" dirty="0" smtClean="0">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noProof="0" dirty="0" smtClean="0">
                  <a:latin typeface="微软雅黑" panose="020B0503020204020204" pitchFamily="34" charset="-122"/>
                  <a:ea typeface="微软雅黑" panose="020B0503020204020204" pitchFamily="34" charset="-122"/>
                </a:rPr>
                <a:t>随着厚度的增加，能量密度增大，功率密度减小</a:t>
              </a:r>
              <a:endParaRPr lang="en-US" altLang="zh-CN" sz="1600" b="1" baseline="0" noProof="0" dirty="0" smtClean="0">
                <a:latin typeface="微软雅黑" panose="020B0503020204020204" pitchFamily="34" charset="-122"/>
                <a:ea typeface="微软雅黑" panose="020B0503020204020204" pitchFamily="34" charset="-122"/>
              </a:endParaRPr>
            </a:p>
          </p:txBody>
        </p:sp>
        <p:sp>
          <p:nvSpPr>
            <p:cNvPr id="55" name="右箭头 54"/>
            <p:cNvSpPr/>
            <p:nvPr/>
          </p:nvSpPr>
          <p:spPr bwMode="auto">
            <a:xfrm>
              <a:off x="3971105" y="2641996"/>
              <a:ext cx="1216622" cy="685782"/>
            </a:xfrm>
            <a:prstGeom prst="rightArrow">
              <a:avLst>
                <a:gd name="adj1" fmla="val 44277"/>
                <a:gd name="adj2" fmla="val 40272"/>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1400" baseline="0" dirty="0">
                  <a:latin typeface="微软雅黑" panose="020B0503020204020204" pitchFamily="34" charset="-122"/>
                  <a:ea typeface="微软雅黑" panose="020B0503020204020204" pitchFamily="34" charset="-122"/>
                </a:rPr>
                <a:t>双</a:t>
              </a:r>
              <a:r>
                <a:rPr kumimoji="0" lang="zh-CN" altLang="en-US" sz="1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对数坐标</a:t>
              </a:r>
            </a:p>
          </p:txBody>
        </p:sp>
        <p:grpSp>
          <p:nvGrpSpPr>
            <p:cNvPr id="56" name="组合 55"/>
            <p:cNvGrpSpPr/>
            <p:nvPr/>
          </p:nvGrpSpPr>
          <p:grpSpPr>
            <a:xfrm>
              <a:off x="-194584" y="1586625"/>
              <a:ext cx="4809003" cy="3680222"/>
              <a:chOff x="-194584" y="1586625"/>
              <a:chExt cx="4809003" cy="3680222"/>
            </a:xfrm>
          </p:grpSpPr>
          <p:graphicFrame>
            <p:nvGraphicFramePr>
              <p:cNvPr id="65" name="对象 64"/>
              <p:cNvGraphicFramePr>
                <a:graphicFrameLocks noChangeAspect="1"/>
              </p:cNvGraphicFramePr>
              <p:nvPr>
                <p:extLst>
                  <p:ext uri="{D42A27DB-BD31-4B8C-83A1-F6EECF244321}">
                    <p14:modId xmlns:p14="http://schemas.microsoft.com/office/powerpoint/2010/main" val="1323347772"/>
                  </p:ext>
                </p:extLst>
              </p:nvPr>
            </p:nvGraphicFramePr>
            <p:xfrm>
              <a:off x="-194584" y="1586625"/>
              <a:ext cx="4809003" cy="3680222"/>
            </p:xfrm>
            <a:graphic>
              <a:graphicData uri="http://schemas.openxmlformats.org/presentationml/2006/ole">
                <mc:AlternateContent xmlns:mc="http://schemas.openxmlformats.org/markup-compatibility/2006">
                  <mc:Choice xmlns:v="urn:schemas-microsoft-com:vml" Requires="v">
                    <p:oleObj spid="_x0000_s19474" name="Graph" r:id="rId6" imgW="7351560" imgH="5626800" progId="Origin95.Graph">
                      <p:embed/>
                    </p:oleObj>
                  </mc:Choice>
                  <mc:Fallback>
                    <p:oleObj name="Graph" r:id="rId6" imgW="7351560" imgH="5626800" progId="Origin95.Graph">
                      <p:embed/>
                      <p:pic>
                        <p:nvPicPr>
                          <p:cNvPr id="9" name="对象 8"/>
                          <p:cNvPicPr/>
                          <p:nvPr/>
                        </p:nvPicPr>
                        <p:blipFill>
                          <a:blip r:embed="rId7"/>
                          <a:stretch>
                            <a:fillRect/>
                          </a:stretch>
                        </p:blipFill>
                        <p:spPr>
                          <a:xfrm>
                            <a:off x="-194584" y="1586625"/>
                            <a:ext cx="4809003" cy="3680222"/>
                          </a:xfrm>
                          <a:prstGeom prst="rect">
                            <a:avLst/>
                          </a:prstGeom>
                        </p:spPr>
                      </p:pic>
                    </p:oleObj>
                  </mc:Fallback>
                </mc:AlternateContent>
              </a:graphicData>
            </a:graphic>
          </p:graphicFrame>
          <p:cxnSp>
            <p:nvCxnSpPr>
              <p:cNvPr id="66" name="直接箭头连接符 65"/>
              <p:cNvCxnSpPr/>
              <p:nvPr/>
            </p:nvCxnSpPr>
            <p:spPr bwMode="auto">
              <a:xfrm flipV="1">
                <a:off x="1295486" y="2209832"/>
                <a:ext cx="1066772" cy="76198"/>
              </a:xfrm>
              <a:prstGeom prst="straightConnector1">
                <a:avLst/>
              </a:prstGeom>
              <a:solidFill>
                <a:schemeClr val="accent1"/>
              </a:solidFill>
              <a:ln w="9525" cap="flat" cmpd="sng" algn="ctr">
                <a:solidFill>
                  <a:srgbClr val="0000FF"/>
                </a:solidFill>
                <a:prstDash val="solid"/>
                <a:round/>
                <a:headEnd type="none" w="med" len="med"/>
                <a:tailEnd type="triangle"/>
              </a:ln>
            </p:spPr>
          </p:cxnSp>
          <p:cxnSp>
            <p:nvCxnSpPr>
              <p:cNvPr id="67" name="直接箭头连接符 66"/>
              <p:cNvCxnSpPr/>
              <p:nvPr/>
            </p:nvCxnSpPr>
            <p:spPr bwMode="auto">
              <a:xfrm flipV="1">
                <a:off x="1524080" y="2362228"/>
                <a:ext cx="838178" cy="228594"/>
              </a:xfrm>
              <a:prstGeom prst="straightConnector1">
                <a:avLst/>
              </a:prstGeom>
              <a:solidFill>
                <a:schemeClr val="accent1"/>
              </a:solidFill>
              <a:ln w="9525" cap="flat" cmpd="sng" algn="ctr">
                <a:solidFill>
                  <a:srgbClr val="66FF33"/>
                </a:solidFill>
                <a:prstDash val="solid"/>
                <a:round/>
                <a:headEnd type="none" w="med" len="med"/>
                <a:tailEnd type="triangle"/>
              </a:ln>
            </p:spPr>
          </p:cxnSp>
          <p:cxnSp>
            <p:nvCxnSpPr>
              <p:cNvPr id="68" name="直接箭头连接符 67"/>
              <p:cNvCxnSpPr/>
              <p:nvPr/>
            </p:nvCxnSpPr>
            <p:spPr bwMode="auto">
              <a:xfrm flipV="1">
                <a:off x="2057466" y="2514624"/>
                <a:ext cx="380990" cy="68578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69" name="文本框 68"/>
              <p:cNvSpPr txBox="1"/>
              <p:nvPr/>
            </p:nvSpPr>
            <p:spPr>
              <a:xfrm>
                <a:off x="2381340" y="2126237"/>
                <a:ext cx="1143090" cy="369332"/>
              </a:xfrm>
              <a:prstGeom prst="rect">
                <a:avLst/>
              </a:prstGeom>
              <a:noFill/>
            </p:spPr>
            <p:txBody>
              <a:bodyPr wrap="square" rtlCol="0">
                <a:spAutoFit/>
              </a:bodyPr>
              <a:lstStyle/>
              <a:p>
                <a:r>
                  <a:rPr lang="en-US" altLang="zh-CN" baseline="0" dirty="0" smtClean="0"/>
                  <a:t>“knee”</a:t>
                </a:r>
                <a:r>
                  <a:rPr lang="zh-CN" altLang="en-US" baseline="0" dirty="0" smtClean="0"/>
                  <a:t>点</a:t>
                </a:r>
                <a:endParaRPr lang="zh-CN" altLang="en-US" baseline="0" dirty="0"/>
              </a:p>
            </p:txBody>
          </p:sp>
          <p:cxnSp>
            <p:nvCxnSpPr>
              <p:cNvPr id="70" name="直接箭头连接符 69"/>
              <p:cNvCxnSpPr/>
              <p:nvPr/>
            </p:nvCxnSpPr>
            <p:spPr bwMode="auto">
              <a:xfrm flipV="1">
                <a:off x="1828872" y="2438426"/>
                <a:ext cx="533386" cy="457188"/>
              </a:xfrm>
              <a:prstGeom prst="straightConnector1">
                <a:avLst/>
              </a:prstGeom>
              <a:solidFill>
                <a:schemeClr val="accent1"/>
              </a:solidFill>
              <a:ln w="9525" cap="flat" cmpd="sng" algn="ctr">
                <a:solidFill>
                  <a:srgbClr val="FF0000"/>
                </a:solidFill>
                <a:prstDash val="solid"/>
                <a:round/>
                <a:headEnd type="none" w="med" len="med"/>
                <a:tailEnd type="triangle"/>
              </a:ln>
            </p:spPr>
          </p:cxnSp>
        </p:grpSp>
        <p:grpSp>
          <p:nvGrpSpPr>
            <p:cNvPr id="57" name="组合 56"/>
            <p:cNvGrpSpPr/>
            <p:nvPr/>
          </p:nvGrpSpPr>
          <p:grpSpPr>
            <a:xfrm>
              <a:off x="4810223" y="1537831"/>
              <a:ext cx="4743422" cy="3630034"/>
              <a:chOff x="4714823" y="1562855"/>
              <a:chExt cx="4743422" cy="3630034"/>
            </a:xfrm>
          </p:grpSpPr>
          <p:graphicFrame>
            <p:nvGraphicFramePr>
              <p:cNvPr id="59" name="对象 58"/>
              <p:cNvGraphicFramePr>
                <a:graphicFrameLocks noChangeAspect="1"/>
              </p:cNvGraphicFramePr>
              <p:nvPr>
                <p:extLst>
                  <p:ext uri="{D42A27DB-BD31-4B8C-83A1-F6EECF244321}">
                    <p14:modId xmlns:p14="http://schemas.microsoft.com/office/powerpoint/2010/main" val="1137438317"/>
                  </p:ext>
                </p:extLst>
              </p:nvPr>
            </p:nvGraphicFramePr>
            <p:xfrm>
              <a:off x="4714823" y="1562855"/>
              <a:ext cx="4743422" cy="3630034"/>
            </p:xfrm>
            <a:graphic>
              <a:graphicData uri="http://schemas.openxmlformats.org/presentationml/2006/ole">
                <mc:AlternateContent xmlns:mc="http://schemas.openxmlformats.org/markup-compatibility/2006">
                  <mc:Choice xmlns:v="urn:schemas-microsoft-com:vml" Requires="v">
                    <p:oleObj spid="_x0000_s19475" name="Graph" r:id="rId8" imgW="7351560" imgH="5626800" progId="Origin95.Graph">
                      <p:embed/>
                    </p:oleObj>
                  </mc:Choice>
                  <mc:Fallback>
                    <p:oleObj name="Graph" r:id="rId8" imgW="7351560" imgH="5626800" progId="Origin95.Graph">
                      <p:embed/>
                      <p:pic>
                        <p:nvPicPr>
                          <p:cNvPr id="8" name="对象 7"/>
                          <p:cNvPicPr/>
                          <p:nvPr/>
                        </p:nvPicPr>
                        <p:blipFill>
                          <a:blip r:embed="rId9"/>
                          <a:stretch>
                            <a:fillRect/>
                          </a:stretch>
                        </p:blipFill>
                        <p:spPr>
                          <a:xfrm>
                            <a:off x="4714823" y="1562855"/>
                            <a:ext cx="4743422" cy="3630034"/>
                          </a:xfrm>
                          <a:prstGeom prst="rect">
                            <a:avLst/>
                          </a:prstGeom>
                        </p:spPr>
                      </p:pic>
                    </p:oleObj>
                  </mc:Fallback>
                </mc:AlternateContent>
              </a:graphicData>
            </a:graphic>
          </p:graphicFrame>
          <p:cxnSp>
            <p:nvCxnSpPr>
              <p:cNvPr id="60" name="直接箭头连接符 59"/>
              <p:cNvCxnSpPr/>
              <p:nvPr/>
            </p:nvCxnSpPr>
            <p:spPr bwMode="auto">
              <a:xfrm flipH="1">
                <a:off x="6476950" y="2166891"/>
                <a:ext cx="380990" cy="384714"/>
              </a:xfrm>
              <a:prstGeom prst="straightConnector1">
                <a:avLst/>
              </a:prstGeom>
              <a:solidFill>
                <a:schemeClr val="accent1"/>
              </a:solidFill>
              <a:ln w="9525" cap="flat" cmpd="sng" algn="ctr">
                <a:solidFill>
                  <a:srgbClr val="0000FF"/>
                </a:solidFill>
                <a:prstDash val="solid"/>
                <a:round/>
                <a:headEnd type="none" w="med" len="med"/>
                <a:tailEnd type="triangle"/>
              </a:ln>
            </p:spPr>
          </p:cxnSp>
          <p:cxnSp>
            <p:nvCxnSpPr>
              <p:cNvPr id="61" name="直接箭头连接符 60"/>
              <p:cNvCxnSpPr/>
              <p:nvPr/>
            </p:nvCxnSpPr>
            <p:spPr bwMode="auto">
              <a:xfrm flipH="1">
                <a:off x="6476950" y="2216308"/>
                <a:ext cx="609584" cy="450712"/>
              </a:xfrm>
              <a:prstGeom prst="straightConnector1">
                <a:avLst/>
              </a:prstGeom>
              <a:solidFill>
                <a:schemeClr val="accent1"/>
              </a:solidFill>
              <a:ln w="9525" cap="flat" cmpd="sng" algn="ctr">
                <a:solidFill>
                  <a:srgbClr val="66FF33"/>
                </a:solidFill>
                <a:prstDash val="solid"/>
                <a:round/>
                <a:headEnd type="none" w="med" len="med"/>
                <a:tailEnd type="triangle"/>
              </a:ln>
            </p:spPr>
          </p:cxnSp>
          <p:cxnSp>
            <p:nvCxnSpPr>
              <p:cNvPr id="62" name="直接箭头连接符 61"/>
              <p:cNvCxnSpPr/>
              <p:nvPr/>
            </p:nvCxnSpPr>
            <p:spPr bwMode="auto">
              <a:xfrm flipH="1">
                <a:off x="6505596" y="2272561"/>
                <a:ext cx="823831" cy="470657"/>
              </a:xfrm>
              <a:prstGeom prst="straightConnector1">
                <a:avLst/>
              </a:prstGeom>
              <a:solidFill>
                <a:schemeClr val="accent1"/>
              </a:solidFill>
              <a:ln w="9525" cap="flat" cmpd="sng" algn="ctr">
                <a:solidFill>
                  <a:srgbClr val="FF0000"/>
                </a:solidFill>
                <a:prstDash val="solid"/>
                <a:round/>
                <a:headEnd type="none" w="med" len="med"/>
                <a:tailEnd type="triangle"/>
              </a:ln>
            </p:spPr>
          </p:cxnSp>
          <p:cxnSp>
            <p:nvCxnSpPr>
              <p:cNvPr id="63" name="直接箭头连接符 62"/>
              <p:cNvCxnSpPr/>
              <p:nvPr/>
            </p:nvCxnSpPr>
            <p:spPr bwMode="auto">
              <a:xfrm flipH="1">
                <a:off x="6505596" y="2311135"/>
                <a:ext cx="1276293" cy="54638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64" name="文本框 63"/>
              <p:cNvSpPr txBox="1"/>
              <p:nvPr/>
            </p:nvSpPr>
            <p:spPr>
              <a:xfrm>
                <a:off x="5533808" y="2551625"/>
                <a:ext cx="1143090" cy="369332"/>
              </a:xfrm>
              <a:prstGeom prst="rect">
                <a:avLst/>
              </a:prstGeom>
              <a:noFill/>
            </p:spPr>
            <p:txBody>
              <a:bodyPr wrap="square" rtlCol="0">
                <a:spAutoFit/>
              </a:bodyPr>
              <a:lstStyle/>
              <a:p>
                <a:r>
                  <a:rPr lang="en-US" altLang="zh-CN" baseline="0" dirty="0" smtClean="0"/>
                  <a:t>“knee”</a:t>
                </a:r>
                <a:r>
                  <a:rPr lang="zh-CN" altLang="en-US" baseline="0" dirty="0" smtClean="0"/>
                  <a:t>点</a:t>
                </a:r>
                <a:endParaRPr lang="zh-CN" altLang="en-US" baseline="0" dirty="0"/>
              </a:p>
            </p:txBody>
          </p:sp>
        </p:grpSp>
        <p:sp>
          <p:nvSpPr>
            <p:cNvPr id="58" name="矩形 57"/>
            <p:cNvSpPr/>
            <p:nvPr/>
          </p:nvSpPr>
          <p:spPr>
            <a:xfrm>
              <a:off x="152502" y="993359"/>
              <a:ext cx="7924605" cy="458908"/>
            </a:xfrm>
            <a:prstGeom prst="rect">
              <a:avLst/>
            </a:prstGeom>
          </p:spPr>
          <p:txBody>
            <a:bodyPr wrap="square">
              <a:spAutoFit/>
            </a:bodyPr>
            <a:lstStyle/>
            <a:p>
              <a:pPr marL="342900" lvl="0" indent="-342900">
                <a:lnSpc>
                  <a:spcPct val="150000"/>
                </a:lnSpc>
                <a:buFont typeface="Wingdings" panose="05000000000000000000" pitchFamily="2" charset="2"/>
                <a:buChar char="l"/>
                <a:defRPr/>
              </a:pPr>
              <a:r>
                <a:rPr lang="en-US" altLang="zh-CN" b="1" baseline="0" dirty="0" err="1">
                  <a:solidFill>
                    <a:srgbClr val="004D95"/>
                  </a:solidFill>
                  <a:latin typeface="微软雅黑" panose="020B0503020204020204" pitchFamily="34" charset="-122"/>
                  <a:ea typeface="微软雅黑" panose="020B0503020204020204" pitchFamily="34" charset="-122"/>
                </a:rPr>
                <a:t>Ragone</a:t>
              </a:r>
              <a:r>
                <a:rPr lang="en-US" altLang="zh-CN" b="1" baseline="0" dirty="0">
                  <a:solidFill>
                    <a:srgbClr val="004D95"/>
                  </a:solidFill>
                  <a:latin typeface="微软雅黑" panose="020B0503020204020204" pitchFamily="34" charset="-122"/>
                  <a:ea typeface="微软雅黑" panose="020B0503020204020204" pitchFamily="34" charset="-122"/>
                </a:rPr>
                <a:t> Plot </a:t>
              </a:r>
              <a:r>
                <a:rPr lang="zh-CN" altLang="en-US" b="1" baseline="0" dirty="0">
                  <a:solidFill>
                    <a:srgbClr val="004D95"/>
                  </a:solidFill>
                  <a:latin typeface="微软雅黑" panose="020B0503020204020204" pitchFamily="34" charset="-122"/>
                  <a:ea typeface="微软雅黑" panose="020B0503020204020204" pitchFamily="34" charset="-122"/>
                </a:rPr>
                <a:t>（能量密度</a:t>
              </a:r>
              <a:r>
                <a:rPr lang="en-US" altLang="zh-CN" b="1" baseline="0" dirty="0">
                  <a:solidFill>
                    <a:srgbClr val="004D95"/>
                  </a:solidFill>
                  <a:latin typeface="微软雅黑" panose="020B0503020204020204" pitchFamily="34" charset="-122"/>
                  <a:ea typeface="微软雅黑" panose="020B0503020204020204" pitchFamily="34" charset="-122"/>
                </a:rPr>
                <a:t>-</a:t>
              </a:r>
              <a:r>
                <a:rPr lang="zh-CN" altLang="en-US" b="1" baseline="0" dirty="0">
                  <a:solidFill>
                    <a:srgbClr val="004D95"/>
                  </a:solidFill>
                  <a:latin typeface="微软雅黑" panose="020B0503020204020204" pitchFamily="34" charset="-122"/>
                  <a:ea typeface="微软雅黑" panose="020B0503020204020204" pitchFamily="34" charset="-122"/>
                </a:rPr>
                <a:t>功率密度）</a:t>
              </a:r>
              <a:r>
                <a:rPr lang="zh-CN" altLang="en-US" baseline="0" dirty="0">
                  <a:solidFill>
                    <a:srgbClr val="004D95"/>
                  </a:solidFill>
                  <a:latin typeface="微软雅黑" panose="020B0503020204020204" pitchFamily="34" charset="-122"/>
                  <a:ea typeface="微软雅黑" panose="020B0503020204020204" pitchFamily="34" charset="-122"/>
                </a:rPr>
                <a:t>保证相同大小的电流放电</a:t>
              </a:r>
              <a:endParaRPr lang="en-US" altLang="zh-CN" baseline="0" dirty="0">
                <a:solidFill>
                  <a:srgbClr val="004D95"/>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8228412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3697922"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4.</a:t>
                </a:r>
                <a:r>
                  <a:rPr lang="zh-CN" altLang="en-US" b="1" dirty="0" smtClean="0">
                    <a:solidFill>
                      <a:schemeClr val="bg1"/>
                    </a:solidFill>
                    <a:latin typeface="微软雅黑" panose="020B0503020204020204" pitchFamily="34" charset="-122"/>
                    <a:ea typeface="微软雅黑" panose="020B0503020204020204" pitchFamily="34" charset="-122"/>
                  </a:rPr>
                  <a:t>电极厚度的优化</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6"/>
          <p:cNvSpPr>
            <a:spLocks noChangeArrowheads="1"/>
          </p:cNvSpPr>
          <p:nvPr/>
        </p:nvSpPr>
        <p:spPr bwMode="auto">
          <a:xfrm>
            <a:off x="0" y="9372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2" name="组合 41"/>
          <p:cNvGrpSpPr/>
          <p:nvPr/>
        </p:nvGrpSpPr>
        <p:grpSpPr>
          <a:xfrm>
            <a:off x="154176" y="-29363"/>
            <a:ext cx="9144000" cy="6106330"/>
            <a:chOff x="0" y="0"/>
            <a:chExt cx="9144000" cy="6106330"/>
          </a:xfrm>
        </p:grpSpPr>
        <p:sp>
          <p:nvSpPr>
            <p:cNvPr id="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522370855"/>
                </p:ext>
              </p:extLst>
            </p:nvPr>
          </p:nvGraphicFramePr>
          <p:xfrm>
            <a:off x="2743314" y="1010598"/>
            <a:ext cx="1904950" cy="732673"/>
          </p:xfrm>
          <a:graphic>
            <a:graphicData uri="http://schemas.openxmlformats.org/presentationml/2006/ole">
              <mc:AlternateContent xmlns:mc="http://schemas.openxmlformats.org/markup-compatibility/2006">
                <mc:Choice xmlns:v="urn:schemas-microsoft-com:vml" Requires="v">
                  <p:oleObj spid="_x0000_s20514" name="Equation" r:id="rId6" imgW="1320480" imgH="507960" progId="Equation.DSMT4">
                    <p:embed/>
                  </p:oleObj>
                </mc:Choice>
                <mc:Fallback>
                  <p:oleObj name="Equation" r:id="rId6" imgW="1320480" imgH="507960" progId="Equation.DSMT4">
                    <p:embed/>
                    <p:pic>
                      <p:nvPicPr>
                        <p:cNvPr id="3" name="对象 2"/>
                        <p:cNvPicPr/>
                        <p:nvPr/>
                      </p:nvPicPr>
                      <p:blipFill>
                        <a:blip r:embed="rId7"/>
                        <a:stretch>
                          <a:fillRect/>
                        </a:stretch>
                      </p:blipFill>
                      <p:spPr>
                        <a:xfrm>
                          <a:off x="2743314" y="1010598"/>
                          <a:ext cx="1904950" cy="732673"/>
                        </a:xfrm>
                        <a:prstGeom prst="rect">
                          <a:avLst/>
                        </a:prstGeom>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728090835"/>
                </p:ext>
              </p:extLst>
            </p:nvPr>
          </p:nvGraphicFramePr>
          <p:xfrm>
            <a:off x="5295352" y="1021263"/>
            <a:ext cx="1904950" cy="732673"/>
          </p:xfrm>
          <a:graphic>
            <a:graphicData uri="http://schemas.openxmlformats.org/presentationml/2006/ole">
              <mc:AlternateContent xmlns:mc="http://schemas.openxmlformats.org/markup-compatibility/2006">
                <mc:Choice xmlns:v="urn:schemas-microsoft-com:vml" Requires="v">
                  <p:oleObj spid="_x0000_s20515" name="Equation" r:id="rId8" imgW="1320480" imgH="507960" progId="Equation.DSMT4">
                    <p:embed/>
                  </p:oleObj>
                </mc:Choice>
                <mc:Fallback>
                  <p:oleObj name="Equation" r:id="rId8" imgW="1320480" imgH="507960" progId="Equation.DSMT4">
                    <p:embed/>
                    <p:pic>
                      <p:nvPicPr>
                        <p:cNvPr id="9" name="对象 8"/>
                        <p:cNvPicPr/>
                        <p:nvPr/>
                      </p:nvPicPr>
                      <p:blipFill>
                        <a:blip r:embed="rId9"/>
                        <a:stretch>
                          <a:fillRect/>
                        </a:stretch>
                      </p:blipFill>
                      <p:spPr>
                        <a:xfrm>
                          <a:off x="5295352" y="1021263"/>
                          <a:ext cx="1904950" cy="732673"/>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3741670191"/>
                </p:ext>
              </p:extLst>
            </p:nvPr>
          </p:nvGraphicFramePr>
          <p:xfrm>
            <a:off x="372648" y="1886073"/>
            <a:ext cx="8281996" cy="385850"/>
          </p:xfrm>
          <a:graphic>
            <a:graphicData uri="http://schemas.openxmlformats.org/presentationml/2006/ole">
              <mc:AlternateContent xmlns:mc="http://schemas.openxmlformats.org/markup-compatibility/2006">
                <mc:Choice xmlns:v="urn:schemas-microsoft-com:vml" Requires="v">
                  <p:oleObj spid="_x0000_s20516" name="Equation" r:id="rId10" imgW="5181480" imgH="241200" progId="Equation.DSMT4">
                    <p:embed/>
                  </p:oleObj>
                </mc:Choice>
                <mc:Fallback>
                  <p:oleObj name="Equation" r:id="rId10" imgW="5181480" imgH="241200" progId="Equation.DSMT4">
                    <p:embed/>
                    <p:pic>
                      <p:nvPicPr>
                        <p:cNvPr id="4" name="对象 3"/>
                        <p:cNvPicPr/>
                        <p:nvPr/>
                      </p:nvPicPr>
                      <p:blipFill>
                        <a:blip r:embed="rId11"/>
                        <a:stretch>
                          <a:fillRect/>
                        </a:stretch>
                      </p:blipFill>
                      <p:spPr>
                        <a:xfrm>
                          <a:off x="372648" y="1886073"/>
                          <a:ext cx="8281996" cy="385850"/>
                        </a:xfrm>
                        <a:prstGeom prst="rect">
                          <a:avLst/>
                        </a:prstGeom>
                      </p:spPr>
                    </p:pic>
                  </p:oleObj>
                </mc:Fallback>
              </mc:AlternateContent>
            </a:graphicData>
          </a:graphic>
        </p:graphicFrame>
        <p:sp>
          <p:nvSpPr>
            <p:cNvPr id="58" name="文本框 57"/>
            <p:cNvSpPr txBox="1"/>
            <p:nvPr/>
          </p:nvSpPr>
          <p:spPr>
            <a:xfrm>
              <a:off x="228805" y="1212683"/>
              <a:ext cx="7848395" cy="4893647"/>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lang="zh-CN" altLang="en-US" sz="1600" b="1" baseline="0" dirty="0" smtClean="0">
                  <a:solidFill>
                    <a:srgbClr val="0070C0"/>
                  </a:solidFill>
                  <a:latin typeface="微软雅黑" panose="020B0503020204020204" pitchFamily="34" charset="-122"/>
                  <a:ea typeface="微软雅黑" panose="020B0503020204020204" pitchFamily="34" charset="-122"/>
                </a:rPr>
                <a:t>目标函数</a:t>
              </a:r>
              <a:endParaRPr lang="en-US" altLang="zh-CN" sz="1600" b="1" baseline="0" dirty="0" smtClean="0">
                <a:solidFill>
                  <a:srgbClr val="0070C0"/>
                </a:solidFill>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u"/>
                <a:defRPr/>
              </a:pPr>
              <a:endParaRPr lang="en-US" altLang="zh-CN" sz="1600" b="1" baseline="0" dirty="0">
                <a:solidFill>
                  <a:srgbClr val="0070C0"/>
                </a:solidFill>
                <a:latin typeface="微软雅黑" panose="020B0503020204020204" pitchFamily="34" charset="-122"/>
                <a:ea typeface="微软雅黑" panose="020B0503020204020204" pitchFamily="34" charset="-122"/>
              </a:endParaRPr>
            </a:p>
            <a:p>
              <a:pPr marR="0" lvl="0" algn="l" defTabSz="914400" rtl="0" eaLnBrk="1" fontAlgn="base" latinLnBrk="0" hangingPunct="1">
                <a:lnSpc>
                  <a:spcPct val="150000"/>
                </a:lnSpc>
                <a:spcBef>
                  <a:spcPct val="0"/>
                </a:spcBef>
                <a:spcAft>
                  <a:spcPct val="0"/>
                </a:spcAft>
                <a:buClrTx/>
                <a:buSzTx/>
                <a:defRPr/>
              </a:pPr>
              <a:endParaRPr lang="en-US" altLang="zh-CN" sz="1600" b="1" baseline="0" noProof="0" dirty="0">
                <a:solidFill>
                  <a:srgbClr val="0070C0"/>
                </a:solidFill>
                <a:latin typeface="微软雅黑" panose="020B0503020204020204" pitchFamily="34" charset="-122"/>
                <a:ea typeface="微软雅黑" panose="020B0503020204020204" pitchFamily="34" charset="-122"/>
              </a:endParaRPr>
            </a:p>
            <a:p>
              <a:pPr marR="0" lvl="0" algn="l" defTabSz="914400" rtl="0" eaLnBrk="1" fontAlgn="base" latinLnBrk="0" hangingPunct="1">
                <a:lnSpc>
                  <a:spcPct val="150000"/>
                </a:lnSpc>
                <a:spcBef>
                  <a:spcPct val="0"/>
                </a:spcBef>
                <a:spcAft>
                  <a:spcPct val="0"/>
                </a:spcAft>
                <a:buClrTx/>
                <a:buSzTx/>
                <a:defRPr/>
              </a:pPr>
              <a:r>
                <a:rPr lang="zh-CN" altLang="en-US" sz="1600" b="1" baseline="0" dirty="0" smtClean="0">
                  <a:latin typeface="微软雅黑" panose="020B0503020204020204" pitchFamily="34" charset="-122"/>
                  <a:ea typeface="微软雅黑" panose="020B0503020204020204" pitchFamily="34" charset="-122"/>
                </a:rPr>
                <a:t>质量包含（集流体，隔膜，正负极材料，电解液）</a:t>
              </a:r>
              <a:endParaRPr lang="en-US" altLang="zh-CN" sz="1600" b="1" baseline="0" dirty="0" smtClean="0">
                <a:latin typeface="微软雅黑" panose="020B0503020204020204" pitchFamily="34" charset="-122"/>
                <a:ea typeface="微软雅黑" panose="020B0503020204020204" pitchFamily="34" charset="-122"/>
              </a:endParaRPr>
            </a:p>
            <a:p>
              <a:pPr marR="0" lvl="0" algn="l" defTabSz="914400" rtl="0" eaLnBrk="1" fontAlgn="base" latinLnBrk="0" hangingPunct="1">
                <a:lnSpc>
                  <a:spcPct val="150000"/>
                </a:lnSpc>
                <a:spcBef>
                  <a:spcPct val="0"/>
                </a:spcBef>
                <a:spcAft>
                  <a:spcPct val="0"/>
                </a:spcAft>
                <a:buClrTx/>
                <a:buSzTx/>
                <a:defRPr/>
              </a:pPr>
              <a:endParaRPr lang="en-US" altLang="zh-CN" sz="1600" b="1" baseline="0" noProof="0" dirty="0">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lang="zh-CN" altLang="en-US" sz="1600" b="1" baseline="0" dirty="0" smtClean="0">
                  <a:solidFill>
                    <a:srgbClr val="0070C0"/>
                  </a:solidFill>
                  <a:latin typeface="微软雅黑" panose="020B0503020204020204" pitchFamily="34" charset="-122"/>
                  <a:ea typeface="微软雅黑" panose="020B0503020204020204" pitchFamily="34" charset="-122"/>
                </a:rPr>
                <a:t>约束条件</a:t>
              </a:r>
              <a:endParaRPr lang="en-US" altLang="zh-CN" sz="1600" b="1" baseline="0" dirty="0" smtClean="0">
                <a:solidFill>
                  <a:srgbClr val="0070C0"/>
                </a:solidFill>
                <a:latin typeface="微软雅黑" panose="020B0503020204020204" pitchFamily="34" charset="-122"/>
                <a:ea typeface="微软雅黑" panose="020B0503020204020204" pitchFamily="34" charset="-122"/>
              </a:endParaRPr>
            </a:p>
            <a:p>
              <a:pPr marL="342900" lvl="0" indent="-342900">
                <a:lnSpc>
                  <a:spcPct val="150000"/>
                </a:lnSpc>
                <a:buFont typeface="+mj-lt"/>
                <a:buAutoNum type="arabicPeriod"/>
                <a:defRPr/>
              </a:pPr>
              <a:r>
                <a:rPr lang="zh-CN" altLang="en-US" sz="1600" b="1" baseline="0" noProof="0" dirty="0" smtClean="0">
                  <a:latin typeface="微软雅黑" panose="020B0503020204020204" pitchFamily="34" charset="-122"/>
                  <a:ea typeface="微软雅黑" panose="020B0503020204020204" pitchFamily="34" charset="-122"/>
                </a:rPr>
                <a:t>电池最佳工作温度</a:t>
              </a:r>
              <a:r>
                <a:rPr lang="en-US" altLang="zh-CN" sz="1600" b="1" baseline="30000" noProof="0" dirty="0" smtClean="0">
                  <a:latin typeface="微软雅黑" panose="020B0503020204020204" pitchFamily="34" charset="-122"/>
                  <a:ea typeface="微软雅黑" panose="020B0503020204020204" pitchFamily="34" charset="-122"/>
                </a:rPr>
                <a:t>[</a:t>
              </a:r>
              <a:r>
                <a:rPr lang="en-US" altLang="zh-CN" sz="1600" b="1" baseline="30000" dirty="0" smtClean="0">
                  <a:latin typeface="微软雅黑" panose="020B0503020204020204" pitchFamily="34" charset="-122"/>
                  <a:ea typeface="微软雅黑" panose="020B0503020204020204" pitchFamily="34" charset="-122"/>
                </a:rPr>
                <a:t>1]</a:t>
              </a:r>
              <a:r>
                <a:rPr lang="zh-CN" altLang="en-US" sz="1600" b="1" baseline="0" noProof="0" dirty="0" smtClean="0">
                  <a:latin typeface="微软雅黑" panose="020B0503020204020204" pitchFamily="34" charset="-122"/>
                  <a:ea typeface="微软雅黑" panose="020B0503020204020204" pitchFamily="34" charset="-122"/>
                </a:rPr>
                <a:t>为</a:t>
              </a:r>
              <a:r>
                <a:rPr lang="en-US" altLang="zh-CN" sz="1600" b="1" baseline="0" noProof="0" dirty="0" smtClean="0">
                  <a:latin typeface="微软雅黑" panose="020B0503020204020204" pitchFamily="34" charset="-122"/>
                  <a:ea typeface="微软雅黑" panose="020B0503020204020204" pitchFamily="34" charset="-122"/>
                </a:rPr>
                <a:t>298K-313K</a:t>
              </a:r>
              <a:r>
                <a:rPr lang="en-US" altLang="zh-CN" sz="1600" b="1" baseline="0" dirty="0" smtClean="0">
                  <a:latin typeface="微软雅黑" panose="020B0503020204020204" pitchFamily="34" charset="-122"/>
                  <a:ea typeface="微软雅黑" panose="020B0503020204020204" pitchFamily="34" charset="-122"/>
                </a:rPr>
                <a:t>.</a:t>
              </a:r>
            </a:p>
            <a:p>
              <a:pPr marL="342900" lvl="0" indent="-342900">
                <a:lnSpc>
                  <a:spcPct val="150000"/>
                </a:lnSpc>
                <a:buFont typeface="+mj-lt"/>
                <a:buAutoNum type="arabicPeriod"/>
                <a:defRPr/>
              </a:pPr>
              <a:r>
                <a:rPr lang="zh-CN" altLang="en-US" sz="1600" b="1" baseline="0" noProof="0" dirty="0" smtClean="0">
                  <a:latin typeface="微软雅黑" panose="020B0503020204020204" pitchFamily="34" charset="-122"/>
                  <a:ea typeface="微软雅黑" panose="020B0503020204020204" pitchFamily="34" charset="-122"/>
                </a:rPr>
                <a:t>负极容量略大于正极，以避免锂枝晶</a:t>
              </a:r>
              <a:r>
                <a:rPr lang="zh-CN" altLang="en-US" sz="1600" b="1" baseline="0" dirty="0">
                  <a:latin typeface="微软雅黑" panose="020B0503020204020204" pitchFamily="34" charset="-122"/>
                  <a:ea typeface="微软雅黑" panose="020B0503020204020204" pitchFamily="34" charset="-122"/>
                </a:rPr>
                <a:t>的</a:t>
              </a:r>
              <a:r>
                <a:rPr lang="zh-CN" altLang="en-US" sz="1600" b="1" baseline="0" dirty="0" smtClean="0">
                  <a:latin typeface="微软雅黑" panose="020B0503020204020204" pitchFamily="34" charset="-122"/>
                  <a:ea typeface="微软雅黑" panose="020B0503020204020204" pitchFamily="34" charset="-122"/>
                </a:rPr>
                <a:t>产生。根据</a:t>
              </a:r>
              <a:r>
                <a:rPr lang="zh-CN" altLang="en-US" sz="1600" b="1" baseline="0" dirty="0">
                  <a:latin typeface="微软雅黑" panose="020B0503020204020204" pitchFamily="34" charset="-122"/>
                  <a:ea typeface="微软雅黑" panose="020B0503020204020204" pitchFamily="34" charset="-122"/>
                </a:rPr>
                <a:t>电池设计经验，电池</a:t>
              </a:r>
              <a:r>
                <a:rPr lang="en-US" altLang="zh-CN" sz="1600" b="1" baseline="0" noProof="0" dirty="0" smtClean="0">
                  <a:latin typeface="微软雅黑" panose="020B0503020204020204" pitchFamily="34" charset="-122"/>
                  <a:ea typeface="微软雅黑" panose="020B0503020204020204" pitchFamily="34" charset="-122"/>
                </a:rPr>
                <a:t>NP</a:t>
              </a:r>
              <a:r>
                <a:rPr lang="zh-CN" altLang="en-US" sz="1600" b="1" baseline="0" noProof="0" dirty="0" smtClean="0">
                  <a:latin typeface="微软雅黑" panose="020B0503020204020204" pitchFamily="34" charset="-122"/>
                  <a:ea typeface="微软雅黑" panose="020B0503020204020204" pitchFamily="34" charset="-122"/>
                </a:rPr>
                <a:t>比（负极容量与正极容量之比）设置为</a:t>
              </a:r>
              <a:r>
                <a:rPr lang="en-US" altLang="zh-CN" sz="1600" b="1" baseline="0" noProof="0" dirty="0" smtClean="0">
                  <a:latin typeface="微软雅黑" panose="020B0503020204020204" pitchFamily="34" charset="-122"/>
                  <a:ea typeface="微软雅黑" panose="020B0503020204020204" pitchFamily="34" charset="-122"/>
                </a:rPr>
                <a:t>1.1</a:t>
              </a:r>
              <a:r>
                <a:rPr lang="en-US" altLang="zh-CN" sz="1600" baseline="30000" noProof="0" dirty="0" smtClean="0">
                  <a:latin typeface="微软雅黑" panose="020B0503020204020204" pitchFamily="34" charset="-122"/>
                  <a:ea typeface="微软雅黑" panose="020B0503020204020204" pitchFamily="34" charset="-122"/>
                </a:rPr>
                <a:t>[2]</a:t>
              </a:r>
              <a:endParaRPr lang="en-US" altLang="zh-CN" sz="1600" b="1" baseline="30000" noProof="0" dirty="0" smtClean="0">
                <a:latin typeface="微软雅黑" panose="020B0503020204020204" pitchFamily="34" charset="-122"/>
                <a:ea typeface="微软雅黑" panose="020B0503020204020204" pitchFamily="34" charset="-122"/>
              </a:endParaRPr>
            </a:p>
            <a:p>
              <a:pPr lvl="0">
                <a:lnSpc>
                  <a:spcPct val="150000"/>
                </a:lnSpc>
                <a:defRPr/>
              </a:pPr>
              <a:endParaRPr lang="en-US" altLang="zh-CN" sz="1600" b="1" baseline="0" noProof="0" dirty="0" smtClean="0">
                <a:latin typeface="微软雅黑" panose="020B0503020204020204" pitchFamily="34" charset="-122"/>
                <a:ea typeface="微软雅黑" panose="020B0503020204020204" pitchFamily="34" charset="-122"/>
              </a:endParaRPr>
            </a:p>
            <a:p>
              <a:pPr marL="342900" lvl="0" indent="-342900">
                <a:lnSpc>
                  <a:spcPct val="150000"/>
                </a:lnSpc>
                <a:buFont typeface="Wingdings" panose="05000000000000000000" pitchFamily="2" charset="2"/>
                <a:buChar char="u"/>
                <a:defRPr/>
              </a:pPr>
              <a:r>
                <a:rPr lang="zh-CN" altLang="en-US" sz="1600" b="1" baseline="0" noProof="0" dirty="0" smtClean="0">
                  <a:solidFill>
                    <a:srgbClr val="0070C0"/>
                  </a:solidFill>
                  <a:latin typeface="微软雅黑" panose="020B0503020204020204" pitchFamily="34" charset="-122"/>
                  <a:ea typeface="微软雅黑" panose="020B0503020204020204" pitchFamily="34" charset="-122"/>
                </a:rPr>
                <a:t>参数设置</a:t>
              </a:r>
              <a:endParaRPr lang="en-US" altLang="zh-CN" sz="1600" b="1" baseline="0" noProof="0" dirty="0" smtClean="0">
                <a:solidFill>
                  <a:srgbClr val="0070C0"/>
                </a:solidFill>
                <a:latin typeface="微软雅黑" panose="020B0503020204020204" pitchFamily="34" charset="-122"/>
                <a:ea typeface="微软雅黑" panose="020B0503020204020204" pitchFamily="34" charset="-122"/>
              </a:endParaRPr>
            </a:p>
            <a:p>
              <a:pPr marL="342900" lvl="0" indent="-342900">
                <a:lnSpc>
                  <a:spcPct val="150000"/>
                </a:lnSpc>
                <a:buFont typeface="+mj-lt"/>
                <a:buAutoNum type="arabicPeriod"/>
                <a:defRPr/>
              </a:pPr>
              <a:r>
                <a:rPr lang="zh-CN" altLang="en-US" sz="1600" b="1" baseline="0" dirty="0" smtClean="0">
                  <a:latin typeface="微软雅黑" panose="020B0503020204020204" pitchFamily="34" charset="-122"/>
                  <a:ea typeface="微软雅黑" panose="020B0503020204020204" pitchFamily="34" charset="-122"/>
                </a:rPr>
                <a:t>负极厚度：初始值</a:t>
              </a:r>
              <a:r>
                <a:rPr lang="en-US" altLang="zh-CN" sz="1600" b="1" baseline="0" dirty="0" smtClean="0">
                  <a:latin typeface="微软雅黑" panose="020B0503020204020204" pitchFamily="34" charset="-122"/>
                  <a:ea typeface="微软雅黑" panose="020B0503020204020204" pitchFamily="34" charset="-122"/>
                </a:rPr>
                <a:t>65[um]</a:t>
              </a:r>
              <a:r>
                <a:rPr lang="zh-CN" altLang="en-US" sz="1600" b="1" baseline="0" dirty="0" smtClean="0">
                  <a:latin typeface="微软雅黑" panose="020B0503020204020204" pitchFamily="34" charset="-122"/>
                  <a:ea typeface="微软雅黑" panose="020B0503020204020204" pitchFamily="34" charset="-122"/>
                </a:rPr>
                <a:t>（实验测量），优化范围</a:t>
              </a:r>
              <a:r>
                <a:rPr lang="en-US" altLang="zh-CN" sz="1600" b="1" baseline="0" dirty="0" smtClean="0">
                  <a:latin typeface="微软雅黑" panose="020B0503020204020204" pitchFamily="34" charset="-122"/>
                  <a:ea typeface="微软雅黑" panose="020B0503020204020204" pitchFamily="34" charset="-122"/>
                </a:rPr>
                <a:t>[30,100]</a:t>
              </a:r>
              <a:endParaRPr lang="en-US" altLang="zh-CN" sz="1600" b="1" baseline="0" dirty="0">
                <a:latin typeface="微软雅黑" panose="020B0503020204020204" pitchFamily="34" charset="-122"/>
                <a:ea typeface="微软雅黑" panose="020B0503020204020204" pitchFamily="34" charset="-122"/>
              </a:endParaRPr>
            </a:p>
            <a:p>
              <a:pPr marL="342900" lvl="0" indent="-342900">
                <a:lnSpc>
                  <a:spcPct val="150000"/>
                </a:lnSpc>
                <a:buFont typeface="+mj-lt"/>
                <a:buAutoNum type="arabicPeriod"/>
                <a:defRPr/>
              </a:pPr>
              <a:r>
                <a:rPr lang="zh-CN" altLang="en-US" sz="1600" b="1" baseline="0" noProof="0" dirty="0" smtClean="0">
                  <a:latin typeface="微软雅黑" panose="020B0503020204020204" pitchFamily="34" charset="-122"/>
                  <a:ea typeface="微软雅黑" panose="020B0503020204020204" pitchFamily="34" charset="-122"/>
                </a:rPr>
                <a:t>正极厚度：初始值</a:t>
              </a:r>
              <a:r>
                <a:rPr lang="en-US" altLang="zh-CN" sz="1600" b="1" baseline="0" noProof="0" dirty="0" smtClean="0">
                  <a:latin typeface="微软雅黑" panose="020B0503020204020204" pitchFamily="34" charset="-122"/>
                  <a:ea typeface="微软雅黑" panose="020B0503020204020204" pitchFamily="34" charset="-122"/>
                </a:rPr>
                <a:t>55[um]</a:t>
              </a:r>
              <a:r>
                <a:rPr lang="zh-CN" altLang="en-US" sz="1600" b="1" baseline="0" dirty="0">
                  <a:latin typeface="微软雅黑" panose="020B0503020204020204" pitchFamily="34" charset="-122"/>
                  <a:ea typeface="微软雅黑" panose="020B0503020204020204" pitchFamily="34" charset="-122"/>
                </a:rPr>
                <a:t> （实验测量</a:t>
              </a:r>
              <a:r>
                <a:rPr lang="zh-CN" altLang="en-US" sz="1600" b="1" baseline="0" dirty="0" smtClean="0">
                  <a:latin typeface="微软雅黑" panose="020B0503020204020204" pitchFamily="34" charset="-122"/>
                  <a:ea typeface="微软雅黑" panose="020B0503020204020204" pitchFamily="34" charset="-122"/>
                </a:rPr>
                <a:t>）</a:t>
              </a:r>
              <a:r>
                <a:rPr lang="zh-CN" altLang="en-US" sz="1600" b="1" baseline="0" noProof="0" dirty="0" smtClean="0">
                  <a:latin typeface="微软雅黑" panose="020B0503020204020204" pitchFamily="34" charset="-122"/>
                  <a:ea typeface="微软雅黑" panose="020B0503020204020204" pitchFamily="34" charset="-122"/>
                </a:rPr>
                <a:t>，优化范围</a:t>
              </a:r>
              <a:r>
                <a:rPr lang="en-US" altLang="zh-CN" sz="1600" b="1" baseline="0" dirty="0" smtClean="0">
                  <a:latin typeface="微软雅黑" panose="020B0503020204020204" pitchFamily="34" charset="-122"/>
                  <a:ea typeface="微软雅黑" panose="020B0503020204020204" pitchFamily="34" charset="-122"/>
                </a:rPr>
                <a:t>[30,80]</a:t>
              </a:r>
              <a:endParaRPr lang="en-US" altLang="zh-CN" sz="1600" b="1" baseline="0" noProof="0" dirty="0" smtClean="0">
                <a:latin typeface="微软雅黑" panose="020B0503020204020204" pitchFamily="34" charset="-122"/>
                <a:ea typeface="微软雅黑" panose="020B0503020204020204" pitchFamily="34" charset="-122"/>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889712419"/>
                </p:ext>
              </p:extLst>
            </p:nvPr>
          </p:nvGraphicFramePr>
          <p:xfrm>
            <a:off x="4162485" y="4267178"/>
            <a:ext cx="2284831" cy="703025"/>
          </p:xfrm>
          <a:graphic>
            <a:graphicData uri="http://schemas.openxmlformats.org/presentationml/2006/ole">
              <mc:AlternateContent xmlns:mc="http://schemas.openxmlformats.org/markup-compatibility/2006">
                <mc:Choice xmlns:v="urn:schemas-microsoft-com:vml" Requires="v">
                  <p:oleObj spid="_x0000_s20517" name="Equation" r:id="rId12" imgW="1485720" imgH="457200" progId="Equation.DSMT4">
                    <p:embed/>
                  </p:oleObj>
                </mc:Choice>
                <mc:Fallback>
                  <p:oleObj name="Equation" r:id="rId12" imgW="1485720" imgH="457200" progId="Equation.DSMT4">
                    <p:embed/>
                    <p:pic>
                      <p:nvPicPr>
                        <p:cNvPr id="7" name="对象 6"/>
                        <p:cNvPicPr/>
                        <p:nvPr/>
                      </p:nvPicPr>
                      <p:blipFill>
                        <a:blip r:embed="rId13"/>
                        <a:stretch>
                          <a:fillRect/>
                        </a:stretch>
                      </p:blipFill>
                      <p:spPr>
                        <a:xfrm>
                          <a:off x="4162485" y="4267178"/>
                          <a:ext cx="2284831" cy="703025"/>
                        </a:xfrm>
                        <a:prstGeom prst="rect">
                          <a:avLst/>
                        </a:prstGeom>
                      </p:spPr>
                    </p:pic>
                  </p:oleObj>
                </mc:Fallback>
              </mc:AlternateContent>
            </a:graphicData>
          </a:graphic>
        </p:graphicFrame>
      </p:grpSp>
      <p:sp>
        <p:nvSpPr>
          <p:cNvPr id="60" name="矩形 59"/>
          <p:cNvSpPr/>
          <p:nvPr/>
        </p:nvSpPr>
        <p:spPr>
          <a:xfrm>
            <a:off x="352231" y="6156756"/>
            <a:ext cx="7543606" cy="646331"/>
          </a:xfrm>
          <a:prstGeom prst="rect">
            <a:avLst/>
          </a:prstGeom>
        </p:spPr>
        <p:txBody>
          <a:bodyPr wrap="square">
            <a:spAutoFit/>
          </a:bodyPr>
          <a:lstStyle/>
          <a:p>
            <a:pPr>
              <a:lnSpc>
                <a:spcPct val="150000"/>
              </a:lnSpc>
              <a:defRPr/>
            </a:pPr>
            <a:r>
              <a:rPr lang="en-US" altLang="zh-CN" sz="1200" baseline="0" dirty="0" smtClean="0">
                <a:latin typeface="微软雅黑" panose="020B0503020204020204" pitchFamily="34" charset="-122"/>
                <a:ea typeface="微软雅黑" panose="020B0503020204020204" pitchFamily="34" charset="-122"/>
              </a:rPr>
              <a:t>[1] </a:t>
            </a:r>
            <a:r>
              <a:rPr lang="en-US" altLang="zh-CN" sz="1200" baseline="0" dirty="0" err="1" smtClean="0">
                <a:latin typeface="微软雅黑" panose="020B0503020204020204" pitchFamily="34" charset="-122"/>
                <a:ea typeface="微软雅黑" panose="020B0503020204020204" pitchFamily="34" charset="-122"/>
              </a:rPr>
              <a:t>Pesaran</a:t>
            </a:r>
            <a:r>
              <a:rPr lang="en-US" altLang="zh-CN" sz="1200" baseline="0" dirty="0">
                <a:latin typeface="微软雅黑" panose="020B0503020204020204" pitchFamily="34" charset="-122"/>
                <a:ea typeface="微软雅黑" panose="020B0503020204020204" pitchFamily="34" charset="-122"/>
              </a:rPr>
              <a:t>, A. A., </a:t>
            </a:r>
            <a:r>
              <a:rPr lang="en-US" altLang="zh-CN" sz="1200" i="1" baseline="0" dirty="0" smtClean="0">
                <a:latin typeface="微软雅黑" panose="020B0503020204020204" pitchFamily="34" charset="-122"/>
                <a:ea typeface="微软雅黑" panose="020B0503020204020204" pitchFamily="34" charset="-122"/>
              </a:rPr>
              <a:t>Journal </a:t>
            </a:r>
            <a:r>
              <a:rPr lang="en-US" altLang="zh-CN" sz="1200" i="1" baseline="0" dirty="0">
                <a:latin typeface="微软雅黑" panose="020B0503020204020204" pitchFamily="34" charset="-122"/>
                <a:ea typeface="微软雅黑" panose="020B0503020204020204" pitchFamily="34" charset="-122"/>
              </a:rPr>
              <a:t>of Power Sources </a:t>
            </a:r>
            <a:r>
              <a:rPr lang="en-US" altLang="zh-CN" sz="1200" b="1" baseline="0" dirty="0">
                <a:latin typeface="微软雅黑" panose="020B0503020204020204" pitchFamily="34" charset="-122"/>
                <a:ea typeface="微软雅黑" panose="020B0503020204020204" pitchFamily="34" charset="-122"/>
              </a:rPr>
              <a:t>2002,</a:t>
            </a:r>
            <a:r>
              <a:rPr lang="en-US" altLang="zh-CN" sz="1200" baseline="0" dirty="0">
                <a:latin typeface="微软雅黑" panose="020B0503020204020204" pitchFamily="34" charset="-122"/>
                <a:ea typeface="微软雅黑" panose="020B0503020204020204" pitchFamily="34" charset="-122"/>
              </a:rPr>
              <a:t> </a:t>
            </a:r>
            <a:r>
              <a:rPr lang="en-US" altLang="zh-CN" sz="1200" i="1" baseline="0" dirty="0">
                <a:latin typeface="微软雅黑" panose="020B0503020204020204" pitchFamily="34" charset="-122"/>
                <a:ea typeface="微软雅黑" panose="020B0503020204020204" pitchFamily="34" charset="-122"/>
              </a:rPr>
              <a:t>110</a:t>
            </a:r>
            <a:r>
              <a:rPr lang="en-US" altLang="zh-CN" sz="1200" baseline="0" dirty="0">
                <a:latin typeface="微软雅黑" panose="020B0503020204020204" pitchFamily="34" charset="-122"/>
                <a:ea typeface="微软雅黑" panose="020B0503020204020204" pitchFamily="34" charset="-122"/>
              </a:rPr>
              <a:t> (2), 377-382</a:t>
            </a:r>
            <a:r>
              <a:rPr lang="en-US" altLang="zh-CN" sz="1200" baseline="0" dirty="0" smtClean="0">
                <a:latin typeface="微软雅黑" panose="020B0503020204020204" pitchFamily="34" charset="-122"/>
                <a:ea typeface="微软雅黑" panose="020B0503020204020204" pitchFamily="34" charset="-122"/>
              </a:rPr>
              <a:t>.</a:t>
            </a:r>
          </a:p>
          <a:p>
            <a:pPr>
              <a:lnSpc>
                <a:spcPct val="150000"/>
              </a:lnSpc>
              <a:defRPr/>
            </a:pPr>
            <a:r>
              <a:rPr lang="en-US" altLang="zh-CN" sz="1200" baseline="0" dirty="0" smtClean="0">
                <a:latin typeface="微软雅黑" panose="020B0503020204020204" pitchFamily="34" charset="-122"/>
                <a:ea typeface="微软雅黑" panose="020B0503020204020204" pitchFamily="34" charset="-122"/>
              </a:rPr>
              <a:t>[2] S</a:t>
            </a:r>
            <a:r>
              <a:rPr lang="en-US" altLang="zh-CN" sz="1200" baseline="0" dirty="0">
                <a:latin typeface="微软雅黑" panose="020B0503020204020204" pitchFamily="34" charset="-122"/>
                <a:ea typeface="微软雅黑" panose="020B0503020204020204" pitchFamily="34" charset="-122"/>
              </a:rPr>
              <a:t>. De, P.W.C</a:t>
            </a:r>
            <a:r>
              <a:rPr lang="en-US" altLang="zh-CN" sz="1200" baseline="0" dirty="0" smtClean="0">
                <a:latin typeface="微软雅黑" panose="020B0503020204020204" pitchFamily="34" charset="-122"/>
                <a:ea typeface="微软雅黑" panose="020B0503020204020204" pitchFamily="34" charset="-122"/>
              </a:rPr>
              <a:t>., Journal </a:t>
            </a:r>
            <a:r>
              <a:rPr lang="en-US" altLang="zh-CN" sz="1200" baseline="0" dirty="0">
                <a:latin typeface="微软雅黑" panose="020B0503020204020204" pitchFamily="34" charset="-122"/>
                <a:ea typeface="微软雅黑" panose="020B0503020204020204" pitchFamily="34" charset="-122"/>
              </a:rPr>
              <a:t>of Power Sources, 227 (2013) 161-170</a:t>
            </a:r>
            <a:r>
              <a:rPr lang="en-US" altLang="zh-CN" sz="1200" baseline="0" dirty="0" smtClean="0">
                <a:latin typeface="微软雅黑" panose="020B0503020204020204" pitchFamily="34" charset="-122"/>
                <a:ea typeface="微软雅黑" panose="020B0503020204020204" pitchFamily="34" charset="-122"/>
              </a:rPr>
              <a:t>.</a:t>
            </a:r>
            <a:endParaRPr lang="en-US" altLang="zh-CN" sz="1200" baseline="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221394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3877284"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4.</a:t>
                </a:r>
                <a:r>
                  <a:rPr lang="zh-CN" altLang="en-US" b="1" dirty="0" smtClean="0">
                    <a:solidFill>
                      <a:schemeClr val="bg1"/>
                    </a:solidFill>
                    <a:latin typeface="微软雅黑" panose="020B0503020204020204" pitchFamily="34" charset="-122"/>
                    <a:ea typeface="微软雅黑" panose="020B0503020204020204" pitchFamily="34" charset="-122"/>
                  </a:rPr>
                  <a:t>电极厚度的优化</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6"/>
          <p:cNvSpPr>
            <a:spLocks noChangeArrowheads="1"/>
          </p:cNvSpPr>
          <p:nvPr/>
        </p:nvSpPr>
        <p:spPr bwMode="auto">
          <a:xfrm>
            <a:off x="0" y="9372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2" name="组合 41"/>
          <p:cNvGrpSpPr/>
          <p:nvPr/>
        </p:nvGrpSpPr>
        <p:grpSpPr>
          <a:xfrm>
            <a:off x="204790" y="767642"/>
            <a:ext cx="8734420" cy="5632311"/>
            <a:chOff x="219303" y="1044022"/>
            <a:chExt cx="8734420" cy="5632311"/>
          </a:xfrm>
        </p:grpSpPr>
        <p:sp>
          <p:nvSpPr>
            <p:cNvPr id="44" name="文本框 43"/>
            <p:cNvSpPr txBox="1"/>
            <p:nvPr/>
          </p:nvSpPr>
          <p:spPr>
            <a:xfrm>
              <a:off x="219303" y="1044022"/>
              <a:ext cx="4343286" cy="5632311"/>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lang="zh-CN" altLang="en-US" sz="1600" b="1" baseline="0" dirty="0" smtClean="0">
                  <a:solidFill>
                    <a:srgbClr val="0070C0"/>
                  </a:solidFill>
                  <a:latin typeface="微软雅黑" panose="020B0503020204020204" pitchFamily="34" charset="-122"/>
                  <a:ea typeface="微软雅黑" panose="020B0503020204020204" pitchFamily="34" charset="-122"/>
                </a:rPr>
                <a:t>两种优化算法</a:t>
              </a:r>
              <a:endParaRPr lang="en-US" altLang="zh-CN" sz="1600" b="1" baseline="0" dirty="0" smtClean="0">
                <a:solidFill>
                  <a:srgbClr val="0070C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defRPr/>
              </a:pPr>
              <a:r>
                <a:rPr lang="en-US" altLang="zh-CN" sz="1600" b="1" baseline="0" dirty="0" smtClean="0">
                  <a:solidFill>
                    <a:srgbClr val="0070C0"/>
                  </a:solidFill>
                  <a:latin typeface="微软雅黑" panose="020B0503020204020204" pitchFamily="34" charset="-122"/>
                  <a:ea typeface="微软雅黑" panose="020B0503020204020204" pitchFamily="34" charset="-122"/>
                </a:rPr>
                <a:t>N-M method</a:t>
              </a:r>
              <a:r>
                <a:rPr lang="zh-CN" altLang="en-US" sz="1600" b="1" baseline="0" dirty="0" smtClean="0">
                  <a:latin typeface="微软雅黑" panose="020B0503020204020204" pitchFamily="34" charset="-122"/>
                  <a:ea typeface="微软雅黑" panose="020B0503020204020204" pitchFamily="34" charset="-122"/>
                </a:rPr>
                <a:t>（</a:t>
              </a:r>
              <a:r>
                <a:rPr lang="en-US" altLang="zh-CN" sz="1600" b="1" baseline="0" dirty="0" err="1" smtClean="0">
                  <a:latin typeface="微软雅黑" panose="020B0503020204020204" pitchFamily="34" charset="-122"/>
                  <a:ea typeface="微软雅黑" panose="020B0503020204020204" pitchFamily="34" charset="-122"/>
                </a:rPr>
                <a:t>Nelder</a:t>
              </a:r>
              <a:r>
                <a:rPr lang="en-US" altLang="zh-CN" sz="1600" b="1" baseline="0" dirty="0" smtClean="0">
                  <a:latin typeface="微软雅黑" panose="020B0503020204020204" pitchFamily="34" charset="-122"/>
                  <a:ea typeface="微软雅黑" panose="020B0503020204020204" pitchFamily="34" charset="-122"/>
                </a:rPr>
                <a:t>-Mead method</a:t>
              </a:r>
              <a:r>
                <a:rPr lang="zh-CN" altLang="en-US" sz="1600" b="1" baseline="0" dirty="0" smtClean="0">
                  <a:latin typeface="微软雅黑" panose="020B0503020204020204" pitchFamily="34" charset="-122"/>
                  <a:ea typeface="微软雅黑" panose="020B0503020204020204" pitchFamily="34" charset="-122"/>
                </a:rPr>
                <a:t>）</a:t>
              </a:r>
              <a:endParaRPr lang="en-US" altLang="zh-CN" sz="1600" b="1" baseline="0" dirty="0" smtClean="0">
                <a:latin typeface="微软雅黑" panose="020B0503020204020204" pitchFamily="34" charset="-122"/>
                <a:ea typeface="微软雅黑" panose="020B0503020204020204" pitchFamily="34" charset="-122"/>
              </a:endParaRPr>
            </a:p>
            <a:p>
              <a:pPr>
                <a:lnSpc>
                  <a:spcPct val="150000"/>
                </a:lnSpc>
                <a:defRPr/>
              </a:pPr>
              <a:r>
                <a:rPr lang="zh-CN" altLang="en-US" sz="1600" b="1" baseline="0" dirty="0" smtClean="0">
                  <a:latin typeface="微软雅黑" panose="020B0503020204020204" pitchFamily="34" charset="-122"/>
                  <a:ea typeface="微软雅黑" panose="020B0503020204020204" pitchFamily="34" charset="-122"/>
                </a:rPr>
                <a:t>也称</a:t>
              </a:r>
              <a:r>
                <a:rPr lang="en-US" altLang="zh-CN" sz="1600" b="1" baseline="0" dirty="0" smtClean="0">
                  <a:latin typeface="微软雅黑" panose="020B0503020204020204" pitchFamily="34" charset="-122"/>
                  <a:ea typeface="微软雅黑" panose="020B0503020204020204" pitchFamily="34" charset="-122"/>
                </a:rPr>
                <a:t>downhill </a:t>
              </a:r>
              <a:r>
                <a:rPr lang="en-US" altLang="zh-CN" sz="1600" b="1" baseline="0" dirty="0">
                  <a:latin typeface="微软雅黑" panose="020B0503020204020204" pitchFamily="34" charset="-122"/>
                  <a:ea typeface="微软雅黑" panose="020B0503020204020204" pitchFamily="34" charset="-122"/>
                </a:rPr>
                <a:t>simplex </a:t>
              </a:r>
              <a:r>
                <a:rPr lang="en-US" altLang="zh-CN" sz="1600" b="1" baseline="0" dirty="0" smtClean="0">
                  <a:latin typeface="微软雅黑" panose="020B0503020204020204" pitchFamily="34" charset="-122"/>
                  <a:ea typeface="微软雅黑" panose="020B0503020204020204" pitchFamily="34" charset="-122"/>
                </a:rPr>
                <a:t>method</a:t>
              </a:r>
              <a:r>
                <a:rPr lang="zh-CN" altLang="en-US" sz="1600" b="1" baseline="0" dirty="0" smtClean="0">
                  <a:latin typeface="微软雅黑" panose="020B0503020204020204" pitchFamily="34" charset="-122"/>
                  <a:ea typeface="微软雅黑" panose="020B0503020204020204" pitchFamily="34" charset="-122"/>
                </a:rPr>
                <a:t>（单纯形法）或</a:t>
              </a:r>
              <a:r>
                <a:rPr lang="en-US" altLang="zh-CN" sz="1600" b="1" baseline="0" dirty="0">
                  <a:latin typeface="微软雅黑" panose="020B0503020204020204" pitchFamily="34" charset="-122"/>
                  <a:ea typeface="微软雅黑" panose="020B0503020204020204" pitchFamily="34" charset="-122"/>
                </a:rPr>
                <a:t>amoeba </a:t>
              </a:r>
              <a:r>
                <a:rPr lang="en-US" altLang="zh-CN" sz="1600" b="1" baseline="0" dirty="0" smtClean="0">
                  <a:latin typeface="微软雅黑" panose="020B0503020204020204" pitchFamily="34" charset="-122"/>
                  <a:ea typeface="微软雅黑" panose="020B0503020204020204" pitchFamily="34" charset="-122"/>
                </a:rPr>
                <a:t>method</a:t>
              </a:r>
              <a:r>
                <a:rPr lang="zh-CN" altLang="en-US" sz="1600" b="1" baseline="0" dirty="0" smtClean="0">
                  <a:latin typeface="微软雅黑" panose="020B0503020204020204" pitchFamily="34" charset="-122"/>
                  <a:ea typeface="微软雅黑" panose="020B0503020204020204" pitchFamily="34" charset="-122"/>
                </a:rPr>
                <a:t>（变形虫法）</a:t>
              </a:r>
              <a:endParaRPr lang="en-US" altLang="zh-CN" sz="1600" b="1" baseline="0" dirty="0" smtClean="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defRPr/>
              </a:pPr>
              <a:r>
                <a:rPr lang="en-US" altLang="zh-CN" sz="1600" b="1" baseline="0" dirty="0" smtClean="0">
                  <a:latin typeface="微软雅黑" panose="020B0503020204020204" pitchFamily="34" charset="-122"/>
                  <a:ea typeface="微软雅黑" panose="020B0503020204020204" pitchFamily="34" charset="-122"/>
                </a:rPr>
                <a:t>1965</a:t>
              </a:r>
              <a:r>
                <a:rPr lang="zh-CN" altLang="en-US" sz="1600" b="1" baseline="0" dirty="0" smtClean="0">
                  <a:latin typeface="微软雅黑" panose="020B0503020204020204" pitchFamily="34" charset="-122"/>
                  <a:ea typeface="微软雅黑" panose="020B0503020204020204" pitchFamily="34" charset="-122"/>
                </a:rPr>
                <a:t>年由</a:t>
              </a:r>
              <a:r>
                <a:rPr lang="en-US" altLang="zh-CN" sz="1600" b="1" baseline="0" dirty="0">
                  <a:latin typeface="微软雅黑" panose="020B0503020204020204" pitchFamily="34" charset="-122"/>
                  <a:ea typeface="微软雅黑" panose="020B0503020204020204" pitchFamily="34" charset="-122"/>
                </a:rPr>
                <a:t>John </a:t>
              </a:r>
              <a:r>
                <a:rPr lang="en-US" altLang="zh-CN" sz="1600" b="1" baseline="0" dirty="0" err="1">
                  <a:latin typeface="微软雅黑" panose="020B0503020204020204" pitchFamily="34" charset="-122"/>
                  <a:ea typeface="微软雅黑" panose="020B0503020204020204" pitchFamily="34" charset="-122"/>
                </a:rPr>
                <a:t>Nelder</a:t>
              </a:r>
              <a:r>
                <a:rPr lang="en-US" altLang="zh-CN" sz="1600" b="1" baseline="0" dirty="0">
                  <a:latin typeface="微软雅黑" panose="020B0503020204020204" pitchFamily="34" charset="-122"/>
                  <a:ea typeface="微软雅黑" panose="020B0503020204020204" pitchFamily="34" charset="-122"/>
                </a:rPr>
                <a:t> </a:t>
              </a:r>
              <a:r>
                <a:rPr lang="zh-CN" altLang="en-US" sz="1600" b="1" baseline="0" dirty="0">
                  <a:latin typeface="微软雅黑" panose="020B0503020204020204" pitchFamily="34" charset="-122"/>
                  <a:ea typeface="微软雅黑" panose="020B0503020204020204" pitchFamily="34" charset="-122"/>
                </a:rPr>
                <a:t>和</a:t>
              </a:r>
              <a:r>
                <a:rPr lang="en-US" altLang="zh-CN" sz="1600" b="1" baseline="0" dirty="0" smtClean="0">
                  <a:latin typeface="微软雅黑" panose="020B0503020204020204" pitchFamily="34" charset="-122"/>
                  <a:ea typeface="微软雅黑" panose="020B0503020204020204" pitchFamily="34" charset="-122"/>
                </a:rPr>
                <a:t> </a:t>
              </a:r>
              <a:r>
                <a:rPr lang="en-US" altLang="zh-CN" sz="1600" b="1" baseline="0" dirty="0">
                  <a:latin typeface="微软雅黑" panose="020B0503020204020204" pitchFamily="34" charset="-122"/>
                  <a:ea typeface="微软雅黑" panose="020B0503020204020204" pitchFamily="34" charset="-122"/>
                </a:rPr>
                <a:t>Roger </a:t>
              </a:r>
              <a:r>
                <a:rPr lang="en-US" altLang="zh-CN" sz="1600" b="1" baseline="0" dirty="0" smtClean="0">
                  <a:latin typeface="微软雅黑" panose="020B0503020204020204" pitchFamily="34" charset="-122"/>
                  <a:ea typeface="微软雅黑" panose="020B0503020204020204" pitchFamily="34" charset="-122"/>
                </a:rPr>
                <a:t>Mead</a:t>
              </a:r>
              <a:r>
                <a:rPr lang="zh-CN" altLang="en-US" sz="1600" b="1" baseline="0" dirty="0" smtClean="0">
                  <a:latin typeface="微软雅黑" panose="020B0503020204020204" pitchFamily="34" charset="-122"/>
                  <a:ea typeface="微软雅黑" panose="020B0503020204020204" pitchFamily="34" charset="-122"/>
                </a:rPr>
                <a:t>提出</a:t>
              </a:r>
              <a:endParaRPr lang="en-US" altLang="zh-CN" sz="1600" b="1" baseline="0" dirty="0" smtClean="0">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defRPr/>
              </a:pPr>
              <a:r>
                <a:rPr lang="zh-CN" altLang="en-US" sz="1600" b="1" baseline="0" dirty="0" smtClean="0">
                  <a:latin typeface="微软雅黑" panose="020B0503020204020204" pitchFamily="34" charset="-122"/>
                  <a:ea typeface="微软雅黑" panose="020B0503020204020204" pitchFamily="34" charset="-122"/>
                </a:rPr>
                <a:t>一种非线性优化方法，不需要求解目标函数的导数</a:t>
              </a:r>
              <a:endParaRPr lang="en-US" altLang="zh-CN" sz="1600" b="1" baseline="0" dirty="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smtClean="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smtClean="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smtClean="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a:latin typeface="微软雅黑" panose="020B0503020204020204" pitchFamily="34" charset="-122"/>
                <a:ea typeface="微软雅黑" panose="020B0503020204020204" pitchFamily="34" charset="-122"/>
              </a:endParaRPr>
            </a:p>
            <a:p>
              <a:pPr>
                <a:lnSpc>
                  <a:spcPct val="150000"/>
                </a:lnSpc>
                <a:defRPr/>
              </a:pPr>
              <a:endParaRPr lang="en-US" altLang="zh-CN" sz="1600" b="1" baseline="0" dirty="0" smtClean="0">
                <a:latin typeface="微软雅黑" panose="020B0503020204020204" pitchFamily="34" charset="-122"/>
                <a:ea typeface="微软雅黑" panose="020B0503020204020204" pitchFamily="34" charset="-122"/>
              </a:endParaRPr>
            </a:p>
          </p:txBody>
        </p:sp>
        <p:sp>
          <p:nvSpPr>
            <p:cNvPr id="46" name="矩形 45"/>
            <p:cNvSpPr/>
            <p:nvPr/>
          </p:nvSpPr>
          <p:spPr>
            <a:xfrm>
              <a:off x="4791369" y="1447852"/>
              <a:ext cx="4162354" cy="1938992"/>
            </a:xfrm>
            <a:prstGeom prst="rect">
              <a:avLst/>
            </a:prstGeom>
          </p:spPr>
          <p:txBody>
            <a:bodyPr wrap="square">
              <a:spAutoFit/>
            </a:bodyPr>
            <a:lstStyle/>
            <a:p>
              <a:pPr marL="285750" indent="-285750">
                <a:lnSpc>
                  <a:spcPct val="150000"/>
                </a:lnSpc>
                <a:buFont typeface="Wingdings" panose="05000000000000000000" pitchFamily="2" charset="2"/>
                <a:buChar char="Ø"/>
                <a:defRPr/>
              </a:pPr>
              <a:r>
                <a:rPr lang="en-US" altLang="zh-CN" sz="1600" b="1" baseline="0" dirty="0">
                  <a:solidFill>
                    <a:srgbClr val="0070C0"/>
                  </a:solidFill>
                  <a:latin typeface="微软雅黑" panose="020B0503020204020204" pitchFamily="34" charset="-122"/>
                  <a:ea typeface="微软雅黑" panose="020B0503020204020204" pitchFamily="34" charset="-122"/>
                </a:rPr>
                <a:t>COBYLA</a:t>
              </a:r>
              <a:r>
                <a:rPr lang="zh-CN" altLang="en-US" sz="1600" b="1" baseline="0" dirty="0">
                  <a:solidFill>
                    <a:srgbClr val="0070C0"/>
                  </a:solidFill>
                  <a:latin typeface="微软雅黑" panose="020B0503020204020204" pitchFamily="34" charset="-122"/>
                  <a:ea typeface="微软雅黑" panose="020B0503020204020204" pitchFamily="34" charset="-122"/>
                </a:rPr>
                <a:t>（</a:t>
              </a:r>
              <a:r>
                <a:rPr lang="en-US" altLang="zh-CN" sz="1600" b="1" baseline="0" dirty="0">
                  <a:solidFill>
                    <a:srgbClr val="0070C0"/>
                  </a:solidFill>
                  <a:latin typeface="微软雅黑" panose="020B0503020204020204" pitchFamily="34" charset="-122"/>
                  <a:ea typeface="微软雅黑" panose="020B0503020204020204" pitchFamily="34" charset="-122"/>
                </a:rPr>
                <a:t>Constrained optimization by linear approximation</a:t>
              </a:r>
              <a:r>
                <a:rPr lang="zh-CN" altLang="en-US" sz="1600" b="1" baseline="0" dirty="0">
                  <a:solidFill>
                    <a:srgbClr val="0070C0"/>
                  </a:solidFill>
                  <a:latin typeface="微软雅黑" panose="020B0503020204020204" pitchFamily="34" charset="-122"/>
                  <a:ea typeface="微软雅黑" panose="020B0503020204020204" pitchFamily="34" charset="-122"/>
                </a:rPr>
                <a:t>）</a:t>
              </a:r>
              <a:endParaRPr lang="en-US" altLang="zh-CN" sz="1600" b="1" baseline="0" dirty="0">
                <a:solidFill>
                  <a:srgbClr val="0070C0"/>
                </a:solidFill>
                <a:latin typeface="微软雅黑" panose="020B0503020204020204" pitchFamily="34" charset="-122"/>
                <a:ea typeface="微软雅黑" panose="020B0503020204020204" pitchFamily="34" charset="-122"/>
              </a:endParaRPr>
            </a:p>
            <a:p>
              <a:pPr marL="342900" lvl="0" indent="-342900">
                <a:lnSpc>
                  <a:spcPct val="150000"/>
                </a:lnSpc>
                <a:buFont typeface="+mj-ea"/>
                <a:buAutoNum type="circleNumDbPlain"/>
                <a:defRPr/>
              </a:pPr>
              <a:r>
                <a:rPr lang="en-US" altLang="zh-CN" sz="1600" b="1" baseline="0" dirty="0" smtClean="0">
                  <a:latin typeface="微软雅黑" panose="020B0503020204020204" pitchFamily="34" charset="-122"/>
                  <a:ea typeface="微软雅黑" panose="020B0503020204020204" pitchFamily="34" charset="-122"/>
                </a:rPr>
                <a:t>1997</a:t>
              </a:r>
              <a:r>
                <a:rPr lang="zh-CN" altLang="en-US" sz="1600" b="1" baseline="0" dirty="0" smtClean="0">
                  <a:latin typeface="微软雅黑" panose="020B0503020204020204" pitchFamily="34" charset="-122"/>
                  <a:ea typeface="微软雅黑" panose="020B0503020204020204" pitchFamily="34" charset="-122"/>
                </a:rPr>
                <a:t>年由</a:t>
              </a:r>
              <a:r>
                <a:rPr lang="en-US" altLang="zh-CN" sz="1600" b="1" baseline="0" dirty="0">
                  <a:latin typeface="微软雅黑" panose="020B0503020204020204" pitchFamily="34" charset="-122"/>
                  <a:ea typeface="微软雅黑" panose="020B0503020204020204" pitchFamily="34" charset="-122"/>
                </a:rPr>
                <a:t>Michael J. D. </a:t>
              </a:r>
              <a:r>
                <a:rPr lang="en-US" altLang="zh-CN" sz="1600" b="1" baseline="0" dirty="0" smtClean="0">
                  <a:latin typeface="微软雅黑" panose="020B0503020204020204" pitchFamily="34" charset="-122"/>
                  <a:ea typeface="微软雅黑" panose="020B0503020204020204" pitchFamily="34" charset="-122"/>
                </a:rPr>
                <a:t>Powell</a:t>
              </a:r>
              <a:r>
                <a:rPr lang="zh-CN" altLang="en-US" sz="1600" b="1" baseline="0" dirty="0" smtClean="0">
                  <a:latin typeface="微软雅黑" panose="020B0503020204020204" pitchFamily="34" charset="-122"/>
                  <a:ea typeface="微软雅黑" panose="020B0503020204020204" pitchFamily="34" charset="-122"/>
                </a:rPr>
                <a:t>提出</a:t>
              </a:r>
              <a:endParaRPr lang="en-US" altLang="zh-CN" sz="1600" b="1" baseline="0" dirty="0" smtClean="0">
                <a:latin typeface="微软雅黑" panose="020B0503020204020204" pitchFamily="34" charset="-122"/>
                <a:ea typeface="微软雅黑" panose="020B0503020204020204" pitchFamily="34" charset="-122"/>
              </a:endParaRPr>
            </a:p>
            <a:p>
              <a:pPr marL="342900" lvl="0" indent="-342900">
                <a:lnSpc>
                  <a:spcPct val="150000"/>
                </a:lnSpc>
                <a:buFont typeface="+mj-ea"/>
                <a:buAutoNum type="circleNumDbPlain"/>
                <a:defRPr/>
              </a:pPr>
              <a:r>
                <a:rPr lang="zh-CN" altLang="en-US" sz="1600" b="1" baseline="0" dirty="0">
                  <a:latin typeface="微软雅黑" panose="020B0503020204020204" pitchFamily="34" charset="-122"/>
                  <a:ea typeface="微软雅黑" panose="020B0503020204020204" pitchFamily="34" charset="-122"/>
                </a:rPr>
                <a:t>一</a:t>
              </a:r>
              <a:r>
                <a:rPr lang="zh-CN" altLang="en-US" sz="1600" b="1" baseline="0" dirty="0" smtClean="0">
                  <a:latin typeface="微软雅黑" panose="020B0503020204020204" pitchFamily="34" charset="-122"/>
                  <a:ea typeface="微软雅黑" panose="020B0503020204020204" pitchFamily="34" charset="-122"/>
                </a:rPr>
                <a:t>种线性优化方法，不</a:t>
              </a:r>
              <a:r>
                <a:rPr lang="zh-CN" altLang="en-US" sz="1600" b="1" baseline="0" dirty="0">
                  <a:latin typeface="微软雅黑" panose="020B0503020204020204" pitchFamily="34" charset="-122"/>
                  <a:ea typeface="微软雅黑" panose="020B0503020204020204" pitchFamily="34" charset="-122"/>
                </a:rPr>
                <a:t>需要求解目标函数的导数，可用来求解约束问题。</a:t>
              </a:r>
              <a:endParaRPr lang="en-US" altLang="zh-CN" sz="1600" b="1" baseline="0" dirty="0">
                <a:latin typeface="微软雅黑" panose="020B0503020204020204" pitchFamily="34" charset="-122"/>
                <a:ea typeface="微软雅黑" panose="020B0503020204020204" pitchFamily="34" charset="-122"/>
              </a:endParaRPr>
            </a:p>
          </p:txBody>
        </p:sp>
      </p:grpSp>
      <p:pic>
        <p:nvPicPr>
          <p:cNvPr id="49" name="图片 4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26922" y="3597048"/>
            <a:ext cx="3013037" cy="3013037"/>
          </a:xfrm>
          <a:prstGeom prst="rect">
            <a:avLst/>
          </a:prstGeom>
        </p:spPr>
      </p:pic>
    </p:spTree>
    <p:extLst>
      <p:ext uri="{BB962C8B-B14F-4D97-AF65-F5344CB8AC3E}">
        <p14:creationId xmlns:p14="http://schemas.microsoft.com/office/powerpoint/2010/main" val="22915104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4409772"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4.</a:t>
                </a:r>
                <a:r>
                  <a:rPr lang="zh-CN" altLang="en-US" b="1" dirty="0" smtClean="0">
                    <a:solidFill>
                      <a:schemeClr val="bg1"/>
                    </a:solidFill>
                    <a:latin typeface="微软雅黑" panose="020B0503020204020204" pitchFamily="34" charset="-122"/>
                    <a:ea typeface="微软雅黑" panose="020B0503020204020204" pitchFamily="34" charset="-122"/>
                  </a:rPr>
                  <a:t>电极厚度的优化</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6"/>
          <p:cNvSpPr>
            <a:spLocks noChangeArrowheads="1"/>
          </p:cNvSpPr>
          <p:nvPr/>
        </p:nvSpPr>
        <p:spPr bwMode="auto">
          <a:xfrm>
            <a:off x="0" y="4914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文本框 25"/>
          <p:cNvSpPr txBox="1"/>
          <p:nvPr/>
        </p:nvSpPr>
        <p:spPr>
          <a:xfrm>
            <a:off x="352231" y="792363"/>
            <a:ext cx="4519819" cy="369332"/>
          </a:xfrm>
          <a:prstGeom prst="rect">
            <a:avLst/>
          </a:prstGeom>
          <a:noFill/>
        </p:spPr>
        <p:txBody>
          <a:bodyPr wrap="square" rtlCol="0">
            <a:spAutoFit/>
          </a:bodyPr>
          <a:lstStyle/>
          <a:p>
            <a:pPr marL="285744" indent="-285744">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优化结果</a:t>
            </a:r>
            <a:endParaRPr lang="zh-CN" altLang="en-US"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7" name="矩形 26"/>
              <p:cNvSpPr/>
              <p:nvPr/>
            </p:nvSpPr>
            <p:spPr>
              <a:xfrm>
                <a:off x="545567" y="4506757"/>
                <a:ext cx="7980477" cy="2019626"/>
              </a:xfrm>
              <a:prstGeom prst="rect">
                <a:avLst/>
              </a:prstGeom>
              <a:noFill/>
              <a:ln w="25400">
                <a:solidFill>
                  <a:srgbClr val="004D95"/>
                </a:solidFill>
                <a:prstDash val="solid"/>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285750" indent="-285750">
                  <a:lnSpc>
                    <a:spcPct val="125000"/>
                  </a:lnSpc>
                  <a:buFont typeface="Arial" panose="020B0604020202020204" pitchFamily="34" charset="0"/>
                  <a:buChar char="•"/>
                </a:pPr>
                <a:r>
                  <a:rPr lang="zh-CN" altLang="en-US"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多参数多目标的优化，同时对正极厚度和负极厚度进行优化，同时得到能量密度和功率密度最大值</a:t>
                </a:r>
              </a:p>
              <a:p>
                <a:pPr marL="285750" indent="-285750">
                  <a:lnSpc>
                    <a:spcPct val="125000"/>
                  </a:lnSpc>
                  <a:buFont typeface="Arial" panose="020B0604020202020204" pitchFamily="34" charset="0"/>
                  <a:buChar char="•"/>
                </a:pPr>
                <a:r>
                  <a:rPr lang="zh-CN" altLang="en-US"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采用了</a:t>
                </a:r>
                <a:r>
                  <a:rPr lang="en-US" altLang="zh-CN"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COBYLA</a:t>
                </a:r>
                <a:r>
                  <a:rPr lang="zh-CN" altLang="en-US"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N-M</a:t>
                </a:r>
                <a:r>
                  <a:rPr lang="zh-CN" altLang="en-US"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两种优化算法进行</a:t>
                </a:r>
                <a:r>
                  <a:rPr lang="zh-CN" altLang="en-US"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比较</a:t>
                </a:r>
                <a:endParaRPr lang="en-US" altLang="zh-CN"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25000"/>
                  </a:lnSpc>
                  <a:buFont typeface="Arial" panose="020B0604020202020204" pitchFamily="34" charset="0"/>
                  <a:buChar char="•"/>
                </a:pPr>
                <a:r>
                  <a:rPr lang="zh-CN" altLang="en-US"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优化后的正负极厚度分别为</a:t>
                </a:r>
                <a:r>
                  <a:rPr lang="en-US" altLang="zh-CN"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55.335</a:t>
                </a:r>
                <a:r>
                  <a:rPr lang="zh-CN" altLang="en-US"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63.188</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Arial" panose="020B0604020202020204" pitchFamily="34" charset="0"/>
                      </a:rPr>
                      <m:t>𝜇</m:t>
                    </m:r>
                    <m:r>
                      <a:rPr lang="en-US" altLang="zh-CN" b="0" i="1" smtClean="0">
                        <a:solidFill>
                          <a:schemeClr val="tx1"/>
                        </a:solidFill>
                        <a:latin typeface="Cambria Math" panose="02040503050406030204" pitchFamily="18" charset="0"/>
                        <a:ea typeface="微软雅黑" panose="020B0503020204020204" pitchFamily="34" charset="-122"/>
                        <a:cs typeface="Arial" panose="020B0604020202020204" pitchFamily="34" charset="0"/>
                      </a:rPr>
                      <m:t>𝑚</m:t>
                    </m:r>
                  </m:oMath>
                </a14:m>
                <a:r>
                  <a:rPr lang="en-US" altLang="zh-CN"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 能量密度</a:t>
                </a:r>
                <a:r>
                  <a:rPr lang="zh-CN" altLang="en-US"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和功率密度分别提升</a:t>
                </a:r>
                <a:r>
                  <a:rPr lang="en-US" altLang="zh-CN"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1.59% </a:t>
                </a:r>
                <a:r>
                  <a:rPr lang="zh-CN" altLang="en-US"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smtClean="0">
                    <a:solidFill>
                      <a:schemeClr val="tx1"/>
                    </a:solidFill>
                    <a:latin typeface="微软雅黑" panose="020B0503020204020204" pitchFamily="34" charset="-122"/>
                    <a:ea typeface="微软雅黑" panose="020B0503020204020204" pitchFamily="34" charset="-122"/>
                    <a:cs typeface="Arial" panose="020B0604020202020204" pitchFamily="34" charset="0"/>
                  </a:rPr>
                  <a:t>1.08</a:t>
                </a:r>
                <a:r>
                  <a:rPr lang="en-US" altLang="zh-CN"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 </a:t>
                </a:r>
                <a:endParaRPr lang="zh-CN" altLang="en-US"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27" name="矩形 26"/>
              <p:cNvSpPr>
                <a:spLocks noRot="1" noChangeAspect="1" noMove="1" noResize="1" noEditPoints="1" noAdjustHandles="1" noChangeArrowheads="1" noChangeShapeType="1" noTextEdit="1"/>
              </p:cNvSpPr>
              <p:nvPr/>
            </p:nvSpPr>
            <p:spPr>
              <a:xfrm>
                <a:off x="545567" y="4506757"/>
                <a:ext cx="7980477" cy="2019626"/>
              </a:xfrm>
              <a:prstGeom prst="rect">
                <a:avLst/>
              </a:prstGeom>
              <a:blipFill>
                <a:blip r:embed="rId5"/>
                <a:stretch>
                  <a:fillRect l="-304"/>
                </a:stretch>
              </a:blipFill>
              <a:ln w="25400">
                <a:solidFill>
                  <a:srgbClr val="004D95"/>
                </a:solidFill>
                <a:prstDash val="solid"/>
              </a:ln>
            </p:spPr>
            <p:txBody>
              <a:bodyPr/>
              <a:lstStyle/>
              <a:p>
                <a:r>
                  <a:rPr lang="zh-CN" altLang="en-US">
                    <a:noFill/>
                  </a:rPr>
                  <a:t> </a:t>
                </a:r>
              </a:p>
            </p:txBody>
          </p:sp>
        </mc:Fallback>
      </mc:AlternateContent>
      <p:graphicFrame>
        <p:nvGraphicFramePr>
          <p:cNvPr id="42" name="表格 41"/>
          <p:cNvGraphicFramePr>
            <a:graphicFrameLocks noGrp="1"/>
          </p:cNvGraphicFramePr>
          <p:nvPr>
            <p:extLst>
              <p:ext uri="{D42A27DB-BD31-4B8C-83A1-F6EECF244321}">
                <p14:modId xmlns:p14="http://schemas.microsoft.com/office/powerpoint/2010/main" val="3658688399"/>
              </p:ext>
            </p:extLst>
          </p:nvPr>
        </p:nvGraphicFramePr>
        <p:xfrm>
          <a:off x="431691" y="1273112"/>
          <a:ext cx="8151109" cy="2995838"/>
        </p:xfrm>
        <a:graphic>
          <a:graphicData uri="http://schemas.openxmlformats.org/drawingml/2006/table">
            <a:tbl>
              <a:tblPr firstRow="1" bandRow="1">
                <a:tableStyleId>{74C1A8A3-306A-4EB7-A6B1-4F7E0EB9C5D6}</a:tableStyleId>
              </a:tblPr>
              <a:tblGrid>
                <a:gridCol w="1069959">
                  <a:extLst>
                    <a:ext uri="{9D8B030D-6E8A-4147-A177-3AD203B41FA5}">
                      <a16:colId xmlns:a16="http://schemas.microsoft.com/office/drawing/2014/main" val="1406270353"/>
                    </a:ext>
                  </a:extLst>
                </a:gridCol>
                <a:gridCol w="1180193">
                  <a:extLst>
                    <a:ext uri="{9D8B030D-6E8A-4147-A177-3AD203B41FA5}">
                      <a16:colId xmlns:a16="http://schemas.microsoft.com/office/drawing/2014/main" val="1546690154"/>
                    </a:ext>
                  </a:extLst>
                </a:gridCol>
                <a:gridCol w="1170505">
                  <a:extLst>
                    <a:ext uri="{9D8B030D-6E8A-4147-A177-3AD203B41FA5}">
                      <a16:colId xmlns:a16="http://schemas.microsoft.com/office/drawing/2014/main" val="3283335867"/>
                    </a:ext>
                  </a:extLst>
                </a:gridCol>
                <a:gridCol w="1059025">
                  <a:extLst>
                    <a:ext uri="{9D8B030D-6E8A-4147-A177-3AD203B41FA5}">
                      <a16:colId xmlns:a16="http://schemas.microsoft.com/office/drawing/2014/main" val="2520002590"/>
                    </a:ext>
                  </a:extLst>
                </a:gridCol>
                <a:gridCol w="1184332">
                  <a:extLst>
                    <a:ext uri="{9D8B030D-6E8A-4147-A177-3AD203B41FA5}">
                      <a16:colId xmlns:a16="http://schemas.microsoft.com/office/drawing/2014/main" val="3749899278"/>
                    </a:ext>
                  </a:extLst>
                </a:gridCol>
                <a:gridCol w="1133573">
                  <a:extLst>
                    <a:ext uri="{9D8B030D-6E8A-4147-A177-3AD203B41FA5}">
                      <a16:colId xmlns:a16="http://schemas.microsoft.com/office/drawing/2014/main" val="2956128142"/>
                    </a:ext>
                  </a:extLst>
                </a:gridCol>
                <a:gridCol w="1353522">
                  <a:extLst>
                    <a:ext uri="{9D8B030D-6E8A-4147-A177-3AD203B41FA5}">
                      <a16:colId xmlns:a16="http://schemas.microsoft.com/office/drawing/2014/main" val="692427782"/>
                    </a:ext>
                  </a:extLst>
                </a:gridCol>
              </a:tblGrid>
              <a:tr h="810473">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优化方法</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目标函数</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正极厚度</a:t>
                      </a:r>
                      <a:r>
                        <a:rPr lang="en-US" sz="1600" dirty="0" smtClean="0">
                          <a:solidFill>
                            <a:schemeClr val="bg1"/>
                          </a:solidFill>
                          <a:effectLst/>
                          <a:latin typeface="微软雅黑" panose="020B0503020204020204" pitchFamily="34" charset="-122"/>
                          <a:ea typeface="微软雅黑" panose="020B0503020204020204" pitchFamily="34" charset="-122"/>
                        </a:rPr>
                        <a:t>(</a:t>
                      </a:r>
                      <a:r>
                        <a:rPr lang="en-US" sz="1600" dirty="0" err="1">
                          <a:solidFill>
                            <a:schemeClr val="bg1"/>
                          </a:solidFill>
                          <a:effectLst/>
                          <a:latin typeface="微软雅黑" panose="020B0503020204020204" pitchFamily="34" charset="-122"/>
                          <a:ea typeface="微软雅黑" panose="020B0503020204020204" pitchFamily="34" charset="-122"/>
                        </a:rPr>
                        <a:t>μm</a:t>
                      </a:r>
                      <a:r>
                        <a:rPr lang="en-US" sz="1600" dirty="0">
                          <a:solidFill>
                            <a:schemeClr val="bg1"/>
                          </a:solidFill>
                          <a:effectLst/>
                          <a:latin typeface="微软雅黑" panose="020B0503020204020204" pitchFamily="34" charset="-122"/>
                          <a:ea typeface="微软雅黑" panose="020B0503020204020204" pitchFamily="34" charset="-122"/>
                        </a:rPr>
                        <a:t>)</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负极厚度</a:t>
                      </a:r>
                      <a:r>
                        <a:rPr lang="en-US" sz="1600" dirty="0" smtClean="0">
                          <a:solidFill>
                            <a:schemeClr val="bg1"/>
                          </a:solidFill>
                          <a:effectLst/>
                          <a:latin typeface="微软雅黑" panose="020B0503020204020204" pitchFamily="34" charset="-122"/>
                          <a:ea typeface="微软雅黑" panose="020B0503020204020204" pitchFamily="34" charset="-122"/>
                        </a:rPr>
                        <a:t>(</a:t>
                      </a:r>
                      <a:r>
                        <a:rPr lang="en-US" sz="1600" dirty="0" err="1">
                          <a:solidFill>
                            <a:schemeClr val="bg1"/>
                          </a:solidFill>
                          <a:effectLst/>
                          <a:latin typeface="微软雅黑" panose="020B0503020204020204" pitchFamily="34" charset="-122"/>
                          <a:ea typeface="微软雅黑" panose="020B0503020204020204" pitchFamily="34" charset="-122"/>
                        </a:rPr>
                        <a:t>μm</a:t>
                      </a:r>
                      <a:r>
                        <a:rPr lang="en-US" sz="1600" dirty="0">
                          <a:solidFill>
                            <a:schemeClr val="bg1"/>
                          </a:solidFill>
                          <a:effectLst/>
                          <a:latin typeface="微软雅黑" panose="020B0503020204020204" pitchFamily="34" charset="-122"/>
                          <a:ea typeface="微软雅黑" panose="020B0503020204020204" pitchFamily="34" charset="-122"/>
                        </a:rPr>
                        <a:t>)</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能量密度</a:t>
                      </a:r>
                      <a:r>
                        <a:rPr lang="en-US" sz="1600" dirty="0" smtClean="0">
                          <a:solidFill>
                            <a:schemeClr val="bg1"/>
                          </a:solidFill>
                          <a:effectLst/>
                          <a:latin typeface="微软雅黑" panose="020B0503020204020204" pitchFamily="34" charset="-122"/>
                          <a:ea typeface="微软雅黑" panose="020B0503020204020204" pitchFamily="34" charset="-122"/>
                        </a:rPr>
                        <a:t>(</a:t>
                      </a:r>
                      <a:r>
                        <a:rPr lang="en-US" sz="1600" dirty="0" err="1">
                          <a:solidFill>
                            <a:schemeClr val="bg1"/>
                          </a:solidFill>
                          <a:effectLst/>
                          <a:latin typeface="微软雅黑" panose="020B0503020204020204" pitchFamily="34" charset="-122"/>
                          <a:ea typeface="微软雅黑" panose="020B0503020204020204" pitchFamily="34" charset="-122"/>
                        </a:rPr>
                        <a:t>Wh</a:t>
                      </a:r>
                      <a:r>
                        <a:rPr lang="en-US" sz="1600" dirty="0">
                          <a:solidFill>
                            <a:schemeClr val="bg1"/>
                          </a:solidFill>
                          <a:effectLst/>
                          <a:latin typeface="微软雅黑" panose="020B0503020204020204" pitchFamily="34" charset="-122"/>
                          <a:ea typeface="微软雅黑" panose="020B0503020204020204" pitchFamily="34" charset="-122"/>
                        </a:rPr>
                        <a:t>/kg)</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功率密度</a:t>
                      </a:r>
                      <a:r>
                        <a:rPr lang="en-US" sz="1600" dirty="0" smtClean="0">
                          <a:solidFill>
                            <a:schemeClr val="bg1"/>
                          </a:solidFill>
                          <a:effectLst/>
                          <a:latin typeface="微软雅黑" panose="020B0503020204020204" pitchFamily="34" charset="-122"/>
                          <a:ea typeface="微软雅黑" panose="020B0503020204020204" pitchFamily="34" charset="-122"/>
                        </a:rPr>
                        <a:t>(</a:t>
                      </a:r>
                      <a:r>
                        <a:rPr lang="en-US" sz="1600" dirty="0">
                          <a:solidFill>
                            <a:schemeClr val="bg1"/>
                          </a:solidFill>
                          <a:effectLst/>
                          <a:latin typeface="微软雅黑" panose="020B0503020204020204" pitchFamily="34" charset="-122"/>
                          <a:ea typeface="微软雅黑" panose="020B0503020204020204" pitchFamily="34" charset="-122"/>
                        </a:rPr>
                        <a:t>W/kg)</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b="1" kern="1200">
                          <a:solidFill>
                            <a:schemeClr val="tx1"/>
                          </a:solidFill>
                          <a:latin typeface="Calibri" panose="020F0502020204030204"/>
                        </a:defRPr>
                      </a:lvl1pPr>
                      <a:lvl2pPr marL="2194259" algn="l" defTabSz="4388517" rtl="0" eaLnBrk="1" latinLnBrk="0" hangingPunct="1">
                        <a:defRPr sz="8600" b="1" kern="1200">
                          <a:solidFill>
                            <a:schemeClr val="tx1"/>
                          </a:solidFill>
                          <a:latin typeface="Calibri" panose="020F0502020204030204"/>
                        </a:defRPr>
                      </a:lvl2pPr>
                      <a:lvl3pPr marL="4388517" algn="l" defTabSz="4388517" rtl="0" eaLnBrk="1" latinLnBrk="0" hangingPunct="1">
                        <a:defRPr sz="8600" b="1" kern="1200">
                          <a:solidFill>
                            <a:schemeClr val="tx1"/>
                          </a:solidFill>
                          <a:latin typeface="Calibri" panose="020F0502020204030204"/>
                        </a:defRPr>
                      </a:lvl3pPr>
                      <a:lvl4pPr marL="6582777" algn="l" defTabSz="4388517" rtl="0" eaLnBrk="1" latinLnBrk="0" hangingPunct="1">
                        <a:defRPr sz="8600" b="1" kern="1200">
                          <a:solidFill>
                            <a:schemeClr val="tx1"/>
                          </a:solidFill>
                          <a:latin typeface="Calibri" panose="020F0502020204030204"/>
                        </a:defRPr>
                      </a:lvl4pPr>
                      <a:lvl5pPr marL="8777035" algn="l" defTabSz="4388517" rtl="0" eaLnBrk="1" latinLnBrk="0" hangingPunct="1">
                        <a:defRPr sz="8600" b="1" kern="1200">
                          <a:solidFill>
                            <a:schemeClr val="tx1"/>
                          </a:solidFill>
                          <a:latin typeface="Calibri" panose="020F0502020204030204"/>
                        </a:defRPr>
                      </a:lvl5pPr>
                      <a:lvl6pPr marL="10971294" algn="l" defTabSz="4388517" rtl="0" eaLnBrk="1" latinLnBrk="0" hangingPunct="1">
                        <a:defRPr sz="8600" b="1" kern="1200">
                          <a:solidFill>
                            <a:schemeClr val="tx1"/>
                          </a:solidFill>
                          <a:latin typeface="Calibri" panose="020F0502020204030204"/>
                        </a:defRPr>
                      </a:lvl6pPr>
                      <a:lvl7pPr marL="13165552" algn="l" defTabSz="4388517" rtl="0" eaLnBrk="1" latinLnBrk="0" hangingPunct="1">
                        <a:defRPr sz="8600" b="1" kern="1200">
                          <a:solidFill>
                            <a:schemeClr val="tx1"/>
                          </a:solidFill>
                          <a:latin typeface="Calibri" panose="020F0502020204030204"/>
                        </a:defRPr>
                      </a:lvl7pPr>
                      <a:lvl8pPr marL="15359811" algn="l" defTabSz="4388517" rtl="0" eaLnBrk="1" latinLnBrk="0" hangingPunct="1">
                        <a:defRPr sz="8600" b="1" kern="1200">
                          <a:solidFill>
                            <a:schemeClr val="tx1"/>
                          </a:solidFill>
                          <a:latin typeface="Calibri" panose="020F0502020204030204"/>
                        </a:defRPr>
                      </a:lvl8pPr>
                      <a:lvl9pPr marL="17554070" algn="l" defTabSz="4388517" rtl="0" eaLnBrk="1" latinLnBrk="0" hangingPunct="1">
                        <a:defRPr sz="8600" b="1" kern="1200">
                          <a:solidFill>
                            <a:schemeClr val="tx1"/>
                          </a:solidFill>
                          <a:latin typeface="Calibri" panose="020F0502020204030204"/>
                        </a:defRPr>
                      </a:lvl9pPr>
                    </a:lstStyle>
                    <a:p>
                      <a:pPr algn="ctr">
                        <a:spcAft>
                          <a:spcPts val="0"/>
                        </a:spcAft>
                      </a:pPr>
                      <a:r>
                        <a:rPr lang="zh-CN" altLang="en-US" sz="1600" dirty="0" smtClean="0">
                          <a:solidFill>
                            <a:schemeClr val="bg1"/>
                          </a:solidFill>
                          <a:effectLst/>
                          <a:latin typeface="微软雅黑" panose="020B0503020204020204" pitchFamily="34" charset="-122"/>
                          <a:ea typeface="微软雅黑" panose="020B0503020204020204" pitchFamily="34" charset="-122"/>
                        </a:rPr>
                        <a:t>能量密度</a:t>
                      </a:r>
                      <a:r>
                        <a:rPr lang="en-US" sz="1600" dirty="0" smtClean="0">
                          <a:solidFill>
                            <a:schemeClr val="bg1"/>
                          </a:solidFill>
                          <a:effectLst/>
                          <a:latin typeface="微软雅黑" panose="020B0503020204020204" pitchFamily="34" charset="-122"/>
                          <a:ea typeface="微软雅黑" panose="020B0503020204020204" pitchFamily="34" charset="-122"/>
                        </a:rPr>
                        <a:t>×</a:t>
                      </a:r>
                      <a:r>
                        <a:rPr lang="zh-CN" altLang="en-US" sz="1600" dirty="0" smtClean="0">
                          <a:solidFill>
                            <a:schemeClr val="bg1"/>
                          </a:solidFill>
                          <a:effectLst/>
                          <a:latin typeface="微软雅黑" panose="020B0503020204020204" pitchFamily="34" charset="-122"/>
                          <a:ea typeface="微软雅黑" panose="020B0503020204020204" pitchFamily="34" charset="-122"/>
                        </a:rPr>
                        <a:t>功率密度</a:t>
                      </a:r>
                      <a:endParaRPr lang="zh-CN" sz="1600" dirty="0">
                        <a:solidFill>
                          <a:schemeClr val="bg1"/>
                        </a:solidFill>
                        <a:effectLst/>
                        <a:latin typeface="微软雅黑" panose="020B0503020204020204" pitchFamily="34" charset="-122"/>
                        <a:ea typeface="微软雅黑" panose="020B0503020204020204" pitchFamily="34" charset="-122"/>
                      </a:endParaRPr>
                    </a:p>
                    <a:p>
                      <a:pPr algn="ctr">
                        <a:spcAft>
                          <a:spcPts val="0"/>
                        </a:spcAft>
                      </a:pPr>
                      <a:r>
                        <a:rPr lang="en-US" sz="1600" dirty="0">
                          <a:solidFill>
                            <a:schemeClr val="bg1"/>
                          </a:solidFill>
                          <a:effectLst/>
                          <a:latin typeface="微软雅黑" panose="020B0503020204020204" pitchFamily="34" charset="-122"/>
                          <a:ea typeface="微软雅黑" panose="020B0503020204020204" pitchFamily="34" charset="-122"/>
                        </a:rPr>
                        <a:t>(W</a:t>
                      </a:r>
                      <a:r>
                        <a:rPr lang="en-US" sz="1600" baseline="30000" dirty="0">
                          <a:solidFill>
                            <a:schemeClr val="bg1"/>
                          </a:solidFill>
                          <a:effectLst/>
                          <a:latin typeface="微软雅黑" panose="020B0503020204020204" pitchFamily="34" charset="-122"/>
                          <a:ea typeface="微软雅黑" panose="020B0503020204020204" pitchFamily="34" charset="-122"/>
                        </a:rPr>
                        <a:t>2</a:t>
                      </a:r>
                      <a:r>
                        <a:rPr lang="en-US" sz="1600" dirty="0">
                          <a:solidFill>
                            <a:schemeClr val="bg1"/>
                          </a:solidFill>
                          <a:effectLst/>
                          <a:latin typeface="微软雅黑" panose="020B0503020204020204" pitchFamily="34" charset="-122"/>
                          <a:ea typeface="微软雅黑" panose="020B0503020204020204" pitchFamily="34" charset="-122"/>
                        </a:rPr>
                        <a:t>h/kg</a:t>
                      </a:r>
                      <a:r>
                        <a:rPr lang="en-US" sz="1600" baseline="30000" dirty="0">
                          <a:solidFill>
                            <a:schemeClr val="bg1"/>
                          </a:solidFill>
                          <a:effectLst/>
                          <a:latin typeface="微软雅黑" panose="020B0503020204020204" pitchFamily="34" charset="-122"/>
                          <a:ea typeface="微软雅黑" panose="020B0503020204020204" pitchFamily="34" charset="-122"/>
                        </a:rPr>
                        <a:t>2</a:t>
                      </a:r>
                      <a:r>
                        <a:rPr lang="en-US" sz="1600" dirty="0">
                          <a:solidFill>
                            <a:schemeClr val="bg1"/>
                          </a:solidFill>
                          <a:effectLst/>
                          <a:latin typeface="微软雅黑" panose="020B0503020204020204" pitchFamily="34" charset="-122"/>
                          <a:ea typeface="微软雅黑" panose="020B0503020204020204" pitchFamily="34" charset="-122"/>
                        </a:rPr>
                        <a:t>)</a:t>
                      </a:r>
                      <a:endParaRPr lang="zh-CN" sz="16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879500968"/>
                  </a:ext>
                </a:extLst>
              </a:tr>
              <a:tr h="437073">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zh-CN" altLang="en-US" sz="1600" dirty="0" smtClean="0">
                          <a:effectLst/>
                          <a:latin typeface="微软雅黑" panose="020B0503020204020204" pitchFamily="34" charset="-122"/>
                          <a:ea typeface="微软雅黑" panose="020B0503020204020204" pitchFamily="34" charset="-122"/>
                        </a:rPr>
                        <a:t>初始值</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55</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65</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239.71</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244.46</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58601</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641536176"/>
                  </a:ext>
                </a:extLst>
              </a:tr>
              <a:tr h="437073">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N-M </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zh-CN" altLang="en-US" sz="1600" dirty="0" smtClean="0">
                          <a:effectLst/>
                          <a:latin typeface="微软雅黑" panose="020B0503020204020204" pitchFamily="34" charset="-122"/>
                          <a:ea typeface="微软雅黑" panose="020B0503020204020204" pitchFamily="34" charset="-122"/>
                        </a:rPr>
                        <a:t>能量密度</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56.15</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65.933</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243.24</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241.11</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4243873841"/>
                  </a:ext>
                </a:extLst>
              </a:tr>
              <a:tr h="437073">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N-M </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zh-CN" altLang="en-US" sz="1600" dirty="0" smtClean="0">
                          <a:effectLst/>
                          <a:latin typeface="微软雅黑" panose="020B0503020204020204" pitchFamily="34" charset="-122"/>
                          <a:ea typeface="微软雅黑" panose="020B0503020204020204" pitchFamily="34" charset="-122"/>
                        </a:rPr>
                        <a:t>乘积</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39.855</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34.863</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205.37</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330.06</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67784</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3963047619"/>
                  </a:ext>
                </a:extLst>
              </a:tr>
              <a:tr h="437073">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COBYLA </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zh-CN" altLang="en-US" sz="1600" dirty="0" smtClean="0">
                          <a:effectLst/>
                          <a:latin typeface="微软雅黑" panose="020B0503020204020204" pitchFamily="34" charset="-122"/>
                          <a:ea typeface="微软雅黑" panose="020B0503020204020204" pitchFamily="34" charset="-122"/>
                        </a:rPr>
                        <a:t>能量密度</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56.511</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66.441</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242.57</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a:effectLst/>
                          <a:latin typeface="微软雅黑" panose="020B0503020204020204" pitchFamily="34" charset="-122"/>
                          <a:ea typeface="微软雅黑" panose="020B0503020204020204" pitchFamily="34" charset="-122"/>
                        </a:rPr>
                        <a:t>241.19</a:t>
                      </a:r>
                      <a:endParaRPr lang="zh-CN" sz="160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4031698283"/>
                  </a:ext>
                </a:extLst>
              </a:tr>
              <a:tr h="437073">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COBYLA </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zh-CN" altLang="en-US" sz="1600" dirty="0" smtClean="0">
                          <a:effectLst/>
                          <a:latin typeface="微软雅黑" panose="020B0503020204020204" pitchFamily="34" charset="-122"/>
                          <a:ea typeface="微软雅黑" panose="020B0503020204020204" pitchFamily="34" charset="-122"/>
                        </a:rPr>
                        <a:t>乘积</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55.335</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63.188</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244.37</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247.11</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tc>
                  <a:txBody>
                    <a:bodyPr/>
                    <a:lstStyle>
                      <a:lvl1pPr marL="0" algn="l" defTabSz="4388517" rtl="0" eaLnBrk="1" latinLnBrk="0" hangingPunct="1">
                        <a:defRPr sz="8600" kern="1200">
                          <a:solidFill>
                            <a:schemeClr val="tx1"/>
                          </a:solidFill>
                          <a:latin typeface="Calibri" panose="020F0502020204030204"/>
                        </a:defRPr>
                      </a:lvl1pPr>
                      <a:lvl2pPr marL="2194259" algn="l" defTabSz="4388517" rtl="0" eaLnBrk="1" latinLnBrk="0" hangingPunct="1">
                        <a:defRPr sz="8600" kern="1200">
                          <a:solidFill>
                            <a:schemeClr val="tx1"/>
                          </a:solidFill>
                          <a:latin typeface="Calibri" panose="020F0502020204030204"/>
                        </a:defRPr>
                      </a:lvl2pPr>
                      <a:lvl3pPr marL="4388517" algn="l" defTabSz="4388517" rtl="0" eaLnBrk="1" latinLnBrk="0" hangingPunct="1">
                        <a:defRPr sz="8600" kern="1200">
                          <a:solidFill>
                            <a:schemeClr val="tx1"/>
                          </a:solidFill>
                          <a:latin typeface="Calibri" panose="020F0502020204030204"/>
                        </a:defRPr>
                      </a:lvl3pPr>
                      <a:lvl4pPr marL="6582777" algn="l" defTabSz="4388517" rtl="0" eaLnBrk="1" latinLnBrk="0" hangingPunct="1">
                        <a:defRPr sz="8600" kern="1200">
                          <a:solidFill>
                            <a:schemeClr val="tx1"/>
                          </a:solidFill>
                          <a:latin typeface="Calibri" panose="020F0502020204030204"/>
                        </a:defRPr>
                      </a:lvl4pPr>
                      <a:lvl5pPr marL="8777035" algn="l" defTabSz="4388517" rtl="0" eaLnBrk="1" latinLnBrk="0" hangingPunct="1">
                        <a:defRPr sz="8600" kern="1200">
                          <a:solidFill>
                            <a:schemeClr val="tx1"/>
                          </a:solidFill>
                          <a:latin typeface="Calibri" panose="020F0502020204030204"/>
                        </a:defRPr>
                      </a:lvl5pPr>
                      <a:lvl6pPr marL="10971294" algn="l" defTabSz="4388517" rtl="0" eaLnBrk="1" latinLnBrk="0" hangingPunct="1">
                        <a:defRPr sz="8600" kern="1200">
                          <a:solidFill>
                            <a:schemeClr val="tx1"/>
                          </a:solidFill>
                          <a:latin typeface="Calibri" panose="020F0502020204030204"/>
                        </a:defRPr>
                      </a:lvl6pPr>
                      <a:lvl7pPr marL="13165552" algn="l" defTabSz="4388517" rtl="0" eaLnBrk="1" latinLnBrk="0" hangingPunct="1">
                        <a:defRPr sz="8600" kern="1200">
                          <a:solidFill>
                            <a:schemeClr val="tx1"/>
                          </a:solidFill>
                          <a:latin typeface="Calibri" panose="020F0502020204030204"/>
                        </a:defRPr>
                      </a:lvl7pPr>
                      <a:lvl8pPr marL="15359811" algn="l" defTabSz="4388517" rtl="0" eaLnBrk="1" latinLnBrk="0" hangingPunct="1">
                        <a:defRPr sz="8600" kern="1200">
                          <a:solidFill>
                            <a:schemeClr val="tx1"/>
                          </a:solidFill>
                          <a:latin typeface="Calibri" panose="020F0502020204030204"/>
                        </a:defRPr>
                      </a:lvl8pPr>
                      <a:lvl9pPr marL="17554070" algn="l" defTabSz="4388517" rtl="0" eaLnBrk="1" latinLnBrk="0" hangingPunct="1">
                        <a:defRPr sz="8600" kern="1200">
                          <a:solidFill>
                            <a:schemeClr val="tx1"/>
                          </a:solidFill>
                          <a:latin typeface="Calibri" panose="020F0502020204030204"/>
                        </a:defRPr>
                      </a:lvl9pPr>
                    </a:lstStyle>
                    <a:p>
                      <a:pPr algn="ctr">
                        <a:spcAft>
                          <a:spcPts val="0"/>
                        </a:spcAft>
                      </a:pPr>
                      <a:r>
                        <a:rPr lang="en-US" sz="1600" dirty="0">
                          <a:effectLst/>
                          <a:latin typeface="微软雅黑" panose="020B0503020204020204" pitchFamily="34" charset="-122"/>
                          <a:ea typeface="微软雅黑" panose="020B0503020204020204" pitchFamily="34" charset="-122"/>
                        </a:rPr>
                        <a:t>60387</a:t>
                      </a:r>
                      <a:endParaRPr lang="zh-CN" sz="1600" dirty="0">
                        <a:solidFill>
                          <a:srgbClr val="000000"/>
                        </a:solidFill>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4286077835"/>
                  </a:ext>
                </a:extLst>
              </a:tr>
            </a:tbl>
          </a:graphicData>
        </a:graphic>
      </p:graphicFrame>
      <p:sp>
        <p:nvSpPr>
          <p:cNvPr id="4" name="矩形 3"/>
          <p:cNvSpPr/>
          <p:nvPr/>
        </p:nvSpPr>
        <p:spPr>
          <a:xfrm>
            <a:off x="484591" y="3831441"/>
            <a:ext cx="8033818" cy="384597"/>
          </a:xfrm>
          <a:prstGeom prst="rect">
            <a:avLst/>
          </a:prstGeom>
          <a:noFill/>
          <a:ln w="28575">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6267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6396421" cy="369332"/>
              </a:xfrm>
              <a:prstGeom prst="rect">
                <a:avLst/>
              </a:prstGeom>
              <a:noFill/>
            </p:spPr>
            <p:txBody>
              <a:bodyPr wrap="square" rtlCol="0">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rPr>
                  <a:t>小结</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3" name="文本框 22"/>
          <p:cNvSpPr txBox="1"/>
          <p:nvPr/>
        </p:nvSpPr>
        <p:spPr>
          <a:xfrm>
            <a:off x="532381" y="1324304"/>
            <a:ext cx="8025272" cy="3785652"/>
          </a:xfrm>
          <a:prstGeom prst="rect">
            <a:avLst/>
          </a:prstGeom>
          <a:noFill/>
        </p:spPr>
        <p:txBody>
          <a:bodyPr wrap="square" rtlCol="0">
            <a:spAutoFit/>
          </a:bodyPr>
          <a:lstStyle/>
          <a:p>
            <a:pPr marL="342900" indent="-342900">
              <a:lnSpc>
                <a:spcPct val="200000"/>
              </a:lnSpc>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Arial" panose="020B0604020202020204" pitchFamily="34" charset="0"/>
              </a:rPr>
              <a:t>电极厚度增大，容量增大，相应的</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1C</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放电电流增大，极化增大，能量密度增大的同时功率密度减小；</a:t>
            </a:r>
          </a:p>
          <a:p>
            <a:pPr marL="342900" indent="-342900">
              <a:lnSpc>
                <a:spcPct val="200000"/>
              </a:lnSpc>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COBYLA</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优化算法适用于电极厚度的优化。优化后的电极厚度使能量密度和功率密度分别提升</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1.59% </a:t>
            </a:r>
            <a:r>
              <a:rPr lang="zh-CN" altLang="en-US" sz="2000" dirty="0" smtClean="0">
                <a:latin typeface="微软雅黑" panose="020B0503020204020204" pitchFamily="34" charset="-122"/>
                <a:ea typeface="微软雅黑" panose="020B0503020204020204" pitchFamily="34" charset="-122"/>
                <a:cs typeface="Arial" panose="020B0604020202020204" pitchFamily="34" charset="0"/>
              </a:rPr>
              <a:t>和</a:t>
            </a:r>
            <a:r>
              <a:rPr lang="en-US" altLang="zh-CN" sz="2000" dirty="0" smtClean="0">
                <a:latin typeface="微软雅黑" panose="020B0503020204020204" pitchFamily="34" charset="-122"/>
                <a:ea typeface="微软雅黑" panose="020B0503020204020204" pitchFamily="34" charset="-122"/>
                <a:cs typeface="Arial" panose="020B0604020202020204" pitchFamily="34" charset="0"/>
              </a:rPr>
              <a:t>1.08</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 </a:t>
            </a:r>
            <a:r>
              <a:rPr lang="zh-CN" altLang="en-US" sz="2000" dirty="0" smtClean="0">
                <a:latin typeface="微软雅黑" panose="020B0503020204020204" pitchFamily="34" charset="-122"/>
                <a:ea typeface="微软雅黑" panose="020B0503020204020204" pitchFamily="34" charset="-122"/>
                <a:cs typeface="Arial" panose="020B0604020202020204" pitchFamily="34" charset="0"/>
              </a:rPr>
              <a:t>。</a:t>
            </a:r>
            <a:endParaRPr lang="en-US" altLang="zh-CN" sz="2000" dirty="0" smtClean="0">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200000"/>
              </a:lnSpc>
              <a:buFont typeface="Wingdings" panose="05000000000000000000" pitchFamily="2" charset="2"/>
              <a:buChar char="ü"/>
            </a:pPr>
            <a:r>
              <a:rPr lang="zh-CN" altLang="en-US" sz="2000" dirty="0" smtClean="0">
                <a:latin typeface="微软雅黑" panose="020B0503020204020204" pitchFamily="34" charset="-122"/>
                <a:ea typeface="微软雅黑" panose="020B0503020204020204" pitchFamily="34" charset="-122"/>
                <a:cs typeface="Arial" panose="020B0604020202020204" pitchFamily="34" charset="0"/>
              </a:rPr>
              <a:t>通过数值模拟的方法进行优化能够有效地提升能量密度和功率密度，对电池设计提供一定的指导依据</a:t>
            </a:r>
            <a:endParaRPr lang="zh-CN" altLang="en-US" sz="2000"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7134608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4D95"/>
        </a:solidFill>
        <a:effectLst/>
      </p:bgPr>
    </p:bg>
    <p:spTree>
      <p:nvGrpSpPr>
        <p:cNvPr id="1" name=""/>
        <p:cNvGrpSpPr/>
        <p:nvPr/>
      </p:nvGrpSpPr>
      <p:grpSpPr>
        <a:xfrm>
          <a:off x="0" y="0"/>
          <a:ext cx="0" cy="0"/>
          <a:chOff x="0" y="0"/>
          <a:chExt cx="0" cy="0"/>
        </a:xfrm>
      </p:grpSpPr>
      <p:grpSp>
        <p:nvGrpSpPr>
          <p:cNvPr id="3" name="组合 2"/>
          <p:cNvGrpSpPr/>
          <p:nvPr/>
        </p:nvGrpSpPr>
        <p:grpSpPr>
          <a:xfrm>
            <a:off x="740123" y="1808297"/>
            <a:ext cx="8437562" cy="2479712"/>
            <a:chOff x="630238" y="3939281"/>
            <a:chExt cx="8437562" cy="2479712"/>
          </a:xfrm>
        </p:grpSpPr>
        <p:sp>
          <p:nvSpPr>
            <p:cNvPr id="2" name="文本框 1"/>
            <p:cNvSpPr txBox="1"/>
            <p:nvPr/>
          </p:nvSpPr>
          <p:spPr>
            <a:xfrm>
              <a:off x="1515640" y="3939281"/>
              <a:ext cx="268090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Thanks</a:t>
              </a:r>
              <a:endParaRPr kumimoji="0" lang="zh-CN" altLang="en-US" sz="4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630238" y="5526441"/>
              <a:ext cx="5195990" cy="8925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smtClean="0">
                  <a:ln>
                    <a:noFill/>
                  </a:ln>
                  <a:solidFill>
                    <a:prstClr val="white"/>
                  </a:solidFill>
                  <a:effectLst/>
                  <a:uLnTx/>
                  <a:uFillTx/>
                  <a:latin typeface="Calibri" panose="020F0502020204030204"/>
                  <a:ea typeface="微软雅黑" panose="020B0503020204020204" pitchFamily="34" charset="-122"/>
                  <a:cs typeface="+mn-cs"/>
                </a:rPr>
                <a:t>梅文昕</a:t>
              </a:r>
              <a:endParaRPr kumimoji="0" lang="en-US" altLang="zh-CN" sz="2800" b="1" i="0" u="none" strike="noStrike" kern="1200" cap="none" spc="0" normalizeH="0" baseline="0" noProof="0" dirty="0" smtClean="0">
                <a:ln>
                  <a:noFill/>
                </a:ln>
                <a:solidFill>
                  <a:prstClr val="white"/>
                </a:solidFill>
                <a:effectLst/>
                <a:uLnTx/>
                <a:uFillTx/>
                <a:latin typeface="Calibri" panose="020F0502020204030204"/>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smtClean="0">
                  <a:ln>
                    <a:noFill/>
                  </a:ln>
                  <a:solidFill>
                    <a:prstClr val="white"/>
                  </a:solidFill>
                  <a:effectLst/>
                  <a:uLnTx/>
                  <a:uFillTx/>
                  <a:latin typeface="Calibri" panose="020F0502020204030204"/>
                  <a:ea typeface="微软雅黑" panose="020B0503020204020204" pitchFamily="34" charset="-122"/>
                  <a:cs typeface="+mn-cs"/>
                </a:rPr>
                <a:t>E-mail: heart@mail.ustc.edu.cn</a:t>
              </a:r>
              <a:endParaRPr kumimoji="0" lang="zh-CN" altLang="en-US" sz="2400" b="1" i="0" u="none" strike="noStrike" kern="1200" cap="none" spc="0" normalizeH="0" baseline="0" noProof="0" dirty="0">
                <a:ln>
                  <a:noFill/>
                </a:ln>
                <a:solidFill>
                  <a:prstClr val="white"/>
                </a:solidFill>
                <a:effectLst/>
                <a:uLnTx/>
                <a:uFillTx/>
                <a:latin typeface="Calibri" panose="020F0502020204030204"/>
                <a:ea typeface="微软雅黑" panose="020B0503020204020204" pitchFamily="34" charset="-122"/>
                <a:cs typeface="+mn-cs"/>
              </a:endParaRPr>
            </a:p>
          </p:txBody>
        </p:sp>
        <p:sp>
          <p:nvSpPr>
            <p:cNvPr id="8" name="文本框 7"/>
            <p:cNvSpPr txBox="1"/>
            <p:nvPr/>
          </p:nvSpPr>
          <p:spPr>
            <a:xfrm>
              <a:off x="630238" y="4647167"/>
              <a:ext cx="8437562"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000" b="1" i="0" u="none" strike="noStrike" kern="120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请批评指正！</a:t>
              </a:r>
              <a:endParaRPr kumimoji="0" lang="zh-CN" altLang="en-US" sz="4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2" name="chat_359893"/>
            <p:cNvSpPr>
              <a:spLocks noChangeAspect="1"/>
            </p:cNvSpPr>
            <p:nvPr/>
          </p:nvSpPr>
          <p:spPr bwMode="auto">
            <a:xfrm>
              <a:off x="767388" y="3972622"/>
              <a:ext cx="611102" cy="544746"/>
            </a:xfrm>
            <a:custGeom>
              <a:avLst/>
              <a:gdLst>
                <a:gd name="T0" fmla="*/ 325000 h 606722"/>
                <a:gd name="T1" fmla="*/ 325000 h 606722"/>
                <a:gd name="T2" fmla="*/ 325000 h 606722"/>
                <a:gd name="T3" fmla="*/ 325000 h 606722"/>
                <a:gd name="T4" fmla="*/ 325000 h 606722"/>
                <a:gd name="T5" fmla="*/ 325000 h 606722"/>
                <a:gd name="T6" fmla="*/ 325000 h 606722"/>
                <a:gd name="T7" fmla="*/ 325000 h 606722"/>
                <a:gd name="T8" fmla="*/ 325000 h 606722"/>
                <a:gd name="T9" fmla="*/ 325000 h 606722"/>
                <a:gd name="T10" fmla="*/ 325000 h 606722"/>
                <a:gd name="T11" fmla="*/ 325000 h 606722"/>
                <a:gd name="T12" fmla="*/ 325000 h 606722"/>
                <a:gd name="T13" fmla="*/ 325000 h 606722"/>
                <a:gd name="T14" fmla="*/ 325000 h 606722"/>
                <a:gd name="T15" fmla="*/ 325000 h 606722"/>
                <a:gd name="T16" fmla="*/ 325000 h 606722"/>
                <a:gd name="T17" fmla="*/ 325000 h 606722"/>
                <a:gd name="T18" fmla="*/ 325000 h 606722"/>
                <a:gd name="T19" fmla="*/ 325000 h 606722"/>
                <a:gd name="T20" fmla="*/ 325000 h 606722"/>
                <a:gd name="T21" fmla="*/ 325000 h 606722"/>
                <a:gd name="T22" fmla="*/ 325000 h 606722"/>
                <a:gd name="T23" fmla="*/ 325000 h 606722"/>
                <a:gd name="T24" fmla="*/ 325000 h 606722"/>
                <a:gd name="T25" fmla="*/ 325000 h 606722"/>
                <a:gd name="T26" fmla="*/ 325000 h 606722"/>
                <a:gd name="T27" fmla="*/ 325000 h 606722"/>
                <a:gd name="T28" fmla="*/ 325000 h 606722"/>
                <a:gd name="T29" fmla="*/ 325000 h 606722"/>
                <a:gd name="T30" fmla="*/ 325000 h 606722"/>
                <a:gd name="T31" fmla="*/ 325000 h 606722"/>
                <a:gd name="T32" fmla="*/ 325000 h 606722"/>
                <a:gd name="T33" fmla="*/ 325000 h 606722"/>
                <a:gd name="T34" fmla="*/ 325000 h 606722"/>
                <a:gd name="T35" fmla="*/ 325000 h 606722"/>
                <a:gd name="T36" fmla="*/ 325000 h 606722"/>
                <a:gd name="T37" fmla="*/ 325000 h 606722"/>
                <a:gd name="T38" fmla="*/ 325000 h 606722"/>
                <a:gd name="T39" fmla="*/ 325000 h 606722"/>
                <a:gd name="T40" fmla="*/ 325000 h 606722"/>
                <a:gd name="T41" fmla="*/ 325000 h 606722"/>
                <a:gd name="T42" fmla="*/ 325000 h 606722"/>
                <a:gd name="T43" fmla="*/ 325000 h 606722"/>
                <a:gd name="T44" fmla="*/ 325000 h 606722"/>
                <a:gd name="T45" fmla="*/ 325000 h 606722"/>
                <a:gd name="T46" fmla="*/ 325000 h 606722"/>
                <a:gd name="T47" fmla="*/ 325000 h 606722"/>
                <a:gd name="T48" fmla="*/ 325000 h 606722"/>
                <a:gd name="T49" fmla="*/ 325000 h 606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27" h="6095">
                  <a:moveTo>
                    <a:pt x="0" y="0"/>
                  </a:moveTo>
                  <a:lnTo>
                    <a:pt x="0" y="4632"/>
                  </a:lnTo>
                  <a:lnTo>
                    <a:pt x="1950" y="4632"/>
                  </a:lnTo>
                  <a:lnTo>
                    <a:pt x="3413" y="6095"/>
                  </a:lnTo>
                  <a:lnTo>
                    <a:pt x="4876" y="4632"/>
                  </a:lnTo>
                  <a:lnTo>
                    <a:pt x="6827" y="4632"/>
                  </a:lnTo>
                  <a:lnTo>
                    <a:pt x="6827" y="0"/>
                  </a:lnTo>
                  <a:lnTo>
                    <a:pt x="0" y="0"/>
                  </a:lnTo>
                  <a:close/>
                  <a:moveTo>
                    <a:pt x="2560" y="3779"/>
                  </a:moveTo>
                  <a:cubicBezTo>
                    <a:pt x="2291" y="3779"/>
                    <a:pt x="2072" y="3560"/>
                    <a:pt x="2072" y="3291"/>
                  </a:cubicBezTo>
                  <a:cubicBezTo>
                    <a:pt x="2072" y="3022"/>
                    <a:pt x="2291" y="2804"/>
                    <a:pt x="2560" y="2804"/>
                  </a:cubicBezTo>
                  <a:cubicBezTo>
                    <a:pt x="2829" y="2804"/>
                    <a:pt x="3048" y="3022"/>
                    <a:pt x="3048" y="3291"/>
                  </a:cubicBezTo>
                  <a:cubicBezTo>
                    <a:pt x="3048" y="3560"/>
                    <a:pt x="2829" y="3779"/>
                    <a:pt x="2560" y="3779"/>
                  </a:cubicBezTo>
                  <a:close/>
                  <a:moveTo>
                    <a:pt x="2560" y="2072"/>
                  </a:moveTo>
                  <a:cubicBezTo>
                    <a:pt x="2291" y="2072"/>
                    <a:pt x="2072" y="1853"/>
                    <a:pt x="2072" y="1584"/>
                  </a:cubicBezTo>
                  <a:cubicBezTo>
                    <a:pt x="2072" y="1316"/>
                    <a:pt x="2291" y="1097"/>
                    <a:pt x="2560" y="1097"/>
                  </a:cubicBezTo>
                  <a:cubicBezTo>
                    <a:pt x="2829" y="1097"/>
                    <a:pt x="3048" y="1316"/>
                    <a:pt x="3048" y="1584"/>
                  </a:cubicBezTo>
                  <a:cubicBezTo>
                    <a:pt x="3048" y="1853"/>
                    <a:pt x="2829" y="2072"/>
                    <a:pt x="2560" y="2072"/>
                  </a:cubicBezTo>
                  <a:close/>
                  <a:moveTo>
                    <a:pt x="4126" y="4249"/>
                  </a:moveTo>
                  <a:lnTo>
                    <a:pt x="3552" y="3796"/>
                  </a:lnTo>
                  <a:cubicBezTo>
                    <a:pt x="3860" y="3406"/>
                    <a:pt x="4023" y="2936"/>
                    <a:pt x="4023" y="2438"/>
                  </a:cubicBezTo>
                  <a:cubicBezTo>
                    <a:pt x="4023" y="1939"/>
                    <a:pt x="3860" y="1470"/>
                    <a:pt x="3552" y="1080"/>
                  </a:cubicBezTo>
                  <a:lnTo>
                    <a:pt x="4126" y="626"/>
                  </a:lnTo>
                  <a:cubicBezTo>
                    <a:pt x="4537" y="1147"/>
                    <a:pt x="4754" y="1773"/>
                    <a:pt x="4754" y="2438"/>
                  </a:cubicBezTo>
                  <a:cubicBezTo>
                    <a:pt x="4754" y="3102"/>
                    <a:pt x="4537" y="3729"/>
                    <a:pt x="4126" y="4249"/>
                  </a:cubicBezTo>
                  <a:close/>
                </a:path>
              </a:pathLst>
            </a:custGeom>
            <a:solidFill>
              <a:schemeClr val="bg1"/>
            </a:solidFill>
            <a:ln>
              <a:noFill/>
            </a:ln>
          </p:spPr>
        </p:sp>
      </p:grpSp>
    </p:spTree>
    <p:extLst>
      <p:ext uri="{BB962C8B-B14F-4D97-AF65-F5344CB8AC3E}">
        <p14:creationId xmlns:p14="http://schemas.microsoft.com/office/powerpoint/2010/main" val="31429678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组合 4"/>
          <p:cNvGrpSpPr/>
          <p:nvPr/>
        </p:nvGrpSpPr>
        <p:grpSpPr>
          <a:xfrm>
            <a:off x="-1" y="133163"/>
            <a:ext cx="9144002" cy="617732"/>
            <a:chOff x="-1" y="133163"/>
            <a:chExt cx="9144002" cy="617732"/>
          </a:xfrm>
        </p:grpSpPr>
        <p:grpSp>
          <p:nvGrpSpPr>
            <p:cNvPr id="3" name="组合 2"/>
            <p:cNvGrpSpPr/>
            <p:nvPr/>
          </p:nvGrpSpPr>
          <p:grpSpPr>
            <a:xfrm>
              <a:off x="-1" y="206639"/>
              <a:ext cx="5198077" cy="470780"/>
              <a:chOff x="-1523997" y="206639"/>
              <a:chExt cx="7752044" cy="470780"/>
            </a:xfrm>
          </p:grpSpPr>
          <p:sp>
            <p:nvSpPr>
              <p:cNvPr id="58" name="矩形 57"/>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953253" y="255069"/>
                <a:ext cx="1296965"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目录</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198077" y="133163"/>
              <a:ext cx="3945924" cy="617732"/>
              <a:chOff x="6228045" y="133163"/>
              <a:chExt cx="4439956" cy="617732"/>
            </a:xfrm>
          </p:grpSpPr>
          <p:sp>
            <p:nvSpPr>
              <p:cNvPr id="54" name="矩形 53"/>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6576095" y="133163"/>
                <a:ext cx="3022624" cy="617732"/>
                <a:chOff x="1014485" y="278633"/>
                <a:chExt cx="3022624" cy="617732"/>
              </a:xfrm>
            </p:grpSpPr>
            <p:pic>
              <p:nvPicPr>
                <p:cNvPr id="21" name="图片 20"/>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22" name="图片 21"/>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23" name="直接连接符 22"/>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50" name="矩形 49"/>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72" name="Straight Connector 50"/>
          <p:cNvCxnSpPr/>
          <p:nvPr/>
        </p:nvCxnSpPr>
        <p:spPr>
          <a:xfrm>
            <a:off x="2674559" y="1869624"/>
            <a:ext cx="0" cy="3888083"/>
          </a:xfrm>
          <a:prstGeom prst="line">
            <a:avLst/>
          </a:prstGeom>
          <a:ln w="19050">
            <a:solidFill>
              <a:srgbClr val="004D95"/>
            </a:solidFill>
          </a:ln>
        </p:spPr>
        <p:style>
          <a:lnRef idx="1">
            <a:schemeClr val="accent1"/>
          </a:lnRef>
          <a:fillRef idx="0">
            <a:schemeClr val="accent1"/>
          </a:fillRef>
          <a:effectRef idx="0">
            <a:schemeClr val="accent1"/>
          </a:effectRef>
          <a:fontRef idx="minor">
            <a:schemeClr val="tx1"/>
          </a:fontRef>
        </p:style>
      </p:cxnSp>
      <p:sp>
        <p:nvSpPr>
          <p:cNvPr id="76" name="list-in-bullet-form_32555"/>
          <p:cNvSpPr>
            <a:spLocks noChangeAspect="1"/>
          </p:cNvSpPr>
          <p:nvPr/>
        </p:nvSpPr>
        <p:spPr bwMode="auto">
          <a:xfrm>
            <a:off x="551850" y="2964498"/>
            <a:ext cx="1881067" cy="1879320"/>
          </a:xfrm>
          <a:custGeom>
            <a:avLst/>
            <a:gdLst>
              <a:gd name="T0" fmla="*/ 1240 w 3867"/>
              <a:gd name="T1" fmla="*/ 6 h 3869"/>
              <a:gd name="T2" fmla="*/ 0 w 3867"/>
              <a:gd name="T3" fmla="*/ 600 h 3869"/>
              <a:gd name="T4" fmla="*/ 67 w 3867"/>
              <a:gd name="T5" fmla="*/ 3867 h 3869"/>
              <a:gd name="T6" fmla="*/ 1268 w 3867"/>
              <a:gd name="T7" fmla="*/ 3339 h 3869"/>
              <a:gd name="T8" fmla="*/ 2627 w 3867"/>
              <a:gd name="T9" fmla="*/ 3861 h 3869"/>
              <a:gd name="T10" fmla="*/ 3867 w 3867"/>
              <a:gd name="T11" fmla="*/ 3267 h 3869"/>
              <a:gd name="T12" fmla="*/ 3800 w 3867"/>
              <a:gd name="T13" fmla="*/ 0 h 3869"/>
              <a:gd name="T14" fmla="*/ 2599 w 3867"/>
              <a:gd name="T15" fmla="*/ 528 h 3869"/>
              <a:gd name="T16" fmla="*/ 1265 w 3867"/>
              <a:gd name="T17" fmla="*/ 0 h 3869"/>
              <a:gd name="T18" fmla="*/ 2567 w 3867"/>
              <a:gd name="T19" fmla="*/ 658 h 3869"/>
              <a:gd name="T20" fmla="*/ 1300 w 3867"/>
              <a:gd name="T21" fmla="*/ 1608 h 3869"/>
              <a:gd name="T22" fmla="*/ 1233 w 3867"/>
              <a:gd name="T23" fmla="*/ 154 h 3869"/>
              <a:gd name="T24" fmla="*/ 133 w 3867"/>
              <a:gd name="T25" fmla="*/ 2097 h 3869"/>
              <a:gd name="T26" fmla="*/ 1233 w 3867"/>
              <a:gd name="T27" fmla="*/ 154 h 3869"/>
              <a:gd name="T28" fmla="*/ 3733 w 3867"/>
              <a:gd name="T29" fmla="*/ 1623 h 3869"/>
              <a:gd name="T30" fmla="*/ 2633 w 3867"/>
              <a:gd name="T31" fmla="*/ 658 h 3869"/>
              <a:gd name="T32" fmla="*/ 1399 w 3867"/>
              <a:gd name="T33" fmla="*/ 300 h 3869"/>
              <a:gd name="T34" fmla="*/ 1367 w 3867"/>
              <a:gd name="T35" fmla="*/ 933 h 3869"/>
              <a:gd name="T36" fmla="*/ 1433 w 3867"/>
              <a:gd name="T37" fmla="*/ 934 h 3869"/>
              <a:gd name="T38" fmla="*/ 1433 w 3867"/>
              <a:gd name="T39" fmla="*/ 383 h 3869"/>
              <a:gd name="T40" fmla="*/ 1765 w 3867"/>
              <a:gd name="T41" fmla="*/ 480 h 3869"/>
              <a:gd name="T42" fmla="*/ 1746 w 3867"/>
              <a:gd name="T43" fmla="*/ 436 h 3869"/>
              <a:gd name="T44" fmla="*/ 1399 w 3867"/>
              <a:gd name="T45" fmla="*/ 300 h 3869"/>
              <a:gd name="T46" fmla="*/ 652 w 3867"/>
              <a:gd name="T47" fmla="*/ 504 h 3869"/>
              <a:gd name="T48" fmla="*/ 233 w 3867"/>
              <a:gd name="T49" fmla="*/ 733 h 3869"/>
              <a:gd name="T50" fmla="*/ 266 w 3867"/>
              <a:gd name="T51" fmla="*/ 1300 h 3869"/>
              <a:gd name="T52" fmla="*/ 300 w 3867"/>
              <a:gd name="T53" fmla="*/ 1267 h 3869"/>
              <a:gd name="T54" fmla="*/ 682 w 3867"/>
              <a:gd name="T55" fmla="*/ 563 h 3869"/>
              <a:gd name="T56" fmla="*/ 667 w 3867"/>
              <a:gd name="T57" fmla="*/ 500 h 3869"/>
              <a:gd name="T58" fmla="*/ 3118 w 3867"/>
              <a:gd name="T59" fmla="*/ 504 h 3869"/>
              <a:gd name="T60" fmla="*/ 2700 w 3867"/>
              <a:gd name="T61" fmla="*/ 733 h 3869"/>
              <a:gd name="T62" fmla="*/ 2733 w 3867"/>
              <a:gd name="T63" fmla="*/ 1300 h 3869"/>
              <a:gd name="T64" fmla="*/ 2767 w 3867"/>
              <a:gd name="T65" fmla="*/ 1267 h 3869"/>
              <a:gd name="T66" fmla="*/ 3148 w 3867"/>
              <a:gd name="T67" fmla="*/ 563 h 3869"/>
              <a:gd name="T68" fmla="*/ 3133 w 3867"/>
              <a:gd name="T69" fmla="*/ 500 h 3869"/>
              <a:gd name="T70" fmla="*/ 2567 w 3867"/>
              <a:gd name="T71" fmla="*/ 2258 h 3869"/>
              <a:gd name="T72" fmla="*/ 1300 w 3867"/>
              <a:gd name="T73" fmla="*/ 3208 h 3869"/>
              <a:gd name="T74" fmla="*/ 1233 w 3867"/>
              <a:gd name="T75" fmla="*/ 1754 h 3869"/>
              <a:gd name="T76" fmla="*/ 133 w 3867"/>
              <a:gd name="T77" fmla="*/ 3697 h 3869"/>
              <a:gd name="T78" fmla="*/ 1233 w 3867"/>
              <a:gd name="T79" fmla="*/ 1754 h 3869"/>
              <a:gd name="T80" fmla="*/ 3733 w 3867"/>
              <a:gd name="T81" fmla="*/ 3223 h 3869"/>
              <a:gd name="T82" fmla="*/ 2633 w 3867"/>
              <a:gd name="T83" fmla="*/ 2258 h 3869"/>
              <a:gd name="T84" fmla="*/ 1133 w 3867"/>
              <a:gd name="T85" fmla="*/ 2566 h 3869"/>
              <a:gd name="T86" fmla="*/ 1100 w 3867"/>
              <a:gd name="T87" fmla="*/ 3113 h 3869"/>
              <a:gd name="T88" fmla="*/ 703 w 3867"/>
              <a:gd name="T89" fmla="*/ 3348 h 3869"/>
              <a:gd name="T90" fmla="*/ 748 w 3867"/>
              <a:gd name="T91" fmla="*/ 3363 h 3869"/>
              <a:gd name="T92" fmla="*/ 1167 w 3867"/>
              <a:gd name="T93" fmla="*/ 3133 h 3869"/>
              <a:gd name="T94" fmla="*/ 1134 w 3867"/>
              <a:gd name="T95" fmla="*/ 2566 h 3869"/>
              <a:gd name="T96" fmla="*/ 3600 w 3867"/>
              <a:gd name="T97" fmla="*/ 2566 h 3869"/>
              <a:gd name="T98" fmla="*/ 3567 w 3867"/>
              <a:gd name="T99" fmla="*/ 3113 h 3869"/>
              <a:gd name="T100" fmla="*/ 3169 w 3867"/>
              <a:gd name="T101" fmla="*/ 3348 h 3869"/>
              <a:gd name="T102" fmla="*/ 3215 w 3867"/>
              <a:gd name="T103" fmla="*/ 3363 h 3869"/>
              <a:gd name="T104" fmla="*/ 3633 w 3867"/>
              <a:gd name="T105" fmla="*/ 3133 h 3869"/>
              <a:gd name="T106" fmla="*/ 3600 w 3867"/>
              <a:gd name="T107" fmla="*/ 2566 h 3869"/>
              <a:gd name="T108" fmla="*/ 2466 w 3867"/>
              <a:gd name="T109" fmla="*/ 2900 h 3869"/>
              <a:gd name="T110" fmla="*/ 2433 w 3867"/>
              <a:gd name="T111" fmla="*/ 3484 h 3869"/>
              <a:gd name="T112" fmla="*/ 2102 w 3867"/>
              <a:gd name="T113" fmla="*/ 3387 h 3869"/>
              <a:gd name="T114" fmla="*/ 2121 w 3867"/>
              <a:gd name="T115" fmla="*/ 3431 h 3869"/>
              <a:gd name="T116" fmla="*/ 2498 w 3867"/>
              <a:gd name="T117" fmla="*/ 3546 h 3869"/>
              <a:gd name="T118" fmla="*/ 2500 w 3867"/>
              <a:gd name="T119" fmla="*/ 2933 h 3869"/>
              <a:gd name="T120" fmla="*/ 2466 w 3867"/>
              <a:gd name="T121" fmla="*/ 2900 h 3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67" h="3869">
                <a:moveTo>
                  <a:pt x="1265" y="0"/>
                </a:moveTo>
                <a:cubicBezTo>
                  <a:pt x="1256" y="0"/>
                  <a:pt x="1248" y="2"/>
                  <a:pt x="1240" y="6"/>
                </a:cubicBezTo>
                <a:lnTo>
                  <a:pt x="40" y="539"/>
                </a:lnTo>
                <a:cubicBezTo>
                  <a:pt x="16" y="550"/>
                  <a:pt x="0" y="574"/>
                  <a:pt x="0" y="600"/>
                </a:cubicBezTo>
                <a:lnTo>
                  <a:pt x="0" y="3800"/>
                </a:lnTo>
                <a:cubicBezTo>
                  <a:pt x="0" y="3837"/>
                  <a:pt x="30" y="3867"/>
                  <a:pt x="67" y="3867"/>
                </a:cubicBezTo>
                <a:cubicBezTo>
                  <a:pt x="76" y="3867"/>
                  <a:pt x="85" y="3865"/>
                  <a:pt x="94" y="3861"/>
                </a:cubicBezTo>
                <a:lnTo>
                  <a:pt x="1268" y="3339"/>
                </a:lnTo>
                <a:lnTo>
                  <a:pt x="2575" y="3862"/>
                </a:lnTo>
                <a:cubicBezTo>
                  <a:pt x="2592" y="3869"/>
                  <a:pt x="2611" y="3868"/>
                  <a:pt x="2627" y="3861"/>
                </a:cubicBezTo>
                <a:lnTo>
                  <a:pt x="3827" y="3328"/>
                </a:lnTo>
                <a:cubicBezTo>
                  <a:pt x="3851" y="3317"/>
                  <a:pt x="3867" y="3293"/>
                  <a:pt x="3867" y="3267"/>
                </a:cubicBezTo>
                <a:lnTo>
                  <a:pt x="3867" y="67"/>
                </a:lnTo>
                <a:cubicBezTo>
                  <a:pt x="3867" y="30"/>
                  <a:pt x="3837" y="0"/>
                  <a:pt x="3800" y="0"/>
                </a:cubicBezTo>
                <a:cubicBezTo>
                  <a:pt x="3791" y="0"/>
                  <a:pt x="3781" y="2"/>
                  <a:pt x="3773" y="6"/>
                </a:cubicBezTo>
                <a:lnTo>
                  <a:pt x="2599" y="528"/>
                </a:lnTo>
                <a:lnTo>
                  <a:pt x="1291" y="5"/>
                </a:lnTo>
                <a:cubicBezTo>
                  <a:pt x="1283" y="1"/>
                  <a:pt x="1274" y="0"/>
                  <a:pt x="1265" y="0"/>
                </a:cubicBezTo>
                <a:close/>
                <a:moveTo>
                  <a:pt x="1300" y="152"/>
                </a:moveTo>
                <a:lnTo>
                  <a:pt x="2567" y="658"/>
                </a:lnTo>
                <a:lnTo>
                  <a:pt x="2567" y="2115"/>
                </a:lnTo>
                <a:lnTo>
                  <a:pt x="1300" y="1608"/>
                </a:lnTo>
                <a:lnTo>
                  <a:pt x="1300" y="152"/>
                </a:lnTo>
                <a:close/>
                <a:moveTo>
                  <a:pt x="1233" y="154"/>
                </a:moveTo>
                <a:lnTo>
                  <a:pt x="1233" y="1609"/>
                </a:lnTo>
                <a:lnTo>
                  <a:pt x="133" y="2097"/>
                </a:lnTo>
                <a:lnTo>
                  <a:pt x="133" y="643"/>
                </a:lnTo>
                <a:lnTo>
                  <a:pt x="1233" y="154"/>
                </a:lnTo>
                <a:close/>
                <a:moveTo>
                  <a:pt x="3733" y="169"/>
                </a:moveTo>
                <a:lnTo>
                  <a:pt x="3733" y="1623"/>
                </a:lnTo>
                <a:lnTo>
                  <a:pt x="2633" y="2112"/>
                </a:lnTo>
                <a:lnTo>
                  <a:pt x="2633" y="658"/>
                </a:lnTo>
                <a:lnTo>
                  <a:pt x="3733" y="169"/>
                </a:lnTo>
                <a:close/>
                <a:moveTo>
                  <a:pt x="1399" y="300"/>
                </a:moveTo>
                <a:cubicBezTo>
                  <a:pt x="1381" y="300"/>
                  <a:pt x="1367" y="315"/>
                  <a:pt x="1367" y="333"/>
                </a:cubicBezTo>
                <a:lnTo>
                  <a:pt x="1367" y="933"/>
                </a:lnTo>
                <a:cubicBezTo>
                  <a:pt x="1366" y="952"/>
                  <a:pt x="1381" y="967"/>
                  <a:pt x="1400" y="967"/>
                </a:cubicBezTo>
                <a:cubicBezTo>
                  <a:pt x="1418" y="967"/>
                  <a:pt x="1433" y="953"/>
                  <a:pt x="1433" y="934"/>
                </a:cubicBezTo>
                <a:lnTo>
                  <a:pt x="1433" y="933"/>
                </a:lnTo>
                <a:lnTo>
                  <a:pt x="1433" y="383"/>
                </a:lnTo>
                <a:lnTo>
                  <a:pt x="1721" y="498"/>
                </a:lnTo>
                <a:cubicBezTo>
                  <a:pt x="1738" y="505"/>
                  <a:pt x="1757" y="497"/>
                  <a:pt x="1765" y="480"/>
                </a:cubicBezTo>
                <a:cubicBezTo>
                  <a:pt x="1772" y="464"/>
                  <a:pt x="1765" y="444"/>
                  <a:pt x="1748" y="437"/>
                </a:cubicBezTo>
                <a:cubicBezTo>
                  <a:pt x="1747" y="436"/>
                  <a:pt x="1746" y="436"/>
                  <a:pt x="1746" y="436"/>
                </a:cubicBezTo>
                <a:lnTo>
                  <a:pt x="1412" y="302"/>
                </a:lnTo>
                <a:cubicBezTo>
                  <a:pt x="1408" y="301"/>
                  <a:pt x="1404" y="300"/>
                  <a:pt x="1399" y="300"/>
                </a:cubicBezTo>
                <a:close/>
                <a:moveTo>
                  <a:pt x="667" y="500"/>
                </a:moveTo>
                <a:cubicBezTo>
                  <a:pt x="662" y="500"/>
                  <a:pt x="656" y="501"/>
                  <a:pt x="652" y="504"/>
                </a:cubicBezTo>
                <a:lnTo>
                  <a:pt x="252" y="704"/>
                </a:lnTo>
                <a:cubicBezTo>
                  <a:pt x="240" y="709"/>
                  <a:pt x="233" y="721"/>
                  <a:pt x="233" y="733"/>
                </a:cubicBezTo>
                <a:lnTo>
                  <a:pt x="233" y="1267"/>
                </a:lnTo>
                <a:cubicBezTo>
                  <a:pt x="233" y="1285"/>
                  <a:pt x="248" y="1300"/>
                  <a:pt x="266" y="1300"/>
                </a:cubicBezTo>
                <a:cubicBezTo>
                  <a:pt x="285" y="1301"/>
                  <a:pt x="300" y="1286"/>
                  <a:pt x="300" y="1268"/>
                </a:cubicBezTo>
                <a:lnTo>
                  <a:pt x="300" y="1267"/>
                </a:lnTo>
                <a:lnTo>
                  <a:pt x="300" y="754"/>
                </a:lnTo>
                <a:lnTo>
                  <a:pt x="682" y="563"/>
                </a:lnTo>
                <a:cubicBezTo>
                  <a:pt x="698" y="555"/>
                  <a:pt x="705" y="535"/>
                  <a:pt x="697" y="519"/>
                </a:cubicBezTo>
                <a:cubicBezTo>
                  <a:pt x="691" y="507"/>
                  <a:pt x="680" y="500"/>
                  <a:pt x="667" y="500"/>
                </a:cubicBezTo>
                <a:close/>
                <a:moveTo>
                  <a:pt x="3133" y="500"/>
                </a:moveTo>
                <a:cubicBezTo>
                  <a:pt x="3128" y="500"/>
                  <a:pt x="3123" y="501"/>
                  <a:pt x="3118" y="504"/>
                </a:cubicBezTo>
                <a:lnTo>
                  <a:pt x="2718" y="704"/>
                </a:lnTo>
                <a:cubicBezTo>
                  <a:pt x="2707" y="709"/>
                  <a:pt x="2700" y="721"/>
                  <a:pt x="2700" y="733"/>
                </a:cubicBezTo>
                <a:lnTo>
                  <a:pt x="2700" y="1267"/>
                </a:lnTo>
                <a:cubicBezTo>
                  <a:pt x="2700" y="1285"/>
                  <a:pt x="2714" y="1300"/>
                  <a:pt x="2733" y="1300"/>
                </a:cubicBezTo>
                <a:cubicBezTo>
                  <a:pt x="2751" y="1301"/>
                  <a:pt x="2766" y="1286"/>
                  <a:pt x="2767" y="1268"/>
                </a:cubicBezTo>
                <a:lnTo>
                  <a:pt x="2767" y="1267"/>
                </a:lnTo>
                <a:lnTo>
                  <a:pt x="2767" y="754"/>
                </a:lnTo>
                <a:lnTo>
                  <a:pt x="3148" y="563"/>
                </a:lnTo>
                <a:cubicBezTo>
                  <a:pt x="3165" y="555"/>
                  <a:pt x="3172" y="535"/>
                  <a:pt x="3164" y="519"/>
                </a:cubicBezTo>
                <a:cubicBezTo>
                  <a:pt x="3158" y="507"/>
                  <a:pt x="3146" y="500"/>
                  <a:pt x="3133" y="500"/>
                </a:cubicBezTo>
                <a:close/>
                <a:moveTo>
                  <a:pt x="1300" y="1752"/>
                </a:moveTo>
                <a:lnTo>
                  <a:pt x="2567" y="2258"/>
                </a:lnTo>
                <a:lnTo>
                  <a:pt x="2567" y="3715"/>
                </a:lnTo>
                <a:lnTo>
                  <a:pt x="1300" y="3208"/>
                </a:lnTo>
                <a:lnTo>
                  <a:pt x="1300" y="1752"/>
                </a:lnTo>
                <a:close/>
                <a:moveTo>
                  <a:pt x="1233" y="1754"/>
                </a:moveTo>
                <a:lnTo>
                  <a:pt x="1233" y="3209"/>
                </a:lnTo>
                <a:lnTo>
                  <a:pt x="133" y="3697"/>
                </a:lnTo>
                <a:lnTo>
                  <a:pt x="133" y="2243"/>
                </a:lnTo>
                <a:lnTo>
                  <a:pt x="1233" y="1754"/>
                </a:lnTo>
                <a:close/>
                <a:moveTo>
                  <a:pt x="3733" y="1769"/>
                </a:moveTo>
                <a:lnTo>
                  <a:pt x="3733" y="3223"/>
                </a:lnTo>
                <a:lnTo>
                  <a:pt x="2633" y="3712"/>
                </a:lnTo>
                <a:lnTo>
                  <a:pt x="2633" y="2258"/>
                </a:lnTo>
                <a:lnTo>
                  <a:pt x="3733" y="1769"/>
                </a:lnTo>
                <a:close/>
                <a:moveTo>
                  <a:pt x="1133" y="2566"/>
                </a:moveTo>
                <a:cubicBezTo>
                  <a:pt x="1114" y="2566"/>
                  <a:pt x="1100" y="2582"/>
                  <a:pt x="1100" y="2600"/>
                </a:cubicBezTo>
                <a:lnTo>
                  <a:pt x="1100" y="3113"/>
                </a:lnTo>
                <a:lnTo>
                  <a:pt x="718" y="3304"/>
                </a:lnTo>
                <a:cubicBezTo>
                  <a:pt x="702" y="3311"/>
                  <a:pt x="695" y="3331"/>
                  <a:pt x="703" y="3348"/>
                </a:cubicBezTo>
                <a:cubicBezTo>
                  <a:pt x="711" y="3365"/>
                  <a:pt x="731" y="3372"/>
                  <a:pt x="747" y="3364"/>
                </a:cubicBezTo>
                <a:cubicBezTo>
                  <a:pt x="748" y="3364"/>
                  <a:pt x="748" y="3363"/>
                  <a:pt x="748" y="3363"/>
                </a:cubicBezTo>
                <a:lnTo>
                  <a:pt x="1148" y="3163"/>
                </a:lnTo>
                <a:cubicBezTo>
                  <a:pt x="1160" y="3158"/>
                  <a:pt x="1167" y="3146"/>
                  <a:pt x="1167" y="3133"/>
                </a:cubicBezTo>
                <a:lnTo>
                  <a:pt x="1167" y="2600"/>
                </a:lnTo>
                <a:cubicBezTo>
                  <a:pt x="1167" y="2582"/>
                  <a:pt x="1152" y="2566"/>
                  <a:pt x="1134" y="2566"/>
                </a:cubicBezTo>
                <a:cubicBezTo>
                  <a:pt x="1133" y="2566"/>
                  <a:pt x="1133" y="2566"/>
                  <a:pt x="1133" y="2566"/>
                </a:cubicBezTo>
                <a:close/>
                <a:moveTo>
                  <a:pt x="3600" y="2566"/>
                </a:moveTo>
                <a:cubicBezTo>
                  <a:pt x="3581" y="2566"/>
                  <a:pt x="3566" y="2582"/>
                  <a:pt x="3567" y="2600"/>
                </a:cubicBezTo>
                <a:lnTo>
                  <a:pt x="3567" y="3113"/>
                </a:lnTo>
                <a:lnTo>
                  <a:pt x="3185" y="3304"/>
                </a:lnTo>
                <a:cubicBezTo>
                  <a:pt x="3168" y="3311"/>
                  <a:pt x="3161" y="3331"/>
                  <a:pt x="3169" y="3348"/>
                </a:cubicBezTo>
                <a:cubicBezTo>
                  <a:pt x="3177" y="3365"/>
                  <a:pt x="3197" y="3372"/>
                  <a:pt x="3214" y="3364"/>
                </a:cubicBezTo>
                <a:cubicBezTo>
                  <a:pt x="3214" y="3364"/>
                  <a:pt x="3215" y="3363"/>
                  <a:pt x="3215" y="3363"/>
                </a:cubicBezTo>
                <a:lnTo>
                  <a:pt x="3615" y="3163"/>
                </a:lnTo>
                <a:cubicBezTo>
                  <a:pt x="3626" y="3158"/>
                  <a:pt x="3633" y="3146"/>
                  <a:pt x="3633" y="3133"/>
                </a:cubicBezTo>
                <a:lnTo>
                  <a:pt x="3633" y="2600"/>
                </a:lnTo>
                <a:cubicBezTo>
                  <a:pt x="3634" y="2582"/>
                  <a:pt x="3619" y="2566"/>
                  <a:pt x="3600" y="2566"/>
                </a:cubicBezTo>
                <a:cubicBezTo>
                  <a:pt x="3600" y="2566"/>
                  <a:pt x="3600" y="2566"/>
                  <a:pt x="3600" y="2566"/>
                </a:cubicBezTo>
                <a:close/>
                <a:moveTo>
                  <a:pt x="2466" y="2900"/>
                </a:moveTo>
                <a:cubicBezTo>
                  <a:pt x="2448" y="2900"/>
                  <a:pt x="2433" y="2915"/>
                  <a:pt x="2433" y="2933"/>
                </a:cubicBezTo>
                <a:lnTo>
                  <a:pt x="2433" y="3484"/>
                </a:lnTo>
                <a:lnTo>
                  <a:pt x="2146" y="3369"/>
                </a:lnTo>
                <a:cubicBezTo>
                  <a:pt x="2129" y="3362"/>
                  <a:pt x="2109" y="3370"/>
                  <a:pt x="2102" y="3387"/>
                </a:cubicBezTo>
                <a:cubicBezTo>
                  <a:pt x="2095" y="3404"/>
                  <a:pt x="2103" y="3423"/>
                  <a:pt x="2120" y="3430"/>
                </a:cubicBezTo>
                <a:cubicBezTo>
                  <a:pt x="2120" y="3431"/>
                  <a:pt x="2121" y="3431"/>
                  <a:pt x="2121" y="3431"/>
                </a:cubicBezTo>
                <a:lnTo>
                  <a:pt x="2454" y="3564"/>
                </a:lnTo>
                <a:cubicBezTo>
                  <a:pt x="2471" y="3571"/>
                  <a:pt x="2491" y="3563"/>
                  <a:pt x="2498" y="3546"/>
                </a:cubicBezTo>
                <a:cubicBezTo>
                  <a:pt x="2499" y="3542"/>
                  <a:pt x="2500" y="3538"/>
                  <a:pt x="2500" y="3533"/>
                </a:cubicBezTo>
                <a:lnTo>
                  <a:pt x="2500" y="2933"/>
                </a:lnTo>
                <a:cubicBezTo>
                  <a:pt x="2500" y="2915"/>
                  <a:pt x="2486" y="2900"/>
                  <a:pt x="2467" y="2900"/>
                </a:cubicBezTo>
                <a:cubicBezTo>
                  <a:pt x="2467" y="2900"/>
                  <a:pt x="2466" y="2900"/>
                  <a:pt x="2466" y="2900"/>
                </a:cubicBezTo>
                <a:close/>
              </a:path>
            </a:pathLst>
          </a:custGeom>
          <a:solidFill>
            <a:srgbClr val="004D95"/>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88" name="组合 87"/>
          <p:cNvGrpSpPr/>
          <p:nvPr/>
        </p:nvGrpSpPr>
        <p:grpSpPr>
          <a:xfrm>
            <a:off x="3278593" y="1869624"/>
            <a:ext cx="3460750" cy="466200"/>
            <a:chOff x="3994150" y="2010300"/>
            <a:chExt cx="3460750" cy="466200"/>
          </a:xfrm>
        </p:grpSpPr>
        <p:sp>
          <p:nvSpPr>
            <p:cNvPr id="79" name="矩形 78"/>
            <p:cNvSpPr/>
            <p:nvPr/>
          </p:nvSpPr>
          <p:spPr>
            <a:xfrm>
              <a:off x="4038600" y="2010300"/>
              <a:ext cx="660400" cy="466200"/>
            </a:xfrm>
            <a:prstGeom prst="rect">
              <a:avLst/>
            </a:prstGeom>
            <a:solidFill>
              <a:srgbClr val="004D95"/>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85"/>
            <p:cNvSpPr txBox="1"/>
            <p:nvPr/>
          </p:nvSpPr>
          <p:spPr>
            <a:xfrm>
              <a:off x="3994150" y="2014835"/>
              <a:ext cx="749300" cy="461665"/>
            </a:xfrm>
            <a:prstGeom prst="rect">
              <a:avLst/>
            </a:prstGeom>
            <a:noFill/>
          </p:spPr>
          <p:txBody>
            <a:bodyPr wrap="square" rtlCol="0">
              <a:spAutoFit/>
            </a:bodyPr>
            <a:lstStyle/>
            <a:p>
              <a:pPr algn="ctr"/>
              <a:r>
                <a:rPr lang="en-US" altLang="zh-CN" sz="2400" dirty="0">
                  <a:solidFill>
                    <a:schemeClr val="bg1"/>
                  </a:solidFill>
                  <a:latin typeface="微软雅黑" panose="020B0503020204020204" pitchFamily="34" charset="-122"/>
                  <a:ea typeface="微软雅黑" panose="020B0503020204020204" pitchFamily="34" charset="-122"/>
                </a:rPr>
                <a:t>01</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87" name="文本框 86"/>
            <p:cNvSpPr txBox="1"/>
            <p:nvPr/>
          </p:nvSpPr>
          <p:spPr>
            <a:xfrm>
              <a:off x="4787899" y="2010300"/>
              <a:ext cx="266700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背景介绍</a:t>
              </a:r>
            </a:p>
          </p:txBody>
        </p:sp>
      </p:grpSp>
      <p:grpSp>
        <p:nvGrpSpPr>
          <p:cNvPr id="89" name="组合 88"/>
          <p:cNvGrpSpPr/>
          <p:nvPr/>
        </p:nvGrpSpPr>
        <p:grpSpPr>
          <a:xfrm>
            <a:off x="3278593" y="2731804"/>
            <a:ext cx="4311650" cy="466200"/>
            <a:chOff x="3994150" y="2010300"/>
            <a:chExt cx="4311650" cy="466200"/>
          </a:xfrm>
        </p:grpSpPr>
        <p:sp>
          <p:nvSpPr>
            <p:cNvPr id="90" name="矩形 89"/>
            <p:cNvSpPr/>
            <p:nvPr/>
          </p:nvSpPr>
          <p:spPr>
            <a:xfrm>
              <a:off x="4038600" y="2010300"/>
              <a:ext cx="660400" cy="466200"/>
            </a:xfrm>
            <a:prstGeom prst="rect">
              <a:avLst/>
            </a:prstGeom>
            <a:solidFill>
              <a:srgbClr val="004D95"/>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3994150" y="2014835"/>
              <a:ext cx="749300" cy="461665"/>
            </a:xfrm>
            <a:prstGeom prst="rect">
              <a:avLst/>
            </a:prstGeom>
            <a:noFill/>
          </p:spPr>
          <p:txBody>
            <a:bodyPr wrap="square" rtlCol="0">
              <a:spAutoFit/>
            </a:bodyPr>
            <a:lstStyle/>
            <a:p>
              <a:pPr algn="ctr"/>
              <a:r>
                <a:rPr lang="en-US" altLang="zh-CN" sz="2400" dirty="0">
                  <a:solidFill>
                    <a:schemeClr val="bg1"/>
                  </a:solidFill>
                  <a:latin typeface="微软雅黑" panose="020B0503020204020204" pitchFamily="34" charset="-122"/>
                  <a:ea typeface="微软雅黑" panose="020B0503020204020204" pitchFamily="34" charset="-122"/>
                </a:rPr>
                <a:t>02</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92" name="文本框 91"/>
            <p:cNvSpPr txBox="1"/>
            <p:nvPr/>
          </p:nvSpPr>
          <p:spPr>
            <a:xfrm>
              <a:off x="4787899" y="2010300"/>
              <a:ext cx="3517901"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模型建立</a:t>
              </a:r>
              <a:endParaRPr lang="zh-CN" altLang="en-US" sz="2400" dirty="0">
                <a:latin typeface="微软雅黑" panose="020B0503020204020204" pitchFamily="34" charset="-122"/>
                <a:ea typeface="微软雅黑" panose="020B0503020204020204" pitchFamily="34" charset="-122"/>
              </a:endParaRPr>
            </a:p>
          </p:txBody>
        </p:sp>
      </p:grpSp>
      <p:grpSp>
        <p:nvGrpSpPr>
          <p:cNvPr id="93" name="组合 92"/>
          <p:cNvGrpSpPr/>
          <p:nvPr/>
        </p:nvGrpSpPr>
        <p:grpSpPr>
          <a:xfrm>
            <a:off x="3291950" y="4361920"/>
            <a:ext cx="4616466" cy="466200"/>
            <a:chOff x="3994150" y="2010300"/>
            <a:chExt cx="4616466" cy="466200"/>
          </a:xfrm>
        </p:grpSpPr>
        <p:sp>
          <p:nvSpPr>
            <p:cNvPr id="94" name="矩形 93"/>
            <p:cNvSpPr/>
            <p:nvPr/>
          </p:nvSpPr>
          <p:spPr>
            <a:xfrm>
              <a:off x="4038600" y="2010300"/>
              <a:ext cx="660400" cy="466200"/>
            </a:xfrm>
            <a:prstGeom prst="rect">
              <a:avLst/>
            </a:prstGeom>
            <a:solidFill>
              <a:srgbClr val="004D95"/>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文本框 94"/>
            <p:cNvSpPr txBox="1"/>
            <p:nvPr/>
          </p:nvSpPr>
          <p:spPr>
            <a:xfrm>
              <a:off x="3994150" y="2014835"/>
              <a:ext cx="749300" cy="461665"/>
            </a:xfrm>
            <a:prstGeom prst="rect">
              <a:avLst/>
            </a:prstGeom>
            <a:noFill/>
          </p:spPr>
          <p:txBody>
            <a:bodyPr wrap="square" rtlCol="0">
              <a:spAutoFit/>
            </a:bodyPr>
            <a:lstStyle/>
            <a:p>
              <a:pPr algn="ctr"/>
              <a:r>
                <a:rPr lang="en-US" altLang="zh-CN" sz="2400" dirty="0" smtClean="0">
                  <a:solidFill>
                    <a:schemeClr val="bg1"/>
                  </a:solidFill>
                  <a:latin typeface="微软雅黑" panose="020B0503020204020204" pitchFamily="34" charset="-122"/>
                  <a:ea typeface="微软雅黑" panose="020B0503020204020204" pitchFamily="34" charset="-122"/>
                </a:rPr>
                <a:t>04</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96" name="文本框 95"/>
            <p:cNvSpPr txBox="1"/>
            <p:nvPr/>
          </p:nvSpPr>
          <p:spPr>
            <a:xfrm>
              <a:off x="4787901" y="2010300"/>
              <a:ext cx="3822715"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结论</a:t>
              </a:r>
              <a:endParaRPr lang="zh-CN" altLang="en-US" sz="2400" dirty="0">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3291950" y="3546862"/>
            <a:ext cx="4311650" cy="466200"/>
            <a:chOff x="3994150" y="2010300"/>
            <a:chExt cx="4311650" cy="466200"/>
          </a:xfrm>
        </p:grpSpPr>
        <p:sp>
          <p:nvSpPr>
            <p:cNvPr id="36" name="矩形 35"/>
            <p:cNvSpPr/>
            <p:nvPr/>
          </p:nvSpPr>
          <p:spPr>
            <a:xfrm>
              <a:off x="4038600" y="2010300"/>
              <a:ext cx="660400" cy="466200"/>
            </a:xfrm>
            <a:prstGeom prst="rect">
              <a:avLst/>
            </a:prstGeom>
            <a:solidFill>
              <a:srgbClr val="004D95"/>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3994150" y="2014835"/>
              <a:ext cx="749300" cy="461665"/>
            </a:xfrm>
            <a:prstGeom prst="rect">
              <a:avLst/>
            </a:prstGeom>
            <a:noFill/>
          </p:spPr>
          <p:txBody>
            <a:bodyPr wrap="square" rtlCol="0">
              <a:spAutoFit/>
            </a:bodyPr>
            <a:lstStyle/>
            <a:p>
              <a:pPr algn="ctr"/>
              <a:r>
                <a:rPr lang="en-US" altLang="zh-CN" sz="2400" dirty="0" smtClean="0">
                  <a:solidFill>
                    <a:schemeClr val="bg1"/>
                  </a:solidFill>
                  <a:latin typeface="微软雅黑" panose="020B0503020204020204" pitchFamily="34" charset="-122"/>
                  <a:ea typeface="微软雅黑" panose="020B0503020204020204" pitchFamily="34" charset="-122"/>
                </a:rPr>
                <a:t>03</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4787899" y="2010300"/>
              <a:ext cx="351790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结果与讨论</a:t>
              </a:r>
            </a:p>
          </p:txBody>
        </p:sp>
      </p:grpSp>
    </p:spTree>
    <p:extLst>
      <p:ext uri="{BB962C8B-B14F-4D97-AF65-F5344CB8AC3E}">
        <p14:creationId xmlns:p14="http://schemas.microsoft.com/office/powerpoint/2010/main" val="23493249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400110"/>
              </a:xfrm>
              <a:prstGeom prst="rect">
                <a:avLst/>
              </a:prstGeom>
              <a:noFill/>
            </p:spPr>
            <p:txBody>
              <a:bodyPr wrap="square" rtlCol="0">
                <a:spAutoFit/>
              </a:bodyPr>
              <a:lstStyle/>
              <a:p>
                <a:pPr lvl="0"/>
                <a:r>
                  <a:rPr lang="en-US" altLang="zh-CN" b="1" dirty="0" smtClean="0">
                    <a:solidFill>
                      <a:schemeClr val="bg1"/>
                    </a:solidFill>
                    <a:latin typeface="微软雅黑" panose="020B0503020204020204" pitchFamily="34" charset="-122"/>
                    <a:ea typeface="微软雅黑" panose="020B0503020204020204" pitchFamily="34" charset="-122"/>
                  </a:rPr>
                  <a:t>1.</a:t>
                </a:r>
                <a:r>
                  <a:rPr lang="zh-CN" altLang="en-US" sz="2000" b="1" dirty="0">
                    <a:solidFill>
                      <a:prstClr val="white"/>
                    </a:solidFill>
                    <a:latin typeface="微软雅黑" panose="020B0503020204020204" pitchFamily="34" charset="-122"/>
                    <a:ea typeface="微软雅黑" panose="020B0503020204020204" pitchFamily="34" charset="-122"/>
                  </a:rPr>
                  <a:t>背景介绍</a:t>
                </a:r>
                <a:endParaRPr lang="en-US" altLang="zh-CN" sz="2000" b="1" dirty="0">
                  <a:solidFill>
                    <a:prstClr val="white"/>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文本框 48"/>
          <p:cNvSpPr txBox="1"/>
          <p:nvPr/>
        </p:nvSpPr>
        <p:spPr>
          <a:xfrm>
            <a:off x="218986" y="764280"/>
            <a:ext cx="2600517" cy="369332"/>
          </a:xfrm>
          <a:prstGeom prst="rect">
            <a:avLst/>
          </a:prstGeom>
          <a:noFill/>
        </p:spPr>
        <p:txBody>
          <a:bodyPr wrap="square" rtlCol="0">
            <a:spAutoFit/>
          </a:bodyPr>
          <a:lstStyle/>
          <a:p>
            <a:pPr marL="285744" indent="-285744">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锂离子电池需求增加</a:t>
            </a:r>
            <a:endParaRPr lang="en-US" altLang="zh-CN" b="1" dirty="0">
              <a:latin typeface="微软雅黑" panose="020B0503020204020204" pitchFamily="34" charset="-122"/>
              <a:ea typeface="微软雅黑" panose="020B0503020204020204" pitchFamily="34" charset="-122"/>
            </a:endParaRPr>
          </a:p>
        </p:txBody>
      </p:sp>
      <p:grpSp>
        <p:nvGrpSpPr>
          <p:cNvPr id="50" name="组合 49"/>
          <p:cNvGrpSpPr>
            <a:grpSpLocks noChangeAspect="1"/>
          </p:cNvGrpSpPr>
          <p:nvPr/>
        </p:nvGrpSpPr>
        <p:grpSpPr>
          <a:xfrm>
            <a:off x="269816" y="1311897"/>
            <a:ext cx="4396373" cy="4789500"/>
            <a:chOff x="232790" y="1515969"/>
            <a:chExt cx="4539711" cy="4938845"/>
          </a:xfrm>
        </p:grpSpPr>
        <p:sp>
          <p:nvSpPr>
            <p:cNvPr id="51" name="文本框 50"/>
            <p:cNvSpPr txBox="1"/>
            <p:nvPr/>
          </p:nvSpPr>
          <p:spPr>
            <a:xfrm>
              <a:off x="232790" y="3516483"/>
              <a:ext cx="1065029" cy="783193"/>
            </a:xfrm>
            <a:prstGeom prst="roundRect">
              <a:avLst/>
            </a:prstGeom>
            <a:solidFill>
              <a:srgbClr val="004D95"/>
            </a:solidFill>
            <a:ln w="34925">
              <a:solidFill>
                <a:schemeClr val="bg1">
                  <a:lumMod val="65000"/>
                </a:schemeClr>
              </a:solidFill>
            </a:ln>
          </p:spPr>
          <p:txBody>
            <a:bodyPr wrap="square" rtlCol="0">
              <a:spAutoFit/>
            </a:bodyPr>
            <a:lstStyle/>
            <a:p>
              <a:pPr algn="ctr"/>
              <a:r>
                <a:rPr lang="zh-CN" altLang="en-US" sz="2000" dirty="0" smtClean="0">
                  <a:solidFill>
                    <a:schemeClr val="bg1"/>
                  </a:solidFill>
                  <a:latin typeface="微软雅黑" panose="020B0503020204020204" pitchFamily="34" charset="-122"/>
                  <a:ea typeface="微软雅黑" panose="020B0503020204020204" pitchFamily="34" charset="-122"/>
                </a:rPr>
                <a:t>锂离子电池</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1307388" y="1818520"/>
              <a:ext cx="616666" cy="4453693"/>
              <a:chOff x="1883509" y="1633854"/>
              <a:chExt cx="616666" cy="4729097"/>
            </a:xfrm>
          </p:grpSpPr>
          <p:grpSp>
            <p:nvGrpSpPr>
              <p:cNvPr id="84" name="组合 83"/>
              <p:cNvGrpSpPr/>
              <p:nvPr/>
            </p:nvGrpSpPr>
            <p:grpSpPr>
              <a:xfrm>
                <a:off x="2075569" y="1633854"/>
                <a:ext cx="375477" cy="4729097"/>
                <a:chOff x="2300588" y="1627253"/>
                <a:chExt cx="375477" cy="4729097"/>
              </a:xfrm>
            </p:grpSpPr>
            <p:sp>
              <p:nvSpPr>
                <p:cNvPr id="86" name="左中括号 85"/>
                <p:cNvSpPr/>
                <p:nvPr/>
              </p:nvSpPr>
              <p:spPr>
                <a:xfrm>
                  <a:off x="2310211" y="2728912"/>
                  <a:ext cx="365854" cy="2309813"/>
                </a:xfrm>
                <a:prstGeom prst="leftBracket">
                  <a:avLst>
                    <a:gd name="adj" fmla="val 155032"/>
                  </a:avLst>
                </a:prstGeom>
                <a:ln w="22225">
                  <a:solidFill>
                    <a:schemeClr val="bg1">
                      <a:lumMod val="6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87" name="左中括号 86"/>
                <p:cNvSpPr/>
                <p:nvPr/>
              </p:nvSpPr>
              <p:spPr>
                <a:xfrm>
                  <a:off x="2300588" y="1627253"/>
                  <a:ext cx="358461" cy="4729097"/>
                </a:xfrm>
                <a:prstGeom prst="leftBracket">
                  <a:avLst>
                    <a:gd name="adj" fmla="val 105057"/>
                  </a:avLst>
                </a:prstGeom>
                <a:ln w="22225">
                  <a:solidFill>
                    <a:schemeClr val="bg1">
                      <a:lumMod val="6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grpSp>
          <p:cxnSp>
            <p:nvCxnSpPr>
              <p:cNvPr id="85" name="直接连接符 84"/>
              <p:cNvCxnSpPr/>
              <p:nvPr/>
            </p:nvCxnSpPr>
            <p:spPr>
              <a:xfrm>
                <a:off x="1883509" y="3887219"/>
                <a:ext cx="616666" cy="0"/>
              </a:xfrm>
              <a:prstGeom prst="line">
                <a:avLst/>
              </a:prstGeom>
              <a:ln w="2222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53" name="组合 52"/>
            <p:cNvGrpSpPr/>
            <p:nvPr/>
          </p:nvGrpSpPr>
          <p:grpSpPr>
            <a:xfrm>
              <a:off x="2087717" y="1515969"/>
              <a:ext cx="972394" cy="492331"/>
              <a:chOff x="650449" y="2744322"/>
              <a:chExt cx="1007506" cy="510109"/>
            </a:xfrm>
            <a:solidFill>
              <a:srgbClr val="004D95"/>
            </a:solidFill>
          </p:grpSpPr>
          <p:sp>
            <p:nvSpPr>
              <p:cNvPr id="82" name="smartphone_155753"/>
              <p:cNvSpPr>
                <a:spLocks noChangeAspect="1"/>
              </p:cNvSpPr>
              <p:nvPr/>
            </p:nvSpPr>
            <p:spPr bwMode="auto">
              <a:xfrm>
                <a:off x="1268431" y="2848861"/>
                <a:ext cx="389524" cy="405570"/>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81632" h="605592">
                    <a:moveTo>
                      <a:pt x="295984" y="517456"/>
                    </a:moveTo>
                    <a:cubicBezTo>
                      <a:pt x="308202" y="517456"/>
                      <a:pt x="318107" y="527329"/>
                      <a:pt x="318107" y="539508"/>
                    </a:cubicBezTo>
                    <a:cubicBezTo>
                      <a:pt x="318107" y="551687"/>
                      <a:pt x="308202" y="561560"/>
                      <a:pt x="295984" y="561560"/>
                    </a:cubicBezTo>
                    <a:cubicBezTo>
                      <a:pt x="283766" y="561560"/>
                      <a:pt x="273861" y="551687"/>
                      <a:pt x="273861" y="539508"/>
                    </a:cubicBezTo>
                    <a:cubicBezTo>
                      <a:pt x="273861" y="527329"/>
                      <a:pt x="283766" y="517456"/>
                      <a:pt x="295984" y="517456"/>
                    </a:cubicBezTo>
                    <a:close/>
                    <a:moveTo>
                      <a:pt x="160545" y="511041"/>
                    </a:moveTo>
                    <a:lnTo>
                      <a:pt x="160545" y="567772"/>
                    </a:lnTo>
                    <a:lnTo>
                      <a:pt x="424716" y="567772"/>
                    </a:lnTo>
                    <a:lnTo>
                      <a:pt x="424716" y="511041"/>
                    </a:lnTo>
                    <a:close/>
                    <a:moveTo>
                      <a:pt x="505769" y="201888"/>
                    </a:moveTo>
                    <a:cubicBezTo>
                      <a:pt x="508648" y="205318"/>
                      <a:pt x="574681" y="288196"/>
                      <a:pt x="506790" y="413161"/>
                    </a:cubicBezTo>
                    <a:lnTo>
                      <a:pt x="490073" y="404169"/>
                    </a:lnTo>
                    <a:cubicBezTo>
                      <a:pt x="552020" y="290235"/>
                      <a:pt x="491745" y="214681"/>
                      <a:pt x="491095" y="213939"/>
                    </a:cubicBezTo>
                    <a:close/>
                    <a:moveTo>
                      <a:pt x="75917" y="201888"/>
                    </a:moveTo>
                    <a:lnTo>
                      <a:pt x="90591" y="213847"/>
                    </a:lnTo>
                    <a:cubicBezTo>
                      <a:pt x="88084" y="216999"/>
                      <a:pt x="29852" y="290699"/>
                      <a:pt x="91520" y="404169"/>
                    </a:cubicBezTo>
                    <a:lnTo>
                      <a:pt x="74896" y="413161"/>
                    </a:lnTo>
                    <a:cubicBezTo>
                      <a:pt x="6912" y="288196"/>
                      <a:pt x="73038" y="205318"/>
                      <a:pt x="75917" y="201888"/>
                    </a:cubicBezTo>
                    <a:close/>
                    <a:moveTo>
                      <a:pt x="542640" y="174861"/>
                    </a:moveTo>
                    <a:cubicBezTo>
                      <a:pt x="543568" y="175973"/>
                      <a:pt x="629228" y="283209"/>
                      <a:pt x="543661" y="440681"/>
                    </a:cubicBezTo>
                    <a:lnTo>
                      <a:pt x="527049" y="431598"/>
                    </a:lnTo>
                    <a:cubicBezTo>
                      <a:pt x="606212" y="285805"/>
                      <a:pt x="531225" y="190803"/>
                      <a:pt x="527977" y="186910"/>
                    </a:cubicBezTo>
                    <a:close/>
                    <a:moveTo>
                      <a:pt x="38930" y="174861"/>
                    </a:moveTo>
                    <a:lnTo>
                      <a:pt x="53593" y="186910"/>
                    </a:lnTo>
                    <a:cubicBezTo>
                      <a:pt x="50345" y="190803"/>
                      <a:pt x="-24642" y="285805"/>
                      <a:pt x="54614" y="431598"/>
                    </a:cubicBezTo>
                    <a:lnTo>
                      <a:pt x="37909" y="440681"/>
                    </a:lnTo>
                    <a:cubicBezTo>
                      <a:pt x="-47565" y="283209"/>
                      <a:pt x="38095" y="175973"/>
                      <a:pt x="38930" y="174861"/>
                    </a:cubicBezTo>
                    <a:close/>
                    <a:moveTo>
                      <a:pt x="160545" y="94644"/>
                    </a:moveTo>
                    <a:lnTo>
                      <a:pt x="160545" y="473127"/>
                    </a:lnTo>
                    <a:lnTo>
                      <a:pt x="424716" y="473127"/>
                    </a:lnTo>
                    <a:lnTo>
                      <a:pt x="424716" y="94644"/>
                    </a:lnTo>
                    <a:close/>
                    <a:moveTo>
                      <a:pt x="160545" y="37820"/>
                    </a:moveTo>
                    <a:lnTo>
                      <a:pt x="160545" y="56731"/>
                    </a:lnTo>
                    <a:lnTo>
                      <a:pt x="424716" y="56731"/>
                    </a:lnTo>
                    <a:lnTo>
                      <a:pt x="424716" y="37820"/>
                    </a:lnTo>
                    <a:close/>
                    <a:moveTo>
                      <a:pt x="160545" y="0"/>
                    </a:moveTo>
                    <a:lnTo>
                      <a:pt x="424716" y="0"/>
                    </a:lnTo>
                    <a:cubicBezTo>
                      <a:pt x="445608" y="0"/>
                      <a:pt x="462693" y="17056"/>
                      <a:pt x="462693" y="37820"/>
                    </a:cubicBezTo>
                    <a:lnTo>
                      <a:pt x="462693" y="567772"/>
                    </a:lnTo>
                    <a:cubicBezTo>
                      <a:pt x="462693" y="588629"/>
                      <a:pt x="445608" y="605592"/>
                      <a:pt x="424716" y="605592"/>
                    </a:cubicBezTo>
                    <a:lnTo>
                      <a:pt x="160545" y="605592"/>
                    </a:lnTo>
                    <a:cubicBezTo>
                      <a:pt x="139653" y="605592"/>
                      <a:pt x="122568" y="588629"/>
                      <a:pt x="122568" y="567772"/>
                    </a:cubicBezTo>
                    <a:lnTo>
                      <a:pt x="122568" y="37820"/>
                    </a:lnTo>
                    <a:cubicBezTo>
                      <a:pt x="122568" y="17056"/>
                      <a:pt x="139653" y="0"/>
                      <a:pt x="160545" y="0"/>
                    </a:cubicBezTo>
                    <a:close/>
                  </a:path>
                </a:pathLst>
              </a:custGeom>
              <a:grpFill/>
              <a:ln>
                <a:noFill/>
              </a:ln>
            </p:spPr>
          </p:sp>
          <p:sp>
            <p:nvSpPr>
              <p:cNvPr id="83" name="computer-laptop_40209"/>
              <p:cNvSpPr>
                <a:spLocks noChangeAspect="1"/>
              </p:cNvSpPr>
              <p:nvPr/>
            </p:nvSpPr>
            <p:spPr bwMode="auto">
              <a:xfrm>
                <a:off x="650449" y="2744322"/>
                <a:ext cx="609685" cy="500910"/>
              </a:xfrm>
              <a:custGeom>
                <a:avLst/>
                <a:gdLst>
                  <a:gd name="connsiteX0" fmla="*/ 222151 w 545926"/>
                  <a:gd name="connsiteY0" fmla="*/ 368293 h 448527"/>
                  <a:gd name="connsiteX1" fmla="*/ 322563 w 545926"/>
                  <a:gd name="connsiteY1" fmla="*/ 368293 h 448527"/>
                  <a:gd name="connsiteX2" fmla="*/ 341211 w 545926"/>
                  <a:gd name="connsiteY2" fmla="*/ 398409 h 448527"/>
                  <a:gd name="connsiteX3" fmla="*/ 203503 w 545926"/>
                  <a:gd name="connsiteY3" fmla="*/ 398409 h 448527"/>
                  <a:gd name="connsiteX4" fmla="*/ 120198 w 545926"/>
                  <a:gd name="connsiteY4" fmla="*/ 305227 h 448527"/>
                  <a:gd name="connsiteX5" fmla="*/ 80012 w 545926"/>
                  <a:gd name="connsiteY5" fmla="*/ 328155 h 448527"/>
                  <a:gd name="connsiteX6" fmla="*/ 39827 w 545926"/>
                  <a:gd name="connsiteY6" fmla="*/ 404104 h 448527"/>
                  <a:gd name="connsiteX7" fmla="*/ 38391 w 545926"/>
                  <a:gd name="connsiteY7" fmla="*/ 409836 h 448527"/>
                  <a:gd name="connsiteX8" fmla="*/ 42697 w 545926"/>
                  <a:gd name="connsiteY8" fmla="*/ 409836 h 448527"/>
                  <a:gd name="connsiteX9" fmla="*/ 501962 w 545926"/>
                  <a:gd name="connsiteY9" fmla="*/ 409836 h 448527"/>
                  <a:gd name="connsiteX10" fmla="*/ 507703 w 545926"/>
                  <a:gd name="connsiteY10" fmla="*/ 409836 h 448527"/>
                  <a:gd name="connsiteX11" fmla="*/ 506267 w 545926"/>
                  <a:gd name="connsiteY11" fmla="*/ 404104 h 448527"/>
                  <a:gd name="connsiteX12" fmla="*/ 464647 w 545926"/>
                  <a:gd name="connsiteY12" fmla="*/ 328155 h 448527"/>
                  <a:gd name="connsiteX13" fmla="*/ 425896 w 545926"/>
                  <a:gd name="connsiteY13" fmla="*/ 305227 h 448527"/>
                  <a:gd name="connsiteX14" fmla="*/ 180484 w 545926"/>
                  <a:gd name="connsiteY14" fmla="*/ 235119 h 448527"/>
                  <a:gd name="connsiteX15" fmla="*/ 177613 w 545926"/>
                  <a:gd name="connsiteY15" fmla="*/ 236552 h 448527"/>
                  <a:gd name="connsiteX16" fmla="*/ 177613 w 545926"/>
                  <a:gd name="connsiteY16" fmla="*/ 246585 h 448527"/>
                  <a:gd name="connsiteX17" fmla="*/ 180484 w 545926"/>
                  <a:gd name="connsiteY17" fmla="*/ 249452 h 448527"/>
                  <a:gd name="connsiteX18" fmla="*/ 418707 w 545926"/>
                  <a:gd name="connsiteY18" fmla="*/ 249452 h 448527"/>
                  <a:gd name="connsiteX19" fmla="*/ 421577 w 545926"/>
                  <a:gd name="connsiteY19" fmla="*/ 246585 h 448527"/>
                  <a:gd name="connsiteX20" fmla="*/ 421577 w 545926"/>
                  <a:gd name="connsiteY20" fmla="*/ 236552 h 448527"/>
                  <a:gd name="connsiteX21" fmla="*/ 418707 w 545926"/>
                  <a:gd name="connsiteY21" fmla="*/ 235119 h 448527"/>
                  <a:gd name="connsiteX22" fmla="*/ 127386 w 545926"/>
                  <a:gd name="connsiteY22" fmla="*/ 235119 h 448527"/>
                  <a:gd name="connsiteX23" fmla="*/ 123080 w 545926"/>
                  <a:gd name="connsiteY23" fmla="*/ 236552 h 448527"/>
                  <a:gd name="connsiteX24" fmla="*/ 123080 w 545926"/>
                  <a:gd name="connsiteY24" fmla="*/ 246585 h 448527"/>
                  <a:gd name="connsiteX25" fmla="*/ 127386 w 545926"/>
                  <a:gd name="connsiteY25" fmla="*/ 249452 h 448527"/>
                  <a:gd name="connsiteX26" fmla="*/ 154652 w 545926"/>
                  <a:gd name="connsiteY26" fmla="*/ 249452 h 448527"/>
                  <a:gd name="connsiteX27" fmla="*/ 157522 w 545926"/>
                  <a:gd name="connsiteY27" fmla="*/ 246585 h 448527"/>
                  <a:gd name="connsiteX28" fmla="*/ 157522 w 545926"/>
                  <a:gd name="connsiteY28" fmla="*/ 236552 h 448527"/>
                  <a:gd name="connsiteX29" fmla="*/ 154652 w 545926"/>
                  <a:gd name="connsiteY29" fmla="*/ 235119 h 448527"/>
                  <a:gd name="connsiteX30" fmla="*/ 110165 w 545926"/>
                  <a:gd name="connsiteY30" fmla="*/ 47359 h 448527"/>
                  <a:gd name="connsiteX31" fmla="*/ 435928 w 545926"/>
                  <a:gd name="connsiteY31" fmla="*/ 47359 h 448527"/>
                  <a:gd name="connsiteX32" fmla="*/ 435928 w 545926"/>
                  <a:gd name="connsiteY32" fmla="*/ 255185 h 448527"/>
                  <a:gd name="connsiteX33" fmla="*/ 110165 w 545926"/>
                  <a:gd name="connsiteY33" fmla="*/ 255185 h 448527"/>
                  <a:gd name="connsiteX34" fmla="*/ 120198 w 545926"/>
                  <a:gd name="connsiteY34" fmla="*/ 37258 h 448527"/>
                  <a:gd name="connsiteX35" fmla="*/ 100105 w 545926"/>
                  <a:gd name="connsiteY35" fmla="*/ 57320 h 448527"/>
                  <a:gd name="connsiteX36" fmla="*/ 100105 w 545926"/>
                  <a:gd name="connsiteY36" fmla="*/ 247908 h 448527"/>
                  <a:gd name="connsiteX37" fmla="*/ 120198 w 545926"/>
                  <a:gd name="connsiteY37" fmla="*/ 266537 h 448527"/>
                  <a:gd name="connsiteX38" fmla="*/ 425896 w 545926"/>
                  <a:gd name="connsiteY38" fmla="*/ 266537 h 448527"/>
                  <a:gd name="connsiteX39" fmla="*/ 444554 w 545926"/>
                  <a:gd name="connsiteY39" fmla="*/ 247908 h 448527"/>
                  <a:gd name="connsiteX40" fmla="*/ 444554 w 545926"/>
                  <a:gd name="connsiteY40" fmla="*/ 57320 h 448527"/>
                  <a:gd name="connsiteX41" fmla="*/ 425896 w 545926"/>
                  <a:gd name="connsiteY41" fmla="*/ 37258 h 448527"/>
                  <a:gd name="connsiteX42" fmla="*/ 120198 w 545926"/>
                  <a:gd name="connsiteY42" fmla="*/ 0 h 448527"/>
                  <a:gd name="connsiteX43" fmla="*/ 425896 w 545926"/>
                  <a:gd name="connsiteY43" fmla="*/ 0 h 448527"/>
                  <a:gd name="connsiteX44" fmla="*/ 483304 w 545926"/>
                  <a:gd name="connsiteY44" fmla="*/ 57320 h 448527"/>
                  <a:gd name="connsiteX45" fmla="*/ 483304 w 545926"/>
                  <a:gd name="connsiteY45" fmla="*/ 247908 h 448527"/>
                  <a:gd name="connsiteX46" fmla="*/ 471823 w 545926"/>
                  <a:gd name="connsiteY46" fmla="*/ 282300 h 448527"/>
                  <a:gd name="connsiteX47" fmla="*/ 499091 w 545926"/>
                  <a:gd name="connsiteY47" fmla="*/ 310959 h 448527"/>
                  <a:gd name="connsiteX48" fmla="*/ 539277 w 545926"/>
                  <a:gd name="connsiteY48" fmla="*/ 386908 h 448527"/>
                  <a:gd name="connsiteX49" fmla="*/ 540712 w 545926"/>
                  <a:gd name="connsiteY49" fmla="*/ 429898 h 448527"/>
                  <a:gd name="connsiteX50" fmla="*/ 501962 w 545926"/>
                  <a:gd name="connsiteY50" fmla="*/ 448527 h 448527"/>
                  <a:gd name="connsiteX51" fmla="*/ 42697 w 545926"/>
                  <a:gd name="connsiteY51" fmla="*/ 448527 h 448527"/>
                  <a:gd name="connsiteX52" fmla="*/ 5382 w 545926"/>
                  <a:gd name="connsiteY52" fmla="*/ 429898 h 448527"/>
                  <a:gd name="connsiteX53" fmla="*/ 5382 w 545926"/>
                  <a:gd name="connsiteY53" fmla="*/ 386908 h 448527"/>
                  <a:gd name="connsiteX54" fmla="*/ 47003 w 545926"/>
                  <a:gd name="connsiteY54" fmla="*/ 310959 h 448527"/>
                  <a:gd name="connsiteX55" fmla="*/ 74271 w 545926"/>
                  <a:gd name="connsiteY55" fmla="*/ 282300 h 448527"/>
                  <a:gd name="connsiteX56" fmla="*/ 62790 w 545926"/>
                  <a:gd name="connsiteY56" fmla="*/ 247908 h 448527"/>
                  <a:gd name="connsiteX57" fmla="*/ 62790 w 545926"/>
                  <a:gd name="connsiteY57" fmla="*/ 57320 h 448527"/>
                  <a:gd name="connsiteX58" fmla="*/ 120198 w 545926"/>
                  <a:gd name="connsiteY58" fmla="*/ 0 h 448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45926" h="448527">
                    <a:moveTo>
                      <a:pt x="222151" y="368293"/>
                    </a:moveTo>
                    <a:lnTo>
                      <a:pt x="322563" y="368293"/>
                    </a:lnTo>
                    <a:lnTo>
                      <a:pt x="341211" y="398409"/>
                    </a:lnTo>
                    <a:lnTo>
                      <a:pt x="203503" y="398409"/>
                    </a:lnTo>
                    <a:close/>
                    <a:moveTo>
                      <a:pt x="120198" y="305227"/>
                    </a:moveTo>
                    <a:cubicBezTo>
                      <a:pt x="105846" y="305227"/>
                      <a:pt x="87188" y="316691"/>
                      <a:pt x="80012" y="328155"/>
                    </a:cubicBezTo>
                    <a:lnTo>
                      <a:pt x="39827" y="404104"/>
                    </a:lnTo>
                    <a:cubicBezTo>
                      <a:pt x="38391" y="406970"/>
                      <a:pt x="38391" y="408403"/>
                      <a:pt x="38391" y="409836"/>
                    </a:cubicBezTo>
                    <a:cubicBezTo>
                      <a:pt x="38391" y="409836"/>
                      <a:pt x="39827" y="409836"/>
                      <a:pt x="42697" y="409836"/>
                    </a:cubicBezTo>
                    <a:lnTo>
                      <a:pt x="501962" y="409836"/>
                    </a:lnTo>
                    <a:cubicBezTo>
                      <a:pt x="504832" y="409836"/>
                      <a:pt x="507703" y="409836"/>
                      <a:pt x="507703" y="409836"/>
                    </a:cubicBezTo>
                    <a:cubicBezTo>
                      <a:pt x="507703" y="408403"/>
                      <a:pt x="507703" y="406970"/>
                      <a:pt x="506267" y="404104"/>
                    </a:cubicBezTo>
                    <a:lnTo>
                      <a:pt x="464647" y="328155"/>
                    </a:lnTo>
                    <a:cubicBezTo>
                      <a:pt x="458906" y="316691"/>
                      <a:pt x="440248" y="305227"/>
                      <a:pt x="425896" y="305227"/>
                    </a:cubicBezTo>
                    <a:close/>
                    <a:moveTo>
                      <a:pt x="180484" y="235119"/>
                    </a:moveTo>
                    <a:cubicBezTo>
                      <a:pt x="179049" y="235119"/>
                      <a:pt x="177613" y="236552"/>
                      <a:pt x="177613" y="236552"/>
                    </a:cubicBezTo>
                    <a:lnTo>
                      <a:pt x="177613" y="246585"/>
                    </a:lnTo>
                    <a:cubicBezTo>
                      <a:pt x="177613" y="248018"/>
                      <a:pt x="179049" y="249452"/>
                      <a:pt x="180484" y="249452"/>
                    </a:cubicBezTo>
                    <a:lnTo>
                      <a:pt x="418707" y="249452"/>
                    </a:lnTo>
                    <a:cubicBezTo>
                      <a:pt x="420142" y="249452"/>
                      <a:pt x="421577" y="248018"/>
                      <a:pt x="421577" y="246585"/>
                    </a:cubicBezTo>
                    <a:lnTo>
                      <a:pt x="421577" y="236552"/>
                    </a:lnTo>
                    <a:cubicBezTo>
                      <a:pt x="421577" y="236552"/>
                      <a:pt x="420142" y="235119"/>
                      <a:pt x="418707" y="235119"/>
                    </a:cubicBezTo>
                    <a:close/>
                    <a:moveTo>
                      <a:pt x="127386" y="235119"/>
                    </a:moveTo>
                    <a:cubicBezTo>
                      <a:pt x="124516" y="235119"/>
                      <a:pt x="123080" y="236552"/>
                      <a:pt x="123080" y="236552"/>
                    </a:cubicBezTo>
                    <a:lnTo>
                      <a:pt x="123080" y="246585"/>
                    </a:lnTo>
                    <a:cubicBezTo>
                      <a:pt x="123080" y="248018"/>
                      <a:pt x="124516" y="249452"/>
                      <a:pt x="127386" y="249452"/>
                    </a:cubicBezTo>
                    <a:lnTo>
                      <a:pt x="154652" y="249452"/>
                    </a:lnTo>
                    <a:cubicBezTo>
                      <a:pt x="156087" y="249452"/>
                      <a:pt x="157522" y="248018"/>
                      <a:pt x="157522" y="246585"/>
                    </a:cubicBezTo>
                    <a:lnTo>
                      <a:pt x="157522" y="236552"/>
                    </a:lnTo>
                    <a:cubicBezTo>
                      <a:pt x="157522" y="236552"/>
                      <a:pt x="156087" y="235119"/>
                      <a:pt x="154652" y="235119"/>
                    </a:cubicBezTo>
                    <a:close/>
                    <a:moveTo>
                      <a:pt x="110165" y="47359"/>
                    </a:moveTo>
                    <a:lnTo>
                      <a:pt x="435928" y="47359"/>
                    </a:lnTo>
                    <a:lnTo>
                      <a:pt x="435928" y="255185"/>
                    </a:lnTo>
                    <a:lnTo>
                      <a:pt x="110165" y="255185"/>
                    </a:lnTo>
                    <a:close/>
                    <a:moveTo>
                      <a:pt x="120198" y="37258"/>
                    </a:moveTo>
                    <a:cubicBezTo>
                      <a:pt x="108716" y="37258"/>
                      <a:pt x="100105" y="45856"/>
                      <a:pt x="100105" y="57320"/>
                    </a:cubicBezTo>
                    <a:lnTo>
                      <a:pt x="100105" y="247908"/>
                    </a:lnTo>
                    <a:cubicBezTo>
                      <a:pt x="100105" y="257939"/>
                      <a:pt x="108716" y="266537"/>
                      <a:pt x="120198" y="266537"/>
                    </a:cubicBezTo>
                    <a:lnTo>
                      <a:pt x="425896" y="266537"/>
                    </a:lnTo>
                    <a:cubicBezTo>
                      <a:pt x="435943" y="266537"/>
                      <a:pt x="444554" y="257939"/>
                      <a:pt x="444554" y="247908"/>
                    </a:cubicBezTo>
                    <a:lnTo>
                      <a:pt x="444554" y="57320"/>
                    </a:lnTo>
                    <a:cubicBezTo>
                      <a:pt x="444554" y="45856"/>
                      <a:pt x="435943" y="37258"/>
                      <a:pt x="425896" y="37258"/>
                    </a:cubicBezTo>
                    <a:close/>
                    <a:moveTo>
                      <a:pt x="120198" y="0"/>
                    </a:moveTo>
                    <a:lnTo>
                      <a:pt x="425896" y="0"/>
                    </a:lnTo>
                    <a:cubicBezTo>
                      <a:pt x="457471" y="0"/>
                      <a:pt x="483304" y="25794"/>
                      <a:pt x="483304" y="57320"/>
                    </a:cubicBezTo>
                    <a:lnTo>
                      <a:pt x="483304" y="247908"/>
                    </a:lnTo>
                    <a:cubicBezTo>
                      <a:pt x="483304" y="260805"/>
                      <a:pt x="478999" y="272269"/>
                      <a:pt x="471823" y="282300"/>
                    </a:cubicBezTo>
                    <a:cubicBezTo>
                      <a:pt x="483304" y="289465"/>
                      <a:pt x="493351" y="299496"/>
                      <a:pt x="499091" y="310959"/>
                    </a:cubicBezTo>
                    <a:lnTo>
                      <a:pt x="539277" y="386908"/>
                    </a:lnTo>
                    <a:cubicBezTo>
                      <a:pt x="547888" y="401238"/>
                      <a:pt x="547888" y="417001"/>
                      <a:pt x="540712" y="429898"/>
                    </a:cubicBezTo>
                    <a:cubicBezTo>
                      <a:pt x="533536" y="441362"/>
                      <a:pt x="519184" y="448527"/>
                      <a:pt x="501962" y="448527"/>
                    </a:cubicBezTo>
                    <a:lnTo>
                      <a:pt x="42697" y="448527"/>
                    </a:lnTo>
                    <a:cubicBezTo>
                      <a:pt x="25475" y="448527"/>
                      <a:pt x="12558" y="441362"/>
                      <a:pt x="5382" y="429898"/>
                    </a:cubicBezTo>
                    <a:cubicBezTo>
                      <a:pt x="-1794" y="417001"/>
                      <a:pt x="-1794" y="401238"/>
                      <a:pt x="5382" y="386908"/>
                    </a:cubicBezTo>
                    <a:lnTo>
                      <a:pt x="47003" y="310959"/>
                    </a:lnTo>
                    <a:cubicBezTo>
                      <a:pt x="52743" y="299496"/>
                      <a:pt x="62790" y="289465"/>
                      <a:pt x="74271" y="282300"/>
                    </a:cubicBezTo>
                    <a:cubicBezTo>
                      <a:pt x="67095" y="272269"/>
                      <a:pt x="62790" y="260805"/>
                      <a:pt x="62790" y="247908"/>
                    </a:cubicBezTo>
                    <a:lnTo>
                      <a:pt x="62790" y="57320"/>
                    </a:lnTo>
                    <a:cubicBezTo>
                      <a:pt x="62790" y="25794"/>
                      <a:pt x="88623" y="0"/>
                      <a:pt x="120198" y="0"/>
                    </a:cubicBezTo>
                    <a:close/>
                  </a:path>
                </a:pathLst>
              </a:custGeom>
              <a:grpFill/>
              <a:ln>
                <a:noFill/>
              </a:ln>
            </p:spPr>
          </p:sp>
        </p:grpSp>
        <p:grpSp>
          <p:nvGrpSpPr>
            <p:cNvPr id="54" name="组合 53"/>
            <p:cNvGrpSpPr/>
            <p:nvPr/>
          </p:nvGrpSpPr>
          <p:grpSpPr>
            <a:xfrm>
              <a:off x="3375533" y="1616865"/>
              <a:ext cx="1318105" cy="374571"/>
              <a:chOff x="2169513" y="1786359"/>
              <a:chExt cx="1495056" cy="374571"/>
            </a:xfrm>
          </p:grpSpPr>
          <p:sp>
            <p:nvSpPr>
              <p:cNvPr id="80" name="文本框 79"/>
              <p:cNvSpPr txBox="1"/>
              <p:nvPr/>
            </p:nvSpPr>
            <p:spPr>
              <a:xfrm>
                <a:off x="2169513" y="1786359"/>
                <a:ext cx="1495056" cy="374571"/>
              </a:xfrm>
              <a:prstGeom prst="roundRect">
                <a:avLst/>
              </a:prstGeom>
              <a:noFill/>
              <a:ln w="25400">
                <a:noFill/>
                <a:prstDash val="dash"/>
              </a:ln>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rPr>
                  <a:t>手机、电脑</a:t>
                </a:r>
                <a:endParaRPr lang="en-US" altLang="zh-CN" sz="1600" dirty="0">
                  <a:latin typeface="微软雅黑" panose="020B0503020204020204" pitchFamily="34" charset="-122"/>
                  <a:ea typeface="微软雅黑" panose="020B0503020204020204" pitchFamily="34" charset="-122"/>
                </a:endParaRPr>
              </a:p>
            </p:txBody>
          </p:sp>
          <p:sp>
            <p:nvSpPr>
              <p:cNvPr id="81" name="圆角矩形 80"/>
              <p:cNvSpPr/>
              <p:nvPr/>
            </p:nvSpPr>
            <p:spPr>
              <a:xfrm>
                <a:off x="2195556" y="1810718"/>
                <a:ext cx="1366850" cy="321296"/>
              </a:xfrm>
              <a:prstGeom prst="roundRect">
                <a:avLst/>
              </a:prstGeom>
              <a:noFill/>
              <a:ln w="25400">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342900" indent="-342900" algn="ctr">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nvGrpSpPr>
            <p:cNvPr id="55" name="组合 54"/>
            <p:cNvGrpSpPr/>
            <p:nvPr/>
          </p:nvGrpSpPr>
          <p:grpSpPr>
            <a:xfrm>
              <a:off x="2087717" y="2430359"/>
              <a:ext cx="1103198" cy="592559"/>
              <a:chOff x="2943004" y="2433950"/>
              <a:chExt cx="1143034" cy="613956"/>
            </a:xfrm>
            <a:solidFill>
              <a:srgbClr val="004D95"/>
            </a:solidFill>
          </p:grpSpPr>
          <p:sp>
            <p:nvSpPr>
              <p:cNvPr id="78" name="computer-laptop_40209"/>
              <p:cNvSpPr>
                <a:spLocks noChangeAspect="1"/>
              </p:cNvSpPr>
              <p:nvPr/>
            </p:nvSpPr>
            <p:spPr bwMode="auto">
              <a:xfrm>
                <a:off x="2943004" y="2644815"/>
                <a:ext cx="1030243" cy="403091"/>
              </a:xfrm>
              <a:custGeom>
                <a:avLst/>
                <a:gdLst>
                  <a:gd name="T0" fmla="*/ 5938 w 6005"/>
                  <a:gd name="T1" fmla="*/ 1431 h 2353"/>
                  <a:gd name="T2" fmla="*/ 5908 w 6005"/>
                  <a:gd name="T3" fmla="*/ 1431 h 2353"/>
                  <a:gd name="T4" fmla="*/ 5745 w 6005"/>
                  <a:gd name="T5" fmla="*/ 965 h 2353"/>
                  <a:gd name="T6" fmla="*/ 5615 w 6005"/>
                  <a:gd name="T7" fmla="*/ 892 h 2353"/>
                  <a:gd name="T8" fmla="*/ 4377 w 6005"/>
                  <a:gd name="T9" fmla="*/ 668 h 2353"/>
                  <a:gd name="T10" fmla="*/ 3264 w 6005"/>
                  <a:gd name="T11" fmla="*/ 1 h 2353"/>
                  <a:gd name="T12" fmla="*/ 1868 w 6005"/>
                  <a:gd name="T13" fmla="*/ 0 h 2353"/>
                  <a:gd name="T14" fmla="*/ 1109 w 6005"/>
                  <a:gd name="T15" fmla="*/ 445 h 2353"/>
                  <a:gd name="T16" fmla="*/ 699 w 6005"/>
                  <a:gd name="T17" fmla="*/ 792 h 2353"/>
                  <a:gd name="T18" fmla="*/ 139 w 6005"/>
                  <a:gd name="T19" fmla="*/ 866 h 2353"/>
                  <a:gd name="T20" fmla="*/ 0 w 6005"/>
                  <a:gd name="T21" fmla="*/ 1057 h 2353"/>
                  <a:gd name="T22" fmla="*/ 0 w 6005"/>
                  <a:gd name="T23" fmla="*/ 1699 h 2353"/>
                  <a:gd name="T24" fmla="*/ 200 w 6005"/>
                  <a:gd name="T25" fmla="*/ 1899 h 2353"/>
                  <a:gd name="T26" fmla="*/ 737 w 6005"/>
                  <a:gd name="T27" fmla="*/ 1899 h 2353"/>
                  <a:gd name="T28" fmla="*/ 1392 w 6005"/>
                  <a:gd name="T29" fmla="*/ 2353 h 2353"/>
                  <a:gd name="T30" fmla="*/ 2048 w 6005"/>
                  <a:gd name="T31" fmla="*/ 1899 h 2353"/>
                  <a:gd name="T32" fmla="*/ 3980 w 6005"/>
                  <a:gd name="T33" fmla="*/ 1899 h 2353"/>
                  <a:gd name="T34" fmla="*/ 4636 w 6005"/>
                  <a:gd name="T35" fmla="*/ 2353 h 2353"/>
                  <a:gd name="T36" fmla="*/ 5292 w 6005"/>
                  <a:gd name="T37" fmla="*/ 1899 h 2353"/>
                  <a:gd name="T38" fmla="*/ 5938 w 6005"/>
                  <a:gd name="T39" fmla="*/ 1899 h 2353"/>
                  <a:gd name="T40" fmla="*/ 6005 w 6005"/>
                  <a:gd name="T41" fmla="*/ 1832 h 2353"/>
                  <a:gd name="T42" fmla="*/ 6005 w 6005"/>
                  <a:gd name="T43" fmla="*/ 1497 h 2353"/>
                  <a:gd name="T44" fmla="*/ 5938 w 6005"/>
                  <a:gd name="T45" fmla="*/ 1431 h 2353"/>
                  <a:gd name="T46" fmla="*/ 1392 w 6005"/>
                  <a:gd name="T47" fmla="*/ 1918 h 2353"/>
                  <a:gd name="T48" fmla="*/ 1125 w 6005"/>
                  <a:gd name="T49" fmla="*/ 1651 h 2353"/>
                  <a:gd name="T50" fmla="*/ 1392 w 6005"/>
                  <a:gd name="T51" fmla="*/ 1384 h 2353"/>
                  <a:gd name="T52" fmla="*/ 1660 w 6005"/>
                  <a:gd name="T53" fmla="*/ 1651 h 2353"/>
                  <a:gd name="T54" fmla="*/ 1392 w 6005"/>
                  <a:gd name="T55" fmla="*/ 1918 h 2353"/>
                  <a:gd name="T56" fmla="*/ 4636 w 6005"/>
                  <a:gd name="T57" fmla="*/ 1918 h 2353"/>
                  <a:gd name="T58" fmla="*/ 4369 w 6005"/>
                  <a:gd name="T59" fmla="*/ 1651 h 2353"/>
                  <a:gd name="T60" fmla="*/ 4636 w 6005"/>
                  <a:gd name="T61" fmla="*/ 1384 h 2353"/>
                  <a:gd name="T62" fmla="*/ 4903 w 6005"/>
                  <a:gd name="T63" fmla="*/ 1651 h 2353"/>
                  <a:gd name="T64" fmla="*/ 4636 w 6005"/>
                  <a:gd name="T65" fmla="*/ 1918 h 2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005" h="2353">
                    <a:moveTo>
                      <a:pt x="5938" y="1431"/>
                    </a:moveTo>
                    <a:lnTo>
                      <a:pt x="5908" y="1431"/>
                    </a:lnTo>
                    <a:cubicBezTo>
                      <a:pt x="5867" y="1203"/>
                      <a:pt x="5781" y="1009"/>
                      <a:pt x="5745" y="965"/>
                    </a:cubicBezTo>
                    <a:cubicBezTo>
                      <a:pt x="5713" y="925"/>
                      <a:pt x="5666" y="899"/>
                      <a:pt x="5615" y="892"/>
                    </a:cubicBezTo>
                    <a:lnTo>
                      <a:pt x="4377" y="668"/>
                    </a:lnTo>
                    <a:cubicBezTo>
                      <a:pt x="4377" y="668"/>
                      <a:pt x="3679" y="1"/>
                      <a:pt x="3264" y="1"/>
                    </a:cubicBezTo>
                    <a:lnTo>
                      <a:pt x="1868" y="0"/>
                    </a:lnTo>
                    <a:cubicBezTo>
                      <a:pt x="1597" y="0"/>
                      <a:pt x="1371" y="207"/>
                      <a:pt x="1109" y="445"/>
                    </a:cubicBezTo>
                    <a:cubicBezTo>
                      <a:pt x="986" y="558"/>
                      <a:pt x="850" y="682"/>
                      <a:pt x="699" y="792"/>
                    </a:cubicBezTo>
                    <a:lnTo>
                      <a:pt x="139" y="866"/>
                    </a:lnTo>
                    <a:cubicBezTo>
                      <a:pt x="59" y="892"/>
                      <a:pt x="0" y="968"/>
                      <a:pt x="0" y="1057"/>
                    </a:cubicBezTo>
                    <a:lnTo>
                      <a:pt x="0" y="1699"/>
                    </a:lnTo>
                    <a:cubicBezTo>
                      <a:pt x="0" y="1809"/>
                      <a:pt x="90" y="1899"/>
                      <a:pt x="200" y="1899"/>
                    </a:cubicBezTo>
                    <a:lnTo>
                      <a:pt x="737" y="1899"/>
                    </a:lnTo>
                    <a:cubicBezTo>
                      <a:pt x="837" y="2164"/>
                      <a:pt x="1093" y="2353"/>
                      <a:pt x="1392" y="2353"/>
                    </a:cubicBezTo>
                    <a:cubicBezTo>
                      <a:pt x="1692" y="2353"/>
                      <a:pt x="1948" y="2164"/>
                      <a:pt x="2048" y="1899"/>
                    </a:cubicBezTo>
                    <a:lnTo>
                      <a:pt x="3980" y="1899"/>
                    </a:lnTo>
                    <a:cubicBezTo>
                      <a:pt x="4080" y="2164"/>
                      <a:pt x="4336" y="2353"/>
                      <a:pt x="4636" y="2353"/>
                    </a:cubicBezTo>
                    <a:cubicBezTo>
                      <a:pt x="4935" y="2353"/>
                      <a:pt x="5191" y="2164"/>
                      <a:pt x="5292" y="1899"/>
                    </a:cubicBezTo>
                    <a:lnTo>
                      <a:pt x="5938" y="1899"/>
                    </a:lnTo>
                    <a:cubicBezTo>
                      <a:pt x="5975" y="1899"/>
                      <a:pt x="6005" y="1869"/>
                      <a:pt x="6005" y="1832"/>
                    </a:cubicBezTo>
                    <a:lnTo>
                      <a:pt x="6005" y="1497"/>
                    </a:lnTo>
                    <a:cubicBezTo>
                      <a:pt x="6005" y="1460"/>
                      <a:pt x="5975" y="1431"/>
                      <a:pt x="5938" y="1431"/>
                    </a:cubicBezTo>
                    <a:close/>
                    <a:moveTo>
                      <a:pt x="1392" y="1918"/>
                    </a:moveTo>
                    <a:cubicBezTo>
                      <a:pt x="1245" y="1918"/>
                      <a:pt x="1125" y="1798"/>
                      <a:pt x="1125" y="1651"/>
                    </a:cubicBezTo>
                    <a:cubicBezTo>
                      <a:pt x="1125" y="1504"/>
                      <a:pt x="1245" y="1384"/>
                      <a:pt x="1392" y="1384"/>
                    </a:cubicBezTo>
                    <a:cubicBezTo>
                      <a:pt x="1540" y="1384"/>
                      <a:pt x="1660" y="1504"/>
                      <a:pt x="1660" y="1651"/>
                    </a:cubicBezTo>
                    <a:cubicBezTo>
                      <a:pt x="1660" y="1798"/>
                      <a:pt x="1540" y="1918"/>
                      <a:pt x="1392" y="1918"/>
                    </a:cubicBezTo>
                    <a:close/>
                    <a:moveTo>
                      <a:pt x="4636" y="1918"/>
                    </a:moveTo>
                    <a:cubicBezTo>
                      <a:pt x="4488" y="1918"/>
                      <a:pt x="4369" y="1798"/>
                      <a:pt x="4369" y="1651"/>
                    </a:cubicBezTo>
                    <a:cubicBezTo>
                      <a:pt x="4369" y="1504"/>
                      <a:pt x="4488" y="1384"/>
                      <a:pt x="4636" y="1384"/>
                    </a:cubicBezTo>
                    <a:cubicBezTo>
                      <a:pt x="4783" y="1384"/>
                      <a:pt x="4903" y="1504"/>
                      <a:pt x="4903" y="1651"/>
                    </a:cubicBezTo>
                    <a:cubicBezTo>
                      <a:pt x="4903" y="1798"/>
                      <a:pt x="4783" y="1918"/>
                      <a:pt x="4636" y="1918"/>
                    </a:cubicBezTo>
                    <a:close/>
                  </a:path>
                </a:pathLst>
              </a:custGeom>
              <a:grpFill/>
              <a:ln>
                <a:noFill/>
              </a:ln>
            </p:spPr>
            <p:txBody>
              <a:bodyPr/>
              <a:lstStyle/>
              <a:p>
                <a:endParaRPr lang="zh-CN" altLang="en-US" sz="2000">
                  <a:latin typeface="微软雅黑" panose="020B0503020204020204" pitchFamily="34" charset="-122"/>
                  <a:ea typeface="微软雅黑" panose="020B0503020204020204" pitchFamily="34" charset="-122"/>
                </a:endParaRPr>
              </a:p>
            </p:txBody>
          </p:sp>
          <p:sp>
            <p:nvSpPr>
              <p:cNvPr id="79" name="battery_334885"/>
              <p:cNvSpPr>
                <a:spLocks noChangeAspect="1"/>
              </p:cNvSpPr>
              <p:nvPr/>
            </p:nvSpPr>
            <p:spPr bwMode="auto">
              <a:xfrm>
                <a:off x="3745010" y="2433950"/>
                <a:ext cx="341028" cy="312038"/>
              </a:xfrm>
              <a:custGeom>
                <a:avLst/>
                <a:gdLst>
                  <a:gd name="T0" fmla="*/ 6543 w 6827"/>
                  <a:gd name="T1" fmla="*/ 1990 h 6256"/>
                  <a:gd name="T2" fmla="*/ 5973 w 6827"/>
                  <a:gd name="T3" fmla="*/ 1706 h 6256"/>
                  <a:gd name="T4" fmla="*/ 5689 w 6827"/>
                  <a:gd name="T5" fmla="*/ 853 h 6256"/>
                  <a:gd name="T6" fmla="*/ 5120 w 6827"/>
                  <a:gd name="T7" fmla="*/ 284 h 6256"/>
                  <a:gd name="T8" fmla="*/ 1991 w 6827"/>
                  <a:gd name="T9" fmla="*/ 0 h 6256"/>
                  <a:gd name="T10" fmla="*/ 1707 w 6827"/>
                  <a:gd name="T11" fmla="*/ 853 h 6256"/>
                  <a:gd name="T12" fmla="*/ 853 w 6827"/>
                  <a:gd name="T13" fmla="*/ 1137 h 6256"/>
                  <a:gd name="T14" fmla="*/ 569 w 6827"/>
                  <a:gd name="T15" fmla="*/ 1706 h 6256"/>
                  <a:gd name="T16" fmla="*/ 285 w 6827"/>
                  <a:gd name="T17" fmla="*/ 4834 h 6256"/>
                  <a:gd name="T18" fmla="*/ 0 w 6827"/>
                  <a:gd name="T19" fmla="*/ 5972 h 6256"/>
                  <a:gd name="T20" fmla="*/ 6541 w 6827"/>
                  <a:gd name="T21" fmla="*/ 6256 h 6256"/>
                  <a:gd name="T22" fmla="*/ 6825 w 6827"/>
                  <a:gd name="T23" fmla="*/ 5118 h 6256"/>
                  <a:gd name="T24" fmla="*/ 4836 w 6827"/>
                  <a:gd name="T25" fmla="*/ 1421 h 6256"/>
                  <a:gd name="T26" fmla="*/ 5405 w 6827"/>
                  <a:gd name="T27" fmla="*/ 1705 h 6256"/>
                  <a:gd name="T28" fmla="*/ 4836 w 6827"/>
                  <a:gd name="T29" fmla="*/ 1421 h 6256"/>
                  <a:gd name="T30" fmla="*/ 5120 w 6827"/>
                  <a:gd name="T31" fmla="*/ 2842 h 6256"/>
                  <a:gd name="T32" fmla="*/ 5404 w 6827"/>
                  <a:gd name="T33" fmla="*/ 3128 h 6256"/>
                  <a:gd name="T34" fmla="*/ 5404 w 6827"/>
                  <a:gd name="T35" fmla="*/ 3696 h 6256"/>
                  <a:gd name="T36" fmla="*/ 5120 w 6827"/>
                  <a:gd name="T37" fmla="*/ 3981 h 6256"/>
                  <a:gd name="T38" fmla="*/ 4552 w 6827"/>
                  <a:gd name="T39" fmla="*/ 3981 h 6256"/>
                  <a:gd name="T40" fmla="*/ 4267 w 6827"/>
                  <a:gd name="T41" fmla="*/ 3697 h 6256"/>
                  <a:gd name="T42" fmla="*/ 4267 w 6827"/>
                  <a:gd name="T43" fmla="*/ 3128 h 6256"/>
                  <a:gd name="T44" fmla="*/ 4551 w 6827"/>
                  <a:gd name="T45" fmla="*/ 2844 h 6256"/>
                  <a:gd name="T46" fmla="*/ 2276 w 6827"/>
                  <a:gd name="T47" fmla="*/ 568 h 6256"/>
                  <a:gd name="T48" fmla="*/ 4552 w 6827"/>
                  <a:gd name="T49" fmla="*/ 852 h 6256"/>
                  <a:gd name="T50" fmla="*/ 4268 w 6827"/>
                  <a:gd name="T51" fmla="*/ 1705 h 6256"/>
                  <a:gd name="T52" fmla="*/ 2560 w 6827"/>
                  <a:gd name="T53" fmla="*/ 1136 h 6256"/>
                  <a:gd name="T54" fmla="*/ 2276 w 6827"/>
                  <a:gd name="T55" fmla="*/ 568 h 6256"/>
                  <a:gd name="T56" fmla="*/ 1992 w 6827"/>
                  <a:gd name="T57" fmla="*/ 1421 h 6256"/>
                  <a:gd name="T58" fmla="*/ 1423 w 6827"/>
                  <a:gd name="T59" fmla="*/ 1705 h 6256"/>
                  <a:gd name="T60" fmla="*/ 1423 w 6827"/>
                  <a:gd name="T61" fmla="*/ 3128 h 6256"/>
                  <a:gd name="T62" fmla="*/ 2844 w 6827"/>
                  <a:gd name="T63" fmla="*/ 3412 h 6256"/>
                  <a:gd name="T64" fmla="*/ 1423 w 6827"/>
                  <a:gd name="T65" fmla="*/ 3696 h 6256"/>
                  <a:gd name="T66" fmla="*/ 1423 w 6827"/>
                  <a:gd name="T67" fmla="*/ 3128 h 6256"/>
                  <a:gd name="T68" fmla="*/ 6257 w 6827"/>
                  <a:gd name="T69" fmla="*/ 5688 h 6256"/>
                  <a:gd name="T70" fmla="*/ 569 w 6827"/>
                  <a:gd name="T71" fmla="*/ 5404 h 6256"/>
                  <a:gd name="T72" fmla="*/ 6259 w 6827"/>
                  <a:gd name="T73" fmla="*/ 5688 h 6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827" h="6256">
                    <a:moveTo>
                      <a:pt x="6543" y="4834"/>
                    </a:moveTo>
                    <a:lnTo>
                      <a:pt x="6543" y="1990"/>
                    </a:lnTo>
                    <a:cubicBezTo>
                      <a:pt x="6543" y="1833"/>
                      <a:pt x="6416" y="1706"/>
                      <a:pt x="6259" y="1706"/>
                    </a:cubicBezTo>
                    <a:lnTo>
                      <a:pt x="5973" y="1706"/>
                    </a:lnTo>
                    <a:lnTo>
                      <a:pt x="5973" y="1137"/>
                    </a:lnTo>
                    <a:cubicBezTo>
                      <a:pt x="5973" y="980"/>
                      <a:pt x="5847" y="853"/>
                      <a:pt x="5689" y="853"/>
                    </a:cubicBezTo>
                    <a:lnTo>
                      <a:pt x="5120" y="853"/>
                    </a:lnTo>
                    <a:lnTo>
                      <a:pt x="5120" y="284"/>
                    </a:lnTo>
                    <a:cubicBezTo>
                      <a:pt x="5120" y="126"/>
                      <a:pt x="4993" y="0"/>
                      <a:pt x="4836" y="0"/>
                    </a:cubicBezTo>
                    <a:lnTo>
                      <a:pt x="1991" y="0"/>
                    </a:lnTo>
                    <a:cubicBezTo>
                      <a:pt x="1833" y="0"/>
                      <a:pt x="1707" y="128"/>
                      <a:pt x="1707" y="284"/>
                    </a:cubicBezTo>
                    <a:lnTo>
                      <a:pt x="1707" y="853"/>
                    </a:lnTo>
                    <a:lnTo>
                      <a:pt x="1137" y="853"/>
                    </a:lnTo>
                    <a:cubicBezTo>
                      <a:pt x="980" y="853"/>
                      <a:pt x="853" y="981"/>
                      <a:pt x="853" y="1137"/>
                    </a:cubicBezTo>
                    <a:lnTo>
                      <a:pt x="853" y="1706"/>
                    </a:lnTo>
                    <a:lnTo>
                      <a:pt x="569" y="1706"/>
                    </a:lnTo>
                    <a:cubicBezTo>
                      <a:pt x="412" y="1706"/>
                      <a:pt x="285" y="1834"/>
                      <a:pt x="285" y="1990"/>
                    </a:cubicBezTo>
                    <a:lnTo>
                      <a:pt x="285" y="4834"/>
                    </a:lnTo>
                    <a:cubicBezTo>
                      <a:pt x="127" y="4834"/>
                      <a:pt x="0" y="4962"/>
                      <a:pt x="0" y="5118"/>
                    </a:cubicBezTo>
                    <a:lnTo>
                      <a:pt x="0" y="5972"/>
                    </a:lnTo>
                    <a:cubicBezTo>
                      <a:pt x="0" y="6129"/>
                      <a:pt x="127" y="6256"/>
                      <a:pt x="284" y="6256"/>
                    </a:cubicBezTo>
                    <a:lnTo>
                      <a:pt x="6541" y="6256"/>
                    </a:lnTo>
                    <a:cubicBezTo>
                      <a:pt x="6699" y="6256"/>
                      <a:pt x="6825" y="6128"/>
                      <a:pt x="6825" y="5972"/>
                    </a:cubicBezTo>
                    <a:lnTo>
                      <a:pt x="6825" y="5118"/>
                    </a:lnTo>
                    <a:cubicBezTo>
                      <a:pt x="6827" y="4962"/>
                      <a:pt x="6700" y="4834"/>
                      <a:pt x="6543" y="4834"/>
                    </a:cubicBezTo>
                    <a:close/>
                    <a:moveTo>
                      <a:pt x="4836" y="1421"/>
                    </a:moveTo>
                    <a:lnTo>
                      <a:pt x="5405" y="1421"/>
                    </a:lnTo>
                    <a:lnTo>
                      <a:pt x="5405" y="1705"/>
                    </a:lnTo>
                    <a:lnTo>
                      <a:pt x="4836" y="1705"/>
                    </a:lnTo>
                    <a:lnTo>
                      <a:pt x="4836" y="1421"/>
                    </a:lnTo>
                    <a:close/>
                    <a:moveTo>
                      <a:pt x="4836" y="2558"/>
                    </a:moveTo>
                    <a:cubicBezTo>
                      <a:pt x="4993" y="2558"/>
                      <a:pt x="5120" y="2686"/>
                      <a:pt x="5120" y="2842"/>
                    </a:cubicBezTo>
                    <a:lnTo>
                      <a:pt x="5120" y="3128"/>
                    </a:lnTo>
                    <a:lnTo>
                      <a:pt x="5404" y="3128"/>
                    </a:lnTo>
                    <a:cubicBezTo>
                      <a:pt x="5561" y="3128"/>
                      <a:pt x="5688" y="3256"/>
                      <a:pt x="5688" y="3412"/>
                    </a:cubicBezTo>
                    <a:cubicBezTo>
                      <a:pt x="5688" y="3568"/>
                      <a:pt x="5561" y="3696"/>
                      <a:pt x="5404" y="3696"/>
                    </a:cubicBezTo>
                    <a:lnTo>
                      <a:pt x="5120" y="3696"/>
                    </a:lnTo>
                    <a:lnTo>
                      <a:pt x="5120" y="3981"/>
                    </a:lnTo>
                    <a:cubicBezTo>
                      <a:pt x="5120" y="4138"/>
                      <a:pt x="4993" y="4265"/>
                      <a:pt x="4836" y="4265"/>
                    </a:cubicBezTo>
                    <a:cubicBezTo>
                      <a:pt x="4679" y="4265"/>
                      <a:pt x="4552" y="4137"/>
                      <a:pt x="4552" y="3981"/>
                    </a:cubicBezTo>
                    <a:lnTo>
                      <a:pt x="4552" y="3697"/>
                    </a:lnTo>
                    <a:lnTo>
                      <a:pt x="4267" y="3697"/>
                    </a:lnTo>
                    <a:cubicBezTo>
                      <a:pt x="4109" y="3697"/>
                      <a:pt x="3983" y="3569"/>
                      <a:pt x="3983" y="3413"/>
                    </a:cubicBezTo>
                    <a:cubicBezTo>
                      <a:pt x="3983" y="3257"/>
                      <a:pt x="4109" y="3128"/>
                      <a:pt x="4267" y="3128"/>
                    </a:cubicBezTo>
                    <a:lnTo>
                      <a:pt x="4551" y="3128"/>
                    </a:lnTo>
                    <a:lnTo>
                      <a:pt x="4551" y="2844"/>
                    </a:lnTo>
                    <a:cubicBezTo>
                      <a:pt x="4551" y="2686"/>
                      <a:pt x="4679" y="2558"/>
                      <a:pt x="4836" y="2558"/>
                    </a:cubicBezTo>
                    <a:close/>
                    <a:moveTo>
                      <a:pt x="2276" y="568"/>
                    </a:moveTo>
                    <a:lnTo>
                      <a:pt x="4552" y="568"/>
                    </a:lnTo>
                    <a:lnTo>
                      <a:pt x="4552" y="852"/>
                    </a:lnTo>
                    <a:cubicBezTo>
                      <a:pt x="4395" y="852"/>
                      <a:pt x="4268" y="980"/>
                      <a:pt x="4268" y="1136"/>
                    </a:cubicBezTo>
                    <a:lnTo>
                      <a:pt x="4268" y="1705"/>
                    </a:lnTo>
                    <a:lnTo>
                      <a:pt x="2560" y="1705"/>
                    </a:lnTo>
                    <a:lnTo>
                      <a:pt x="2560" y="1136"/>
                    </a:lnTo>
                    <a:cubicBezTo>
                      <a:pt x="2560" y="978"/>
                      <a:pt x="2433" y="852"/>
                      <a:pt x="2276" y="852"/>
                    </a:cubicBezTo>
                    <a:lnTo>
                      <a:pt x="2276" y="568"/>
                    </a:lnTo>
                    <a:close/>
                    <a:moveTo>
                      <a:pt x="1423" y="1421"/>
                    </a:moveTo>
                    <a:lnTo>
                      <a:pt x="1992" y="1421"/>
                    </a:lnTo>
                    <a:lnTo>
                      <a:pt x="1992" y="1705"/>
                    </a:lnTo>
                    <a:lnTo>
                      <a:pt x="1423" y="1705"/>
                    </a:lnTo>
                    <a:lnTo>
                      <a:pt x="1423" y="1421"/>
                    </a:lnTo>
                    <a:close/>
                    <a:moveTo>
                      <a:pt x="1423" y="3128"/>
                    </a:moveTo>
                    <a:lnTo>
                      <a:pt x="2560" y="3128"/>
                    </a:lnTo>
                    <a:cubicBezTo>
                      <a:pt x="2717" y="3128"/>
                      <a:pt x="2844" y="3256"/>
                      <a:pt x="2844" y="3412"/>
                    </a:cubicBezTo>
                    <a:cubicBezTo>
                      <a:pt x="2844" y="3568"/>
                      <a:pt x="2717" y="3696"/>
                      <a:pt x="2560" y="3696"/>
                    </a:cubicBezTo>
                    <a:lnTo>
                      <a:pt x="1423" y="3696"/>
                    </a:lnTo>
                    <a:cubicBezTo>
                      <a:pt x="1265" y="3696"/>
                      <a:pt x="1139" y="3568"/>
                      <a:pt x="1139" y="3412"/>
                    </a:cubicBezTo>
                    <a:cubicBezTo>
                      <a:pt x="1139" y="3256"/>
                      <a:pt x="1265" y="3128"/>
                      <a:pt x="1423" y="3128"/>
                    </a:cubicBezTo>
                    <a:close/>
                    <a:moveTo>
                      <a:pt x="6259" y="5688"/>
                    </a:moveTo>
                    <a:lnTo>
                      <a:pt x="6257" y="5688"/>
                    </a:lnTo>
                    <a:lnTo>
                      <a:pt x="569" y="5688"/>
                    </a:lnTo>
                    <a:lnTo>
                      <a:pt x="569" y="5404"/>
                    </a:lnTo>
                    <a:lnTo>
                      <a:pt x="6259" y="5404"/>
                    </a:lnTo>
                    <a:lnTo>
                      <a:pt x="6259" y="5688"/>
                    </a:lnTo>
                    <a:close/>
                  </a:path>
                </a:pathLst>
              </a:custGeom>
              <a:grpFill/>
              <a:ln>
                <a:noFill/>
              </a:ln>
            </p:spPr>
          </p:sp>
        </p:grpSp>
        <p:grpSp>
          <p:nvGrpSpPr>
            <p:cNvPr id="56" name="组合 55"/>
            <p:cNvGrpSpPr/>
            <p:nvPr/>
          </p:nvGrpSpPr>
          <p:grpSpPr>
            <a:xfrm>
              <a:off x="3590799" y="2580940"/>
              <a:ext cx="1102839" cy="374571"/>
              <a:chOff x="2385897" y="2862851"/>
              <a:chExt cx="1102839" cy="374571"/>
            </a:xfrm>
          </p:grpSpPr>
          <p:sp>
            <p:nvSpPr>
              <p:cNvPr id="76" name="文本框 75"/>
              <p:cNvSpPr txBox="1"/>
              <p:nvPr/>
            </p:nvSpPr>
            <p:spPr>
              <a:xfrm>
                <a:off x="2385897" y="2862851"/>
                <a:ext cx="1102839" cy="374571"/>
              </a:xfrm>
              <a:prstGeom prst="roundRect">
                <a:avLst/>
              </a:prstGeom>
              <a:noFill/>
              <a:ln w="25400">
                <a:noFill/>
                <a:prstDash val="dash"/>
              </a:ln>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rPr>
                  <a:t>电动汽车</a:t>
                </a:r>
                <a:endParaRPr lang="zh-CN" altLang="en-US" sz="1600" dirty="0">
                  <a:latin typeface="微软雅黑" panose="020B0503020204020204" pitchFamily="34" charset="-122"/>
                  <a:ea typeface="微软雅黑" panose="020B0503020204020204" pitchFamily="34" charset="-122"/>
                </a:endParaRPr>
              </a:p>
            </p:txBody>
          </p:sp>
          <p:sp>
            <p:nvSpPr>
              <p:cNvPr id="77" name="圆角矩形 76"/>
              <p:cNvSpPr/>
              <p:nvPr/>
            </p:nvSpPr>
            <p:spPr>
              <a:xfrm>
                <a:off x="2415896" y="2878618"/>
                <a:ext cx="1015961" cy="323638"/>
              </a:xfrm>
              <a:prstGeom prst="roundRect">
                <a:avLst/>
              </a:prstGeom>
              <a:noFill/>
              <a:ln w="25400">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342900" indent="-342900" algn="ctr">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2087717" y="3594123"/>
              <a:ext cx="996391" cy="627914"/>
              <a:chOff x="4319371" y="2666366"/>
              <a:chExt cx="1032370" cy="650587"/>
            </a:xfrm>
            <a:solidFill>
              <a:srgbClr val="004D95"/>
            </a:solidFill>
          </p:grpSpPr>
          <p:sp>
            <p:nvSpPr>
              <p:cNvPr id="74" name="space-satellite-station_26249"/>
              <p:cNvSpPr>
                <a:spLocks noChangeAspect="1"/>
              </p:cNvSpPr>
              <p:nvPr/>
            </p:nvSpPr>
            <p:spPr bwMode="auto">
              <a:xfrm rot="11912628">
                <a:off x="4893629" y="2692094"/>
                <a:ext cx="458112" cy="457309"/>
              </a:xfrm>
              <a:custGeom>
                <a:avLst/>
                <a:gdLst>
                  <a:gd name="T0" fmla="*/ 528 w 2481"/>
                  <a:gd name="T1" fmla="*/ 0 h 2481"/>
                  <a:gd name="T2" fmla="*/ 715 w 2481"/>
                  <a:gd name="T3" fmla="*/ 494 h 2481"/>
                  <a:gd name="T4" fmla="*/ 561 w 2481"/>
                  <a:gd name="T5" fmla="*/ 340 h 2481"/>
                  <a:gd name="T6" fmla="*/ 1055 w 2481"/>
                  <a:gd name="T7" fmla="*/ 528 h 2481"/>
                  <a:gd name="T8" fmla="*/ 902 w 2481"/>
                  <a:gd name="T9" fmla="*/ 681 h 2481"/>
                  <a:gd name="T10" fmla="*/ 1089 w 2481"/>
                  <a:gd name="T11" fmla="*/ 561 h 2481"/>
                  <a:gd name="T12" fmla="*/ 494 w 2481"/>
                  <a:gd name="T13" fmla="*/ 340 h 2481"/>
                  <a:gd name="T14" fmla="*/ 341 w 2481"/>
                  <a:gd name="T15" fmla="*/ 494 h 2481"/>
                  <a:gd name="T16" fmla="*/ 528 w 2481"/>
                  <a:gd name="T17" fmla="*/ 374 h 2481"/>
                  <a:gd name="T18" fmla="*/ 681 w 2481"/>
                  <a:gd name="T19" fmla="*/ 528 h 2481"/>
                  <a:gd name="T20" fmla="*/ 715 w 2481"/>
                  <a:gd name="T21" fmla="*/ 868 h 2481"/>
                  <a:gd name="T22" fmla="*/ 153 w 2481"/>
                  <a:gd name="T23" fmla="*/ 374 h 2481"/>
                  <a:gd name="T24" fmla="*/ 307 w 2481"/>
                  <a:gd name="T25" fmla="*/ 528 h 2481"/>
                  <a:gd name="T26" fmla="*/ 341 w 2481"/>
                  <a:gd name="T27" fmla="*/ 868 h 2481"/>
                  <a:gd name="T28" fmla="*/ 187 w 2481"/>
                  <a:gd name="T29" fmla="*/ 715 h 2481"/>
                  <a:gd name="T30" fmla="*/ 374 w 2481"/>
                  <a:gd name="T31" fmla="*/ 902 h 2481"/>
                  <a:gd name="T32" fmla="*/ 868 w 2481"/>
                  <a:gd name="T33" fmla="*/ 1089 h 2481"/>
                  <a:gd name="T34" fmla="*/ 715 w 2481"/>
                  <a:gd name="T35" fmla="*/ 1242 h 2481"/>
                  <a:gd name="T36" fmla="*/ 1920 w 2481"/>
                  <a:gd name="T37" fmla="*/ 1392 h 2481"/>
                  <a:gd name="T38" fmla="*/ 1767 w 2481"/>
                  <a:gd name="T39" fmla="*/ 1546 h 2481"/>
                  <a:gd name="T40" fmla="*/ 1954 w 2481"/>
                  <a:gd name="T41" fmla="*/ 1426 h 2481"/>
                  <a:gd name="T42" fmla="*/ 2141 w 2481"/>
                  <a:gd name="T43" fmla="*/ 1920 h 2481"/>
                  <a:gd name="T44" fmla="*/ 1987 w 2481"/>
                  <a:gd name="T45" fmla="*/ 1767 h 2481"/>
                  <a:gd name="T46" fmla="*/ 2174 w 2481"/>
                  <a:gd name="T47" fmla="*/ 1954 h 2481"/>
                  <a:gd name="T48" fmla="*/ 2328 w 2481"/>
                  <a:gd name="T49" fmla="*/ 1800 h 2481"/>
                  <a:gd name="T50" fmla="*/ 978 w 2481"/>
                  <a:gd name="T51" fmla="*/ 1728 h 2481"/>
                  <a:gd name="T52" fmla="*/ 623 w 2481"/>
                  <a:gd name="T53" fmla="*/ 1821 h 2481"/>
                  <a:gd name="T54" fmla="*/ 754 w 2481"/>
                  <a:gd name="T55" fmla="*/ 1353 h 2481"/>
                  <a:gd name="T56" fmla="*/ 902 w 2481"/>
                  <a:gd name="T57" fmla="*/ 1055 h 2481"/>
                  <a:gd name="T58" fmla="*/ 1055 w 2481"/>
                  <a:gd name="T59" fmla="*/ 902 h 2481"/>
                  <a:gd name="T60" fmla="*/ 1353 w 2481"/>
                  <a:gd name="T61" fmla="*/ 754 h 2481"/>
                  <a:gd name="T62" fmla="*/ 1728 w 2481"/>
                  <a:gd name="T63" fmla="*/ 1128 h 2481"/>
                  <a:gd name="T64" fmla="*/ 1580 w 2481"/>
                  <a:gd name="T65" fmla="*/ 1426 h 2481"/>
                  <a:gd name="T66" fmla="*/ 1426 w 2481"/>
                  <a:gd name="T67" fmla="*/ 1580 h 2481"/>
                  <a:gd name="T68" fmla="*/ 1495 w 2481"/>
                  <a:gd name="T69" fmla="*/ 821 h 2481"/>
                  <a:gd name="T70" fmla="*/ 822 w 2481"/>
                  <a:gd name="T71" fmla="*/ 1495 h 2481"/>
                  <a:gd name="T72" fmla="*/ 1767 w 2481"/>
                  <a:gd name="T73" fmla="*/ 1920 h 2481"/>
                  <a:gd name="T74" fmla="*/ 1613 w 2481"/>
                  <a:gd name="T75" fmla="*/ 1767 h 2481"/>
                  <a:gd name="T76" fmla="*/ 1800 w 2481"/>
                  <a:gd name="T77" fmla="*/ 1954 h 2481"/>
                  <a:gd name="T78" fmla="*/ 1987 w 2481"/>
                  <a:gd name="T79" fmla="*/ 2141 h 2481"/>
                  <a:gd name="T80" fmla="*/ 2141 w 2481"/>
                  <a:gd name="T81" fmla="*/ 1987 h 2481"/>
                  <a:gd name="T82" fmla="*/ 1239 w 2481"/>
                  <a:gd name="T83" fmla="*/ 1767 h 2481"/>
                  <a:gd name="T84" fmla="*/ 1393 w 2481"/>
                  <a:gd name="T85" fmla="*/ 1613 h 2481"/>
                  <a:gd name="T86" fmla="*/ 1579 w 2481"/>
                  <a:gd name="T87" fmla="*/ 2107 h 2481"/>
                  <a:gd name="T88" fmla="*/ 1766 w 2481"/>
                  <a:gd name="T89" fmla="*/ 1987 h 2481"/>
                  <a:gd name="T90" fmla="*/ 1920 w 2481"/>
                  <a:gd name="T91" fmla="*/ 2141 h 2481"/>
                  <a:gd name="T92" fmla="*/ 1954 w 2481"/>
                  <a:gd name="T93" fmla="*/ 2481 h 2481"/>
                  <a:gd name="T94" fmla="*/ 1800 w 2481"/>
                  <a:gd name="T95" fmla="*/ 2328 h 2481"/>
                  <a:gd name="T96" fmla="*/ 429 w 2481"/>
                  <a:gd name="T97" fmla="*/ 1729 h 2481"/>
                  <a:gd name="T98" fmla="*/ 776 w 2481"/>
                  <a:gd name="T99" fmla="*/ 1980 h 2481"/>
                  <a:gd name="T100" fmla="*/ 292 w 2481"/>
                  <a:gd name="T101" fmla="*/ 1775 h 2481"/>
                  <a:gd name="T102" fmla="*/ 728 w 2481"/>
                  <a:gd name="T103" fmla="*/ 2124 h 2481"/>
                  <a:gd name="T104" fmla="*/ 228 w 2481"/>
                  <a:gd name="T105" fmla="*/ 1796 h 2481"/>
                  <a:gd name="T106" fmla="*/ 664 w 2481"/>
                  <a:gd name="T107" fmla="*/ 2318 h 2481"/>
                  <a:gd name="T108" fmla="*/ 228 w 2481"/>
                  <a:gd name="T109" fmla="*/ 1796 h 2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81" h="2481">
                    <a:moveTo>
                      <a:pt x="528" y="307"/>
                    </a:moveTo>
                    <a:lnTo>
                      <a:pt x="374" y="153"/>
                    </a:lnTo>
                    <a:lnTo>
                      <a:pt x="528" y="0"/>
                    </a:lnTo>
                    <a:lnTo>
                      <a:pt x="681" y="153"/>
                    </a:lnTo>
                    <a:lnTo>
                      <a:pt x="528" y="307"/>
                    </a:lnTo>
                    <a:close/>
                    <a:moveTo>
                      <a:pt x="715" y="494"/>
                    </a:moveTo>
                    <a:lnTo>
                      <a:pt x="868" y="341"/>
                    </a:lnTo>
                    <a:lnTo>
                      <a:pt x="715" y="187"/>
                    </a:lnTo>
                    <a:lnTo>
                      <a:pt x="561" y="340"/>
                    </a:lnTo>
                    <a:lnTo>
                      <a:pt x="715" y="494"/>
                    </a:lnTo>
                    <a:close/>
                    <a:moveTo>
                      <a:pt x="902" y="681"/>
                    </a:moveTo>
                    <a:lnTo>
                      <a:pt x="1055" y="528"/>
                    </a:lnTo>
                    <a:lnTo>
                      <a:pt x="902" y="374"/>
                    </a:lnTo>
                    <a:lnTo>
                      <a:pt x="748" y="528"/>
                    </a:lnTo>
                    <a:lnTo>
                      <a:pt x="902" y="681"/>
                    </a:lnTo>
                    <a:close/>
                    <a:moveTo>
                      <a:pt x="1089" y="868"/>
                    </a:moveTo>
                    <a:lnTo>
                      <a:pt x="1242" y="715"/>
                    </a:lnTo>
                    <a:lnTo>
                      <a:pt x="1089" y="561"/>
                    </a:lnTo>
                    <a:lnTo>
                      <a:pt x="936" y="715"/>
                    </a:lnTo>
                    <a:lnTo>
                      <a:pt x="1089" y="868"/>
                    </a:lnTo>
                    <a:close/>
                    <a:moveTo>
                      <a:pt x="494" y="340"/>
                    </a:moveTo>
                    <a:lnTo>
                      <a:pt x="341" y="187"/>
                    </a:lnTo>
                    <a:lnTo>
                      <a:pt x="187" y="340"/>
                    </a:lnTo>
                    <a:lnTo>
                      <a:pt x="341" y="494"/>
                    </a:lnTo>
                    <a:lnTo>
                      <a:pt x="494" y="340"/>
                    </a:lnTo>
                    <a:close/>
                    <a:moveTo>
                      <a:pt x="681" y="528"/>
                    </a:moveTo>
                    <a:lnTo>
                      <a:pt x="528" y="374"/>
                    </a:lnTo>
                    <a:lnTo>
                      <a:pt x="374" y="528"/>
                    </a:lnTo>
                    <a:lnTo>
                      <a:pt x="528" y="681"/>
                    </a:lnTo>
                    <a:lnTo>
                      <a:pt x="681" y="528"/>
                    </a:lnTo>
                    <a:close/>
                    <a:moveTo>
                      <a:pt x="715" y="561"/>
                    </a:moveTo>
                    <a:lnTo>
                      <a:pt x="561" y="715"/>
                    </a:lnTo>
                    <a:lnTo>
                      <a:pt x="715" y="868"/>
                    </a:lnTo>
                    <a:lnTo>
                      <a:pt x="868" y="715"/>
                    </a:lnTo>
                    <a:lnTo>
                      <a:pt x="715" y="561"/>
                    </a:lnTo>
                    <a:close/>
                    <a:moveTo>
                      <a:pt x="153" y="374"/>
                    </a:moveTo>
                    <a:lnTo>
                      <a:pt x="0" y="528"/>
                    </a:lnTo>
                    <a:lnTo>
                      <a:pt x="154" y="681"/>
                    </a:lnTo>
                    <a:lnTo>
                      <a:pt x="307" y="528"/>
                    </a:lnTo>
                    <a:lnTo>
                      <a:pt x="153" y="374"/>
                    </a:lnTo>
                    <a:close/>
                    <a:moveTo>
                      <a:pt x="187" y="715"/>
                    </a:moveTo>
                    <a:lnTo>
                      <a:pt x="341" y="868"/>
                    </a:lnTo>
                    <a:lnTo>
                      <a:pt x="494" y="715"/>
                    </a:lnTo>
                    <a:lnTo>
                      <a:pt x="341" y="561"/>
                    </a:lnTo>
                    <a:lnTo>
                      <a:pt x="187" y="715"/>
                    </a:lnTo>
                    <a:close/>
                    <a:moveTo>
                      <a:pt x="681" y="902"/>
                    </a:moveTo>
                    <a:lnTo>
                      <a:pt x="528" y="748"/>
                    </a:lnTo>
                    <a:lnTo>
                      <a:pt x="374" y="902"/>
                    </a:lnTo>
                    <a:lnTo>
                      <a:pt x="528" y="1055"/>
                    </a:lnTo>
                    <a:lnTo>
                      <a:pt x="681" y="902"/>
                    </a:lnTo>
                    <a:close/>
                    <a:moveTo>
                      <a:pt x="868" y="1089"/>
                    </a:moveTo>
                    <a:lnTo>
                      <a:pt x="715" y="935"/>
                    </a:lnTo>
                    <a:lnTo>
                      <a:pt x="561" y="1089"/>
                    </a:lnTo>
                    <a:lnTo>
                      <a:pt x="715" y="1242"/>
                    </a:lnTo>
                    <a:lnTo>
                      <a:pt x="868" y="1089"/>
                    </a:lnTo>
                    <a:close/>
                    <a:moveTo>
                      <a:pt x="1767" y="1546"/>
                    </a:moveTo>
                    <a:lnTo>
                      <a:pt x="1920" y="1392"/>
                    </a:lnTo>
                    <a:lnTo>
                      <a:pt x="1767" y="1239"/>
                    </a:lnTo>
                    <a:lnTo>
                      <a:pt x="1613" y="1392"/>
                    </a:lnTo>
                    <a:lnTo>
                      <a:pt x="1767" y="1546"/>
                    </a:lnTo>
                    <a:close/>
                    <a:moveTo>
                      <a:pt x="1954" y="1733"/>
                    </a:moveTo>
                    <a:lnTo>
                      <a:pt x="2107" y="1579"/>
                    </a:lnTo>
                    <a:lnTo>
                      <a:pt x="1954" y="1426"/>
                    </a:lnTo>
                    <a:lnTo>
                      <a:pt x="1800" y="1579"/>
                    </a:lnTo>
                    <a:lnTo>
                      <a:pt x="1954" y="1733"/>
                    </a:lnTo>
                    <a:close/>
                    <a:moveTo>
                      <a:pt x="2141" y="1920"/>
                    </a:moveTo>
                    <a:lnTo>
                      <a:pt x="2294" y="1767"/>
                    </a:lnTo>
                    <a:lnTo>
                      <a:pt x="2141" y="1613"/>
                    </a:lnTo>
                    <a:lnTo>
                      <a:pt x="1987" y="1767"/>
                    </a:lnTo>
                    <a:lnTo>
                      <a:pt x="2141" y="1920"/>
                    </a:lnTo>
                    <a:close/>
                    <a:moveTo>
                      <a:pt x="2328" y="1800"/>
                    </a:moveTo>
                    <a:lnTo>
                      <a:pt x="2174" y="1954"/>
                    </a:lnTo>
                    <a:lnTo>
                      <a:pt x="2328" y="2107"/>
                    </a:lnTo>
                    <a:lnTo>
                      <a:pt x="2481" y="1954"/>
                    </a:lnTo>
                    <a:lnTo>
                      <a:pt x="2328" y="1800"/>
                    </a:lnTo>
                    <a:close/>
                    <a:moveTo>
                      <a:pt x="1409" y="1447"/>
                    </a:moveTo>
                    <a:lnTo>
                      <a:pt x="1128" y="1728"/>
                    </a:lnTo>
                    <a:cubicBezTo>
                      <a:pt x="1087" y="1769"/>
                      <a:pt x="1020" y="1769"/>
                      <a:pt x="978" y="1728"/>
                    </a:cubicBezTo>
                    <a:lnTo>
                      <a:pt x="885" y="1634"/>
                    </a:lnTo>
                    <a:lnTo>
                      <a:pt x="660" y="1859"/>
                    </a:lnTo>
                    <a:lnTo>
                      <a:pt x="623" y="1821"/>
                    </a:lnTo>
                    <a:lnTo>
                      <a:pt x="847" y="1597"/>
                    </a:lnTo>
                    <a:lnTo>
                      <a:pt x="754" y="1503"/>
                    </a:lnTo>
                    <a:cubicBezTo>
                      <a:pt x="712" y="1462"/>
                      <a:pt x="713" y="1394"/>
                      <a:pt x="754" y="1353"/>
                    </a:cubicBezTo>
                    <a:lnTo>
                      <a:pt x="1035" y="1072"/>
                    </a:lnTo>
                    <a:lnTo>
                      <a:pt x="960" y="997"/>
                    </a:lnTo>
                    <a:lnTo>
                      <a:pt x="902" y="1055"/>
                    </a:lnTo>
                    <a:lnTo>
                      <a:pt x="748" y="902"/>
                    </a:lnTo>
                    <a:lnTo>
                      <a:pt x="902" y="748"/>
                    </a:lnTo>
                    <a:lnTo>
                      <a:pt x="1055" y="902"/>
                    </a:lnTo>
                    <a:lnTo>
                      <a:pt x="997" y="960"/>
                    </a:lnTo>
                    <a:lnTo>
                      <a:pt x="1072" y="1035"/>
                    </a:lnTo>
                    <a:lnTo>
                      <a:pt x="1353" y="754"/>
                    </a:lnTo>
                    <a:cubicBezTo>
                      <a:pt x="1394" y="712"/>
                      <a:pt x="1462" y="712"/>
                      <a:pt x="1503" y="754"/>
                    </a:cubicBezTo>
                    <a:lnTo>
                      <a:pt x="1728" y="978"/>
                    </a:lnTo>
                    <a:cubicBezTo>
                      <a:pt x="1769" y="1020"/>
                      <a:pt x="1769" y="1087"/>
                      <a:pt x="1728" y="1128"/>
                    </a:cubicBezTo>
                    <a:lnTo>
                      <a:pt x="1446" y="1409"/>
                    </a:lnTo>
                    <a:lnTo>
                      <a:pt x="1522" y="1484"/>
                    </a:lnTo>
                    <a:lnTo>
                      <a:pt x="1580" y="1426"/>
                    </a:lnTo>
                    <a:lnTo>
                      <a:pt x="1733" y="1579"/>
                    </a:lnTo>
                    <a:lnTo>
                      <a:pt x="1580" y="1733"/>
                    </a:lnTo>
                    <a:lnTo>
                      <a:pt x="1426" y="1580"/>
                    </a:lnTo>
                    <a:lnTo>
                      <a:pt x="1484" y="1521"/>
                    </a:lnTo>
                    <a:lnTo>
                      <a:pt x="1409" y="1447"/>
                    </a:lnTo>
                    <a:close/>
                    <a:moveTo>
                      <a:pt x="1495" y="821"/>
                    </a:moveTo>
                    <a:cubicBezTo>
                      <a:pt x="1459" y="784"/>
                      <a:pt x="1398" y="784"/>
                      <a:pt x="1361" y="821"/>
                    </a:cubicBezTo>
                    <a:lnTo>
                      <a:pt x="822" y="1360"/>
                    </a:lnTo>
                    <a:cubicBezTo>
                      <a:pt x="784" y="1397"/>
                      <a:pt x="784" y="1458"/>
                      <a:pt x="822" y="1495"/>
                    </a:cubicBezTo>
                    <a:lnTo>
                      <a:pt x="1495" y="821"/>
                    </a:lnTo>
                    <a:close/>
                    <a:moveTo>
                      <a:pt x="1613" y="1767"/>
                    </a:moveTo>
                    <a:lnTo>
                      <a:pt x="1767" y="1920"/>
                    </a:lnTo>
                    <a:lnTo>
                      <a:pt x="1920" y="1767"/>
                    </a:lnTo>
                    <a:lnTo>
                      <a:pt x="1767" y="1613"/>
                    </a:lnTo>
                    <a:lnTo>
                      <a:pt x="1613" y="1767"/>
                    </a:lnTo>
                    <a:close/>
                    <a:moveTo>
                      <a:pt x="2107" y="1954"/>
                    </a:moveTo>
                    <a:lnTo>
                      <a:pt x="1954" y="1800"/>
                    </a:lnTo>
                    <a:lnTo>
                      <a:pt x="1800" y="1954"/>
                    </a:lnTo>
                    <a:lnTo>
                      <a:pt x="1954" y="2107"/>
                    </a:lnTo>
                    <a:lnTo>
                      <a:pt x="2107" y="1954"/>
                    </a:lnTo>
                    <a:close/>
                    <a:moveTo>
                      <a:pt x="1987" y="2141"/>
                    </a:moveTo>
                    <a:lnTo>
                      <a:pt x="2141" y="2294"/>
                    </a:lnTo>
                    <a:lnTo>
                      <a:pt x="2294" y="2141"/>
                    </a:lnTo>
                    <a:lnTo>
                      <a:pt x="2141" y="1987"/>
                    </a:lnTo>
                    <a:lnTo>
                      <a:pt x="1987" y="2141"/>
                    </a:lnTo>
                    <a:close/>
                    <a:moveTo>
                      <a:pt x="1393" y="1613"/>
                    </a:moveTo>
                    <a:lnTo>
                      <a:pt x="1239" y="1767"/>
                    </a:lnTo>
                    <a:lnTo>
                      <a:pt x="1393" y="1920"/>
                    </a:lnTo>
                    <a:lnTo>
                      <a:pt x="1546" y="1767"/>
                    </a:lnTo>
                    <a:lnTo>
                      <a:pt x="1393" y="1613"/>
                    </a:lnTo>
                    <a:close/>
                    <a:moveTo>
                      <a:pt x="1579" y="1800"/>
                    </a:moveTo>
                    <a:lnTo>
                      <a:pt x="1426" y="1954"/>
                    </a:lnTo>
                    <a:lnTo>
                      <a:pt x="1579" y="2107"/>
                    </a:lnTo>
                    <a:lnTo>
                      <a:pt x="1733" y="1954"/>
                    </a:lnTo>
                    <a:lnTo>
                      <a:pt x="1579" y="1800"/>
                    </a:lnTo>
                    <a:close/>
                    <a:moveTo>
                      <a:pt x="1766" y="1987"/>
                    </a:moveTo>
                    <a:lnTo>
                      <a:pt x="1613" y="2141"/>
                    </a:lnTo>
                    <a:lnTo>
                      <a:pt x="1766" y="2294"/>
                    </a:lnTo>
                    <a:lnTo>
                      <a:pt x="1920" y="2141"/>
                    </a:lnTo>
                    <a:lnTo>
                      <a:pt x="1766" y="1987"/>
                    </a:lnTo>
                    <a:close/>
                    <a:moveTo>
                      <a:pt x="1800" y="2328"/>
                    </a:moveTo>
                    <a:lnTo>
                      <a:pt x="1954" y="2481"/>
                    </a:lnTo>
                    <a:lnTo>
                      <a:pt x="2107" y="2328"/>
                    </a:lnTo>
                    <a:lnTo>
                      <a:pt x="1954" y="2174"/>
                    </a:lnTo>
                    <a:lnTo>
                      <a:pt x="1800" y="2328"/>
                    </a:lnTo>
                    <a:close/>
                    <a:moveTo>
                      <a:pt x="560" y="1922"/>
                    </a:moveTo>
                    <a:cubicBezTo>
                      <a:pt x="501" y="1863"/>
                      <a:pt x="484" y="1781"/>
                      <a:pt x="501" y="1705"/>
                    </a:cubicBezTo>
                    <a:lnTo>
                      <a:pt x="429" y="1729"/>
                    </a:lnTo>
                    <a:cubicBezTo>
                      <a:pt x="421" y="1815"/>
                      <a:pt x="446" y="1903"/>
                      <a:pt x="512" y="1969"/>
                    </a:cubicBezTo>
                    <a:cubicBezTo>
                      <a:pt x="578" y="2035"/>
                      <a:pt x="666" y="2060"/>
                      <a:pt x="752" y="2052"/>
                    </a:cubicBezTo>
                    <a:lnTo>
                      <a:pt x="776" y="1980"/>
                    </a:lnTo>
                    <a:cubicBezTo>
                      <a:pt x="701" y="1998"/>
                      <a:pt x="618" y="1981"/>
                      <a:pt x="560" y="1922"/>
                    </a:cubicBezTo>
                    <a:close/>
                    <a:moveTo>
                      <a:pt x="358" y="1753"/>
                    </a:moveTo>
                    <a:lnTo>
                      <a:pt x="292" y="1775"/>
                    </a:lnTo>
                    <a:cubicBezTo>
                      <a:pt x="297" y="1880"/>
                      <a:pt x="338" y="1984"/>
                      <a:pt x="417" y="2064"/>
                    </a:cubicBezTo>
                    <a:cubicBezTo>
                      <a:pt x="497" y="2144"/>
                      <a:pt x="601" y="2185"/>
                      <a:pt x="707" y="2189"/>
                    </a:cubicBezTo>
                    <a:lnTo>
                      <a:pt x="728" y="2124"/>
                    </a:lnTo>
                    <a:cubicBezTo>
                      <a:pt x="633" y="2124"/>
                      <a:pt x="538" y="2089"/>
                      <a:pt x="465" y="2017"/>
                    </a:cubicBezTo>
                    <a:cubicBezTo>
                      <a:pt x="392" y="1944"/>
                      <a:pt x="357" y="1848"/>
                      <a:pt x="358" y="1753"/>
                    </a:cubicBezTo>
                    <a:close/>
                    <a:moveTo>
                      <a:pt x="228" y="1796"/>
                    </a:moveTo>
                    <a:lnTo>
                      <a:pt x="163" y="1818"/>
                    </a:lnTo>
                    <a:cubicBezTo>
                      <a:pt x="176" y="1942"/>
                      <a:pt x="228" y="2063"/>
                      <a:pt x="323" y="2158"/>
                    </a:cubicBezTo>
                    <a:cubicBezTo>
                      <a:pt x="418" y="2253"/>
                      <a:pt x="539" y="2305"/>
                      <a:pt x="664" y="2318"/>
                    </a:cubicBezTo>
                    <a:lnTo>
                      <a:pt x="685" y="2253"/>
                    </a:lnTo>
                    <a:cubicBezTo>
                      <a:pt x="570" y="2245"/>
                      <a:pt x="458" y="2199"/>
                      <a:pt x="370" y="2111"/>
                    </a:cubicBezTo>
                    <a:cubicBezTo>
                      <a:pt x="283" y="2023"/>
                      <a:pt x="237" y="1911"/>
                      <a:pt x="228" y="1796"/>
                    </a:cubicBezTo>
                    <a:close/>
                  </a:path>
                </a:pathLst>
              </a:custGeom>
              <a:grpFill/>
              <a:ln>
                <a:noFill/>
              </a:ln>
            </p:spPr>
          </p:sp>
          <p:sp>
            <p:nvSpPr>
              <p:cNvPr id="75" name="earth-globe-continent_71302"/>
              <p:cNvSpPr>
                <a:spLocks noChangeAspect="1"/>
              </p:cNvSpPr>
              <p:nvPr/>
            </p:nvSpPr>
            <p:spPr bwMode="auto">
              <a:xfrm>
                <a:off x="4319371" y="2666366"/>
                <a:ext cx="651717" cy="650587"/>
              </a:xfrm>
              <a:custGeom>
                <a:avLst/>
                <a:gdLst>
                  <a:gd name="connsiteX0" fmla="*/ 566340 w 597701"/>
                  <a:gd name="connsiteY0" fmla="*/ 235720 h 596665"/>
                  <a:gd name="connsiteX1" fmla="*/ 565418 w 597701"/>
                  <a:gd name="connsiteY1" fmla="*/ 236641 h 596665"/>
                  <a:gd name="connsiteX2" fmla="*/ 567263 w 597701"/>
                  <a:gd name="connsiteY2" fmla="*/ 240324 h 596665"/>
                  <a:gd name="connsiteX3" fmla="*/ 566340 w 597701"/>
                  <a:gd name="connsiteY3" fmla="*/ 235720 h 596665"/>
                  <a:gd name="connsiteX4" fmla="*/ 206613 w 597701"/>
                  <a:gd name="connsiteY4" fmla="*/ 174948 h 596665"/>
                  <a:gd name="connsiteX5" fmla="*/ 200156 w 597701"/>
                  <a:gd name="connsiteY5" fmla="*/ 175869 h 596665"/>
                  <a:gd name="connsiteX6" fmla="*/ 199234 w 597701"/>
                  <a:gd name="connsiteY6" fmla="*/ 177711 h 596665"/>
                  <a:gd name="connsiteX7" fmla="*/ 195544 w 597701"/>
                  <a:gd name="connsiteY7" fmla="*/ 177711 h 596665"/>
                  <a:gd name="connsiteX8" fmla="*/ 193700 w 597701"/>
                  <a:gd name="connsiteY8" fmla="*/ 184156 h 596665"/>
                  <a:gd name="connsiteX9" fmla="*/ 202923 w 597701"/>
                  <a:gd name="connsiteY9" fmla="*/ 184156 h 596665"/>
                  <a:gd name="connsiteX10" fmla="*/ 206613 w 597701"/>
                  <a:gd name="connsiteY10" fmla="*/ 180473 h 596665"/>
                  <a:gd name="connsiteX11" fmla="*/ 543281 w 597701"/>
                  <a:gd name="connsiteY11" fmla="*/ 174028 h 596665"/>
                  <a:gd name="connsiteX12" fmla="*/ 541436 w 597701"/>
                  <a:gd name="connsiteY12" fmla="*/ 175869 h 596665"/>
                  <a:gd name="connsiteX13" fmla="*/ 541436 w 597701"/>
                  <a:gd name="connsiteY13" fmla="*/ 187839 h 596665"/>
                  <a:gd name="connsiteX14" fmla="*/ 546970 w 597701"/>
                  <a:gd name="connsiteY14" fmla="*/ 187839 h 596665"/>
                  <a:gd name="connsiteX15" fmla="*/ 549738 w 597701"/>
                  <a:gd name="connsiteY15" fmla="*/ 187839 h 596665"/>
                  <a:gd name="connsiteX16" fmla="*/ 543281 w 597701"/>
                  <a:gd name="connsiteY16" fmla="*/ 174028 h 596665"/>
                  <a:gd name="connsiteX17" fmla="*/ 56219 w 597701"/>
                  <a:gd name="connsiteY17" fmla="*/ 171321 h 596665"/>
                  <a:gd name="connsiteX18" fmla="*/ 54256 w 597701"/>
                  <a:gd name="connsiteY18" fmla="*/ 175277 h 596665"/>
                  <a:gd name="connsiteX19" fmla="*/ 46159 w 597701"/>
                  <a:gd name="connsiteY19" fmla="*/ 191442 h 596665"/>
                  <a:gd name="connsiteX20" fmla="*/ 46159 w 597701"/>
                  <a:gd name="connsiteY20" fmla="*/ 182377 h 596665"/>
                  <a:gd name="connsiteX21" fmla="*/ 211225 w 597701"/>
                  <a:gd name="connsiteY21" fmla="*/ 170344 h 596665"/>
                  <a:gd name="connsiteX22" fmla="*/ 211225 w 597701"/>
                  <a:gd name="connsiteY22" fmla="*/ 174948 h 596665"/>
                  <a:gd name="connsiteX23" fmla="*/ 213070 w 597701"/>
                  <a:gd name="connsiteY23" fmla="*/ 178631 h 596665"/>
                  <a:gd name="connsiteX24" fmla="*/ 222293 w 597701"/>
                  <a:gd name="connsiteY24" fmla="*/ 178631 h 596665"/>
                  <a:gd name="connsiteX25" fmla="*/ 222293 w 597701"/>
                  <a:gd name="connsiteY25" fmla="*/ 173107 h 596665"/>
                  <a:gd name="connsiteX26" fmla="*/ 258292 w 597701"/>
                  <a:gd name="connsiteY26" fmla="*/ 165699 h 596665"/>
                  <a:gd name="connsiteX27" fmla="*/ 262012 w 597701"/>
                  <a:gd name="connsiteY27" fmla="*/ 168473 h 596665"/>
                  <a:gd name="connsiteX28" fmla="*/ 261082 w 597701"/>
                  <a:gd name="connsiteY28" fmla="*/ 172172 h 596665"/>
                  <a:gd name="connsiteX29" fmla="*/ 255502 w 597701"/>
                  <a:gd name="connsiteY29" fmla="*/ 173096 h 596665"/>
                  <a:gd name="connsiteX30" fmla="*/ 255502 w 597701"/>
                  <a:gd name="connsiteY30" fmla="*/ 168473 h 596665"/>
                  <a:gd name="connsiteX31" fmla="*/ 199234 w 597701"/>
                  <a:gd name="connsiteY31" fmla="*/ 163898 h 596665"/>
                  <a:gd name="connsiteX32" fmla="*/ 199234 w 597701"/>
                  <a:gd name="connsiteY32" fmla="*/ 173107 h 596665"/>
                  <a:gd name="connsiteX33" fmla="*/ 204768 w 597701"/>
                  <a:gd name="connsiteY33" fmla="*/ 172186 h 596665"/>
                  <a:gd name="connsiteX34" fmla="*/ 208458 w 597701"/>
                  <a:gd name="connsiteY34" fmla="*/ 169423 h 596665"/>
                  <a:gd name="connsiteX35" fmla="*/ 208458 w 597701"/>
                  <a:gd name="connsiteY35" fmla="*/ 163898 h 596665"/>
                  <a:gd name="connsiteX36" fmla="*/ 185398 w 597701"/>
                  <a:gd name="connsiteY36" fmla="*/ 163898 h 596665"/>
                  <a:gd name="connsiteX37" fmla="*/ 178942 w 597701"/>
                  <a:gd name="connsiteY37" fmla="*/ 170344 h 596665"/>
                  <a:gd name="connsiteX38" fmla="*/ 178019 w 597701"/>
                  <a:gd name="connsiteY38" fmla="*/ 177711 h 596665"/>
                  <a:gd name="connsiteX39" fmla="*/ 182631 w 597701"/>
                  <a:gd name="connsiteY39" fmla="*/ 180473 h 596665"/>
                  <a:gd name="connsiteX40" fmla="*/ 193700 w 597701"/>
                  <a:gd name="connsiteY40" fmla="*/ 163898 h 596665"/>
                  <a:gd name="connsiteX41" fmla="*/ 216759 w 597701"/>
                  <a:gd name="connsiteY41" fmla="*/ 162978 h 596665"/>
                  <a:gd name="connsiteX42" fmla="*/ 213992 w 597701"/>
                  <a:gd name="connsiteY42" fmla="*/ 165740 h 596665"/>
                  <a:gd name="connsiteX43" fmla="*/ 217681 w 597701"/>
                  <a:gd name="connsiteY43" fmla="*/ 168502 h 596665"/>
                  <a:gd name="connsiteX44" fmla="*/ 220449 w 597701"/>
                  <a:gd name="connsiteY44" fmla="*/ 165740 h 596665"/>
                  <a:gd name="connsiteX45" fmla="*/ 275804 w 597701"/>
                  <a:gd name="connsiteY45" fmla="*/ 161113 h 596665"/>
                  <a:gd name="connsiteX46" fmla="*/ 279486 w 597701"/>
                  <a:gd name="connsiteY46" fmla="*/ 161113 h 596665"/>
                  <a:gd name="connsiteX47" fmla="*/ 283168 w 597701"/>
                  <a:gd name="connsiteY47" fmla="*/ 162037 h 596665"/>
                  <a:gd name="connsiteX48" fmla="*/ 281327 w 597701"/>
                  <a:gd name="connsiteY48" fmla="*/ 165736 h 596665"/>
                  <a:gd name="connsiteX49" fmla="*/ 277645 w 597701"/>
                  <a:gd name="connsiteY49" fmla="*/ 165736 h 596665"/>
                  <a:gd name="connsiteX50" fmla="*/ 276724 w 597701"/>
                  <a:gd name="connsiteY50" fmla="*/ 169435 h 596665"/>
                  <a:gd name="connsiteX51" fmla="*/ 273963 w 597701"/>
                  <a:gd name="connsiteY51" fmla="*/ 171284 h 596665"/>
                  <a:gd name="connsiteX52" fmla="*/ 268439 w 597701"/>
                  <a:gd name="connsiteY52" fmla="*/ 172209 h 596665"/>
                  <a:gd name="connsiteX53" fmla="*/ 268439 w 597701"/>
                  <a:gd name="connsiteY53" fmla="*/ 169435 h 596665"/>
                  <a:gd name="connsiteX54" fmla="*/ 266598 w 597701"/>
                  <a:gd name="connsiteY54" fmla="*/ 169435 h 596665"/>
                  <a:gd name="connsiteX55" fmla="*/ 266598 w 597701"/>
                  <a:gd name="connsiteY55" fmla="*/ 165736 h 596665"/>
                  <a:gd name="connsiteX56" fmla="*/ 274883 w 597701"/>
                  <a:gd name="connsiteY56" fmla="*/ 165736 h 596665"/>
                  <a:gd name="connsiteX57" fmla="*/ 203846 w 597701"/>
                  <a:gd name="connsiteY57" fmla="*/ 155611 h 596665"/>
                  <a:gd name="connsiteX58" fmla="*/ 203846 w 597701"/>
                  <a:gd name="connsiteY58" fmla="*/ 162057 h 596665"/>
                  <a:gd name="connsiteX59" fmla="*/ 209380 w 597701"/>
                  <a:gd name="connsiteY59" fmla="*/ 160215 h 596665"/>
                  <a:gd name="connsiteX60" fmla="*/ 188165 w 597701"/>
                  <a:gd name="connsiteY60" fmla="*/ 152849 h 596665"/>
                  <a:gd name="connsiteX61" fmla="*/ 179864 w 597701"/>
                  <a:gd name="connsiteY61" fmla="*/ 156532 h 596665"/>
                  <a:gd name="connsiteX62" fmla="*/ 178942 w 597701"/>
                  <a:gd name="connsiteY62" fmla="*/ 160215 h 596665"/>
                  <a:gd name="connsiteX63" fmla="*/ 184476 w 597701"/>
                  <a:gd name="connsiteY63" fmla="*/ 162057 h 596665"/>
                  <a:gd name="connsiteX64" fmla="*/ 201079 w 597701"/>
                  <a:gd name="connsiteY64" fmla="*/ 162057 h 596665"/>
                  <a:gd name="connsiteX65" fmla="*/ 201079 w 597701"/>
                  <a:gd name="connsiteY65" fmla="*/ 156532 h 596665"/>
                  <a:gd name="connsiteX66" fmla="*/ 199234 w 597701"/>
                  <a:gd name="connsiteY66" fmla="*/ 156532 h 596665"/>
                  <a:gd name="connsiteX67" fmla="*/ 199234 w 597701"/>
                  <a:gd name="connsiteY67" fmla="*/ 152849 h 596665"/>
                  <a:gd name="connsiteX68" fmla="*/ 170640 w 597701"/>
                  <a:gd name="connsiteY68" fmla="*/ 132592 h 596665"/>
                  <a:gd name="connsiteX69" fmla="*/ 163261 w 597701"/>
                  <a:gd name="connsiteY69" fmla="*/ 135354 h 596665"/>
                  <a:gd name="connsiteX70" fmla="*/ 167873 w 597701"/>
                  <a:gd name="connsiteY70" fmla="*/ 144562 h 596665"/>
                  <a:gd name="connsiteX71" fmla="*/ 174330 w 597701"/>
                  <a:gd name="connsiteY71" fmla="*/ 142721 h 596665"/>
                  <a:gd name="connsiteX72" fmla="*/ 177097 w 597701"/>
                  <a:gd name="connsiteY72" fmla="*/ 133513 h 596665"/>
                  <a:gd name="connsiteX73" fmla="*/ 423392 w 597701"/>
                  <a:gd name="connsiteY73" fmla="*/ 127973 h 596665"/>
                  <a:gd name="connsiteX74" fmla="*/ 428895 w 597701"/>
                  <a:gd name="connsiteY74" fmla="*/ 130734 h 596665"/>
                  <a:gd name="connsiteX75" fmla="*/ 427978 w 597701"/>
                  <a:gd name="connsiteY75" fmla="*/ 136258 h 596665"/>
                  <a:gd name="connsiteX76" fmla="*/ 416971 w 597701"/>
                  <a:gd name="connsiteY76" fmla="*/ 144543 h 596665"/>
                  <a:gd name="connsiteX77" fmla="*/ 410550 w 597701"/>
                  <a:gd name="connsiteY77" fmla="*/ 144543 h 596665"/>
                  <a:gd name="connsiteX78" fmla="*/ 410550 w 597701"/>
                  <a:gd name="connsiteY78" fmla="*/ 139019 h 596665"/>
                  <a:gd name="connsiteX79" fmla="*/ 416054 w 597701"/>
                  <a:gd name="connsiteY79" fmla="*/ 129814 h 596665"/>
                  <a:gd name="connsiteX80" fmla="*/ 437185 w 597701"/>
                  <a:gd name="connsiteY80" fmla="*/ 115989 h 596665"/>
                  <a:gd name="connsiteX81" fmla="*/ 439029 w 597701"/>
                  <a:gd name="connsiteY81" fmla="*/ 127047 h 596665"/>
                  <a:gd name="connsiteX82" fmla="*/ 443640 w 597701"/>
                  <a:gd name="connsiteY82" fmla="*/ 134418 h 596665"/>
                  <a:gd name="connsiteX83" fmla="*/ 447329 w 597701"/>
                  <a:gd name="connsiteY83" fmla="*/ 138104 h 596665"/>
                  <a:gd name="connsiteX84" fmla="*/ 452862 w 597701"/>
                  <a:gd name="connsiteY84" fmla="*/ 140869 h 596665"/>
                  <a:gd name="connsiteX85" fmla="*/ 447329 w 597701"/>
                  <a:gd name="connsiteY85" fmla="*/ 147319 h 596665"/>
                  <a:gd name="connsiteX86" fmla="*/ 437185 w 597701"/>
                  <a:gd name="connsiteY86" fmla="*/ 148241 h 596665"/>
                  <a:gd name="connsiteX87" fmla="*/ 428885 w 597701"/>
                  <a:gd name="connsiteY87" fmla="*/ 148241 h 596665"/>
                  <a:gd name="connsiteX88" fmla="*/ 429807 w 597701"/>
                  <a:gd name="connsiteY88" fmla="*/ 139026 h 596665"/>
                  <a:gd name="connsiteX89" fmla="*/ 436263 w 597701"/>
                  <a:gd name="connsiteY89" fmla="*/ 137183 h 596665"/>
                  <a:gd name="connsiteX90" fmla="*/ 435340 w 597701"/>
                  <a:gd name="connsiteY90" fmla="*/ 132575 h 596665"/>
                  <a:gd name="connsiteX91" fmla="*/ 429807 w 597701"/>
                  <a:gd name="connsiteY91" fmla="*/ 128890 h 596665"/>
                  <a:gd name="connsiteX92" fmla="*/ 425196 w 597701"/>
                  <a:gd name="connsiteY92" fmla="*/ 126125 h 596665"/>
                  <a:gd name="connsiteX93" fmla="*/ 425196 w 597701"/>
                  <a:gd name="connsiteY93" fmla="*/ 121518 h 596665"/>
                  <a:gd name="connsiteX94" fmla="*/ 427963 w 597701"/>
                  <a:gd name="connsiteY94" fmla="*/ 117832 h 596665"/>
                  <a:gd name="connsiteX95" fmla="*/ 498084 w 597701"/>
                  <a:gd name="connsiteY95" fmla="*/ 110493 h 596665"/>
                  <a:gd name="connsiteX96" fmla="*/ 498084 w 597701"/>
                  <a:gd name="connsiteY96" fmla="*/ 124305 h 596665"/>
                  <a:gd name="connsiteX97" fmla="*/ 487016 w 597701"/>
                  <a:gd name="connsiteY97" fmla="*/ 129830 h 596665"/>
                  <a:gd name="connsiteX98" fmla="*/ 487938 w 597701"/>
                  <a:gd name="connsiteY98" fmla="*/ 133513 h 596665"/>
                  <a:gd name="connsiteX99" fmla="*/ 506386 w 597701"/>
                  <a:gd name="connsiteY99" fmla="*/ 134434 h 596665"/>
                  <a:gd name="connsiteX100" fmla="*/ 511920 w 597701"/>
                  <a:gd name="connsiteY100" fmla="*/ 126147 h 596665"/>
                  <a:gd name="connsiteX101" fmla="*/ 498084 w 597701"/>
                  <a:gd name="connsiteY101" fmla="*/ 110493 h 596665"/>
                  <a:gd name="connsiteX102" fmla="*/ 154037 w 597701"/>
                  <a:gd name="connsiteY102" fmla="*/ 103127 h 596665"/>
                  <a:gd name="connsiteX103" fmla="*/ 147581 w 597701"/>
                  <a:gd name="connsiteY103" fmla="*/ 104048 h 596665"/>
                  <a:gd name="connsiteX104" fmla="*/ 137435 w 597701"/>
                  <a:gd name="connsiteY104" fmla="*/ 106810 h 596665"/>
                  <a:gd name="connsiteX105" fmla="*/ 140202 w 597701"/>
                  <a:gd name="connsiteY105" fmla="*/ 109572 h 596665"/>
                  <a:gd name="connsiteX106" fmla="*/ 154037 w 597701"/>
                  <a:gd name="connsiteY106" fmla="*/ 109572 h 596665"/>
                  <a:gd name="connsiteX107" fmla="*/ 154037 w 597701"/>
                  <a:gd name="connsiteY107" fmla="*/ 103127 h 596665"/>
                  <a:gd name="connsiteX108" fmla="*/ 143891 w 597701"/>
                  <a:gd name="connsiteY108" fmla="*/ 88395 h 596665"/>
                  <a:gd name="connsiteX109" fmla="*/ 143891 w 597701"/>
                  <a:gd name="connsiteY109" fmla="*/ 90236 h 596665"/>
                  <a:gd name="connsiteX110" fmla="*/ 137435 w 597701"/>
                  <a:gd name="connsiteY110" fmla="*/ 90236 h 596665"/>
                  <a:gd name="connsiteX111" fmla="*/ 137435 w 597701"/>
                  <a:gd name="connsiteY111" fmla="*/ 91157 h 596665"/>
                  <a:gd name="connsiteX112" fmla="*/ 137435 w 597701"/>
                  <a:gd name="connsiteY112" fmla="*/ 96682 h 596665"/>
                  <a:gd name="connsiteX113" fmla="*/ 151270 w 597701"/>
                  <a:gd name="connsiteY113" fmla="*/ 96682 h 596665"/>
                  <a:gd name="connsiteX114" fmla="*/ 154037 w 597701"/>
                  <a:gd name="connsiteY114" fmla="*/ 92998 h 596665"/>
                  <a:gd name="connsiteX115" fmla="*/ 154037 w 597701"/>
                  <a:gd name="connsiteY115" fmla="*/ 88395 h 596665"/>
                  <a:gd name="connsiteX116" fmla="*/ 298851 w 597701"/>
                  <a:gd name="connsiteY116" fmla="*/ 24861 h 596665"/>
                  <a:gd name="connsiteX117" fmla="*/ 137435 w 597701"/>
                  <a:gd name="connsiteY117" fmla="*/ 77345 h 596665"/>
                  <a:gd name="connsiteX118" fmla="*/ 151270 w 597701"/>
                  <a:gd name="connsiteY118" fmla="*/ 76424 h 596665"/>
                  <a:gd name="connsiteX119" fmla="*/ 157727 w 597701"/>
                  <a:gd name="connsiteY119" fmla="*/ 80108 h 596665"/>
                  <a:gd name="connsiteX120" fmla="*/ 169718 w 597701"/>
                  <a:gd name="connsiteY120" fmla="*/ 82870 h 596665"/>
                  <a:gd name="connsiteX121" fmla="*/ 170640 w 597701"/>
                  <a:gd name="connsiteY121" fmla="*/ 87474 h 596665"/>
                  <a:gd name="connsiteX122" fmla="*/ 189088 w 597701"/>
                  <a:gd name="connsiteY122" fmla="*/ 88395 h 596665"/>
                  <a:gd name="connsiteX123" fmla="*/ 186321 w 597701"/>
                  <a:gd name="connsiteY123" fmla="*/ 81949 h 596665"/>
                  <a:gd name="connsiteX124" fmla="*/ 169718 w 597701"/>
                  <a:gd name="connsiteY124" fmla="*/ 81949 h 596665"/>
                  <a:gd name="connsiteX125" fmla="*/ 173407 w 597701"/>
                  <a:gd name="connsiteY125" fmla="*/ 78266 h 596665"/>
                  <a:gd name="connsiteX126" fmla="*/ 172485 w 597701"/>
                  <a:gd name="connsiteY126" fmla="*/ 73662 h 596665"/>
                  <a:gd name="connsiteX127" fmla="*/ 157727 w 597701"/>
                  <a:gd name="connsiteY127" fmla="*/ 73662 h 596665"/>
                  <a:gd name="connsiteX128" fmla="*/ 173407 w 597701"/>
                  <a:gd name="connsiteY128" fmla="*/ 61692 h 596665"/>
                  <a:gd name="connsiteX129" fmla="*/ 189088 w 597701"/>
                  <a:gd name="connsiteY129" fmla="*/ 61692 h 596665"/>
                  <a:gd name="connsiteX130" fmla="*/ 196467 w 597701"/>
                  <a:gd name="connsiteY130" fmla="*/ 71821 h 596665"/>
                  <a:gd name="connsiteX131" fmla="*/ 208458 w 597701"/>
                  <a:gd name="connsiteY131" fmla="*/ 72741 h 596665"/>
                  <a:gd name="connsiteX132" fmla="*/ 215837 w 597701"/>
                  <a:gd name="connsiteY132" fmla="*/ 65375 h 596665"/>
                  <a:gd name="connsiteX133" fmla="*/ 221371 w 597701"/>
                  <a:gd name="connsiteY133" fmla="*/ 68137 h 596665"/>
                  <a:gd name="connsiteX134" fmla="*/ 211225 w 597701"/>
                  <a:gd name="connsiteY134" fmla="*/ 78266 h 596665"/>
                  <a:gd name="connsiteX135" fmla="*/ 198312 w 597701"/>
                  <a:gd name="connsiteY135" fmla="*/ 78266 h 596665"/>
                  <a:gd name="connsiteX136" fmla="*/ 199234 w 597701"/>
                  <a:gd name="connsiteY136" fmla="*/ 87474 h 596665"/>
                  <a:gd name="connsiteX137" fmla="*/ 215837 w 597701"/>
                  <a:gd name="connsiteY137" fmla="*/ 87474 h 596665"/>
                  <a:gd name="connsiteX138" fmla="*/ 217681 w 597701"/>
                  <a:gd name="connsiteY138" fmla="*/ 82870 h 596665"/>
                  <a:gd name="connsiteX139" fmla="*/ 229672 w 597701"/>
                  <a:gd name="connsiteY139" fmla="*/ 81949 h 596665"/>
                  <a:gd name="connsiteX140" fmla="*/ 230595 w 597701"/>
                  <a:gd name="connsiteY140" fmla="*/ 75504 h 596665"/>
                  <a:gd name="connsiteX141" fmla="*/ 224138 w 597701"/>
                  <a:gd name="connsiteY141" fmla="*/ 73662 h 596665"/>
                  <a:gd name="connsiteX142" fmla="*/ 225983 w 597701"/>
                  <a:gd name="connsiteY142" fmla="*/ 68137 h 596665"/>
                  <a:gd name="connsiteX143" fmla="*/ 231517 w 597701"/>
                  <a:gd name="connsiteY143" fmla="*/ 66296 h 596665"/>
                  <a:gd name="connsiteX144" fmla="*/ 249965 w 597701"/>
                  <a:gd name="connsiteY144" fmla="*/ 67217 h 596665"/>
                  <a:gd name="connsiteX145" fmla="*/ 239819 w 597701"/>
                  <a:gd name="connsiteY145" fmla="*/ 76424 h 596665"/>
                  <a:gd name="connsiteX146" fmla="*/ 241663 w 597701"/>
                  <a:gd name="connsiteY146" fmla="*/ 82870 h 596665"/>
                  <a:gd name="connsiteX147" fmla="*/ 251809 w 597701"/>
                  <a:gd name="connsiteY147" fmla="*/ 84711 h 596665"/>
                  <a:gd name="connsiteX148" fmla="*/ 250887 w 597701"/>
                  <a:gd name="connsiteY148" fmla="*/ 71821 h 596665"/>
                  <a:gd name="connsiteX149" fmla="*/ 261033 w 597701"/>
                  <a:gd name="connsiteY149" fmla="*/ 67217 h 596665"/>
                  <a:gd name="connsiteX150" fmla="*/ 279481 w 597701"/>
                  <a:gd name="connsiteY150" fmla="*/ 64454 h 596665"/>
                  <a:gd name="connsiteX151" fmla="*/ 304385 w 597701"/>
                  <a:gd name="connsiteY151" fmla="*/ 76424 h 596665"/>
                  <a:gd name="connsiteX152" fmla="*/ 304385 w 597701"/>
                  <a:gd name="connsiteY152" fmla="*/ 85632 h 596665"/>
                  <a:gd name="connsiteX153" fmla="*/ 312686 w 597701"/>
                  <a:gd name="connsiteY153" fmla="*/ 88395 h 596665"/>
                  <a:gd name="connsiteX154" fmla="*/ 308997 w 597701"/>
                  <a:gd name="connsiteY154" fmla="*/ 95761 h 596665"/>
                  <a:gd name="connsiteX155" fmla="*/ 297006 w 597701"/>
                  <a:gd name="connsiteY155" fmla="*/ 95761 h 596665"/>
                  <a:gd name="connsiteX156" fmla="*/ 294239 w 597701"/>
                  <a:gd name="connsiteY156" fmla="*/ 104969 h 596665"/>
                  <a:gd name="connsiteX157" fmla="*/ 267490 w 597701"/>
                  <a:gd name="connsiteY157" fmla="*/ 98523 h 596665"/>
                  <a:gd name="connsiteX158" fmla="*/ 287782 w 597701"/>
                  <a:gd name="connsiteY158" fmla="*/ 87474 h 596665"/>
                  <a:gd name="connsiteX159" fmla="*/ 280403 w 597701"/>
                  <a:gd name="connsiteY159" fmla="*/ 81028 h 596665"/>
                  <a:gd name="connsiteX160" fmla="*/ 261956 w 597701"/>
                  <a:gd name="connsiteY160" fmla="*/ 82870 h 596665"/>
                  <a:gd name="connsiteX161" fmla="*/ 261033 w 597701"/>
                  <a:gd name="connsiteY161" fmla="*/ 84711 h 596665"/>
                  <a:gd name="connsiteX162" fmla="*/ 260111 w 597701"/>
                  <a:gd name="connsiteY162" fmla="*/ 84711 h 596665"/>
                  <a:gd name="connsiteX163" fmla="*/ 255499 w 597701"/>
                  <a:gd name="connsiteY163" fmla="*/ 90236 h 596665"/>
                  <a:gd name="connsiteX164" fmla="*/ 246275 w 597701"/>
                  <a:gd name="connsiteY164" fmla="*/ 91157 h 596665"/>
                  <a:gd name="connsiteX165" fmla="*/ 247198 w 597701"/>
                  <a:gd name="connsiteY165" fmla="*/ 94840 h 596665"/>
                  <a:gd name="connsiteX166" fmla="*/ 249965 w 597701"/>
                  <a:gd name="connsiteY166" fmla="*/ 96682 h 596665"/>
                  <a:gd name="connsiteX167" fmla="*/ 249965 w 597701"/>
                  <a:gd name="connsiteY167" fmla="*/ 97602 h 596665"/>
                  <a:gd name="connsiteX168" fmla="*/ 243508 w 597701"/>
                  <a:gd name="connsiteY168" fmla="*/ 98523 h 596665"/>
                  <a:gd name="connsiteX169" fmla="*/ 242586 w 597701"/>
                  <a:gd name="connsiteY169" fmla="*/ 103127 h 596665"/>
                  <a:gd name="connsiteX170" fmla="*/ 236129 w 597701"/>
                  <a:gd name="connsiteY170" fmla="*/ 103127 h 596665"/>
                  <a:gd name="connsiteX171" fmla="*/ 234284 w 597701"/>
                  <a:gd name="connsiteY171" fmla="*/ 94840 h 596665"/>
                  <a:gd name="connsiteX172" fmla="*/ 222293 w 597701"/>
                  <a:gd name="connsiteY172" fmla="*/ 98523 h 596665"/>
                  <a:gd name="connsiteX173" fmla="*/ 198312 w 597701"/>
                  <a:gd name="connsiteY173" fmla="*/ 113256 h 596665"/>
                  <a:gd name="connsiteX174" fmla="*/ 201079 w 597701"/>
                  <a:gd name="connsiteY174" fmla="*/ 123384 h 596665"/>
                  <a:gd name="connsiteX175" fmla="*/ 207535 w 597701"/>
                  <a:gd name="connsiteY175" fmla="*/ 127988 h 596665"/>
                  <a:gd name="connsiteX176" fmla="*/ 221371 w 597701"/>
                  <a:gd name="connsiteY176" fmla="*/ 129830 h 596665"/>
                  <a:gd name="connsiteX177" fmla="*/ 221371 w 597701"/>
                  <a:gd name="connsiteY177" fmla="*/ 145483 h 596665"/>
                  <a:gd name="connsiteX178" fmla="*/ 227828 w 597701"/>
                  <a:gd name="connsiteY178" fmla="*/ 143641 h 596665"/>
                  <a:gd name="connsiteX179" fmla="*/ 233362 w 597701"/>
                  <a:gd name="connsiteY179" fmla="*/ 131671 h 596665"/>
                  <a:gd name="connsiteX180" fmla="*/ 248120 w 597701"/>
                  <a:gd name="connsiteY180" fmla="*/ 127067 h 596665"/>
                  <a:gd name="connsiteX181" fmla="*/ 248120 w 597701"/>
                  <a:gd name="connsiteY181" fmla="*/ 108652 h 596665"/>
                  <a:gd name="connsiteX182" fmla="*/ 256421 w 597701"/>
                  <a:gd name="connsiteY182" fmla="*/ 102206 h 596665"/>
                  <a:gd name="connsiteX183" fmla="*/ 275791 w 597701"/>
                  <a:gd name="connsiteY183" fmla="*/ 106810 h 596665"/>
                  <a:gd name="connsiteX184" fmla="*/ 274869 w 597701"/>
                  <a:gd name="connsiteY184" fmla="*/ 119701 h 596665"/>
                  <a:gd name="connsiteX185" fmla="*/ 279481 w 597701"/>
                  <a:gd name="connsiteY185" fmla="*/ 119701 h 596665"/>
                  <a:gd name="connsiteX186" fmla="*/ 294239 w 597701"/>
                  <a:gd name="connsiteY186" fmla="*/ 112335 h 596665"/>
                  <a:gd name="connsiteX187" fmla="*/ 295161 w 597701"/>
                  <a:gd name="connsiteY187" fmla="*/ 128909 h 596665"/>
                  <a:gd name="connsiteX188" fmla="*/ 305307 w 597701"/>
                  <a:gd name="connsiteY188" fmla="*/ 135354 h 596665"/>
                  <a:gd name="connsiteX189" fmla="*/ 305307 w 597701"/>
                  <a:gd name="connsiteY189" fmla="*/ 144562 h 596665"/>
                  <a:gd name="connsiteX190" fmla="*/ 295161 w 597701"/>
                  <a:gd name="connsiteY190" fmla="*/ 148245 h 596665"/>
                  <a:gd name="connsiteX191" fmla="*/ 295161 w 597701"/>
                  <a:gd name="connsiteY191" fmla="*/ 151008 h 596665"/>
                  <a:gd name="connsiteX192" fmla="*/ 307152 w 597701"/>
                  <a:gd name="connsiteY192" fmla="*/ 156532 h 596665"/>
                  <a:gd name="connsiteX193" fmla="*/ 307152 w 597701"/>
                  <a:gd name="connsiteY193" fmla="*/ 162978 h 596665"/>
                  <a:gd name="connsiteX194" fmla="*/ 303463 w 597701"/>
                  <a:gd name="connsiteY194" fmla="*/ 163898 h 596665"/>
                  <a:gd name="connsiteX195" fmla="*/ 303463 w 597701"/>
                  <a:gd name="connsiteY195" fmla="*/ 162978 h 596665"/>
                  <a:gd name="connsiteX196" fmla="*/ 288705 w 597701"/>
                  <a:gd name="connsiteY196" fmla="*/ 158374 h 596665"/>
                  <a:gd name="connsiteX197" fmla="*/ 287782 w 597701"/>
                  <a:gd name="connsiteY197" fmla="*/ 153770 h 596665"/>
                  <a:gd name="connsiteX198" fmla="*/ 292394 w 597701"/>
                  <a:gd name="connsiteY198" fmla="*/ 151008 h 596665"/>
                  <a:gd name="connsiteX199" fmla="*/ 292394 w 597701"/>
                  <a:gd name="connsiteY199" fmla="*/ 146404 h 596665"/>
                  <a:gd name="connsiteX200" fmla="*/ 287782 w 597701"/>
                  <a:gd name="connsiteY200" fmla="*/ 145483 h 596665"/>
                  <a:gd name="connsiteX201" fmla="*/ 285937 w 597701"/>
                  <a:gd name="connsiteY201" fmla="*/ 149166 h 596665"/>
                  <a:gd name="connsiteX202" fmla="*/ 277636 w 597701"/>
                  <a:gd name="connsiteY202" fmla="*/ 150087 h 596665"/>
                  <a:gd name="connsiteX203" fmla="*/ 276714 w 597701"/>
                  <a:gd name="connsiteY203" fmla="*/ 150087 h 596665"/>
                  <a:gd name="connsiteX204" fmla="*/ 276714 w 597701"/>
                  <a:gd name="connsiteY204" fmla="*/ 151008 h 596665"/>
                  <a:gd name="connsiteX205" fmla="*/ 273947 w 597701"/>
                  <a:gd name="connsiteY205" fmla="*/ 151008 h 596665"/>
                  <a:gd name="connsiteX206" fmla="*/ 272102 w 597701"/>
                  <a:gd name="connsiteY206" fmla="*/ 146404 h 596665"/>
                  <a:gd name="connsiteX207" fmla="*/ 269335 w 597701"/>
                  <a:gd name="connsiteY207" fmla="*/ 144562 h 596665"/>
                  <a:gd name="connsiteX208" fmla="*/ 262878 w 597701"/>
                  <a:gd name="connsiteY208" fmla="*/ 144562 h 596665"/>
                  <a:gd name="connsiteX209" fmla="*/ 260111 w 597701"/>
                  <a:gd name="connsiteY209" fmla="*/ 147324 h 596665"/>
                  <a:gd name="connsiteX210" fmla="*/ 260111 w 597701"/>
                  <a:gd name="connsiteY210" fmla="*/ 151928 h 596665"/>
                  <a:gd name="connsiteX211" fmla="*/ 265645 w 597701"/>
                  <a:gd name="connsiteY211" fmla="*/ 153770 h 596665"/>
                  <a:gd name="connsiteX212" fmla="*/ 270257 w 597701"/>
                  <a:gd name="connsiteY212" fmla="*/ 154691 h 596665"/>
                  <a:gd name="connsiteX213" fmla="*/ 269335 w 597701"/>
                  <a:gd name="connsiteY213" fmla="*/ 154691 h 596665"/>
                  <a:gd name="connsiteX214" fmla="*/ 264723 w 597701"/>
                  <a:gd name="connsiteY214" fmla="*/ 160215 h 596665"/>
                  <a:gd name="connsiteX215" fmla="*/ 262878 w 597701"/>
                  <a:gd name="connsiteY215" fmla="*/ 157453 h 596665"/>
                  <a:gd name="connsiteX216" fmla="*/ 258266 w 597701"/>
                  <a:gd name="connsiteY216" fmla="*/ 156532 h 596665"/>
                  <a:gd name="connsiteX217" fmla="*/ 246275 w 597701"/>
                  <a:gd name="connsiteY217" fmla="*/ 167582 h 596665"/>
                  <a:gd name="connsiteX218" fmla="*/ 248120 w 597701"/>
                  <a:gd name="connsiteY218" fmla="*/ 169423 h 596665"/>
                  <a:gd name="connsiteX219" fmla="*/ 229672 w 597701"/>
                  <a:gd name="connsiteY219" fmla="*/ 178631 h 596665"/>
                  <a:gd name="connsiteX220" fmla="*/ 213070 w 597701"/>
                  <a:gd name="connsiteY220" fmla="*/ 197047 h 596665"/>
                  <a:gd name="connsiteX221" fmla="*/ 212147 w 597701"/>
                  <a:gd name="connsiteY221" fmla="*/ 204413 h 596665"/>
                  <a:gd name="connsiteX222" fmla="*/ 194622 w 597701"/>
                  <a:gd name="connsiteY222" fmla="*/ 215463 h 596665"/>
                  <a:gd name="connsiteX223" fmla="*/ 186321 w 597701"/>
                  <a:gd name="connsiteY223" fmla="*/ 223750 h 596665"/>
                  <a:gd name="connsiteX224" fmla="*/ 187243 w 597701"/>
                  <a:gd name="connsiteY224" fmla="*/ 240324 h 596665"/>
                  <a:gd name="connsiteX225" fmla="*/ 176174 w 597701"/>
                  <a:gd name="connsiteY225" fmla="*/ 235720 h 596665"/>
                  <a:gd name="connsiteX226" fmla="*/ 176174 w 597701"/>
                  <a:gd name="connsiteY226" fmla="*/ 225591 h 596665"/>
                  <a:gd name="connsiteX227" fmla="*/ 143891 w 597701"/>
                  <a:gd name="connsiteY227" fmla="*/ 225591 h 596665"/>
                  <a:gd name="connsiteX228" fmla="*/ 126366 w 597701"/>
                  <a:gd name="connsiteY228" fmla="*/ 233878 h 596665"/>
                  <a:gd name="connsiteX229" fmla="*/ 119909 w 597701"/>
                  <a:gd name="connsiteY229" fmla="*/ 247690 h 596665"/>
                  <a:gd name="connsiteX230" fmla="*/ 116220 w 597701"/>
                  <a:gd name="connsiteY230" fmla="*/ 257818 h 596665"/>
                  <a:gd name="connsiteX231" fmla="*/ 121754 w 597701"/>
                  <a:gd name="connsiteY231" fmla="*/ 267947 h 596665"/>
                  <a:gd name="connsiteX232" fmla="*/ 134667 w 597701"/>
                  <a:gd name="connsiteY232" fmla="*/ 269789 h 596665"/>
                  <a:gd name="connsiteX233" fmla="*/ 155882 w 597701"/>
                  <a:gd name="connsiteY233" fmla="*/ 255977 h 596665"/>
                  <a:gd name="connsiteX234" fmla="*/ 157727 w 597701"/>
                  <a:gd name="connsiteY234" fmla="*/ 262422 h 596665"/>
                  <a:gd name="connsiteX235" fmla="*/ 151270 w 597701"/>
                  <a:gd name="connsiteY235" fmla="*/ 275313 h 596665"/>
                  <a:gd name="connsiteX236" fmla="*/ 166951 w 597701"/>
                  <a:gd name="connsiteY236" fmla="*/ 278076 h 596665"/>
                  <a:gd name="connsiteX237" fmla="*/ 168795 w 597701"/>
                  <a:gd name="connsiteY237" fmla="*/ 302016 h 596665"/>
                  <a:gd name="connsiteX238" fmla="*/ 190010 w 597701"/>
                  <a:gd name="connsiteY238" fmla="*/ 305699 h 596665"/>
                  <a:gd name="connsiteX239" fmla="*/ 203846 w 597701"/>
                  <a:gd name="connsiteY239" fmla="*/ 290046 h 596665"/>
                  <a:gd name="connsiteX240" fmla="*/ 221371 w 597701"/>
                  <a:gd name="connsiteY240" fmla="*/ 293729 h 596665"/>
                  <a:gd name="connsiteX241" fmla="*/ 226905 w 597701"/>
                  <a:gd name="connsiteY241" fmla="*/ 302016 h 596665"/>
                  <a:gd name="connsiteX242" fmla="*/ 243508 w 597701"/>
                  <a:gd name="connsiteY242" fmla="*/ 301095 h 596665"/>
                  <a:gd name="connsiteX243" fmla="*/ 243508 w 597701"/>
                  <a:gd name="connsiteY243" fmla="*/ 295570 h 596665"/>
                  <a:gd name="connsiteX244" fmla="*/ 252732 w 597701"/>
                  <a:gd name="connsiteY244" fmla="*/ 300174 h 596665"/>
                  <a:gd name="connsiteX245" fmla="*/ 262878 w 597701"/>
                  <a:gd name="connsiteY245" fmla="*/ 315828 h 596665"/>
                  <a:gd name="connsiteX246" fmla="*/ 280403 w 597701"/>
                  <a:gd name="connsiteY246" fmla="*/ 315828 h 596665"/>
                  <a:gd name="connsiteX247" fmla="*/ 285937 w 597701"/>
                  <a:gd name="connsiteY247" fmla="*/ 326877 h 596665"/>
                  <a:gd name="connsiteX248" fmla="*/ 286860 w 597701"/>
                  <a:gd name="connsiteY248" fmla="*/ 340689 h 596665"/>
                  <a:gd name="connsiteX249" fmla="*/ 306230 w 597701"/>
                  <a:gd name="connsiteY249" fmla="*/ 348055 h 596665"/>
                  <a:gd name="connsiteX250" fmla="*/ 330212 w 597701"/>
                  <a:gd name="connsiteY250" fmla="*/ 348055 h 596665"/>
                  <a:gd name="connsiteX251" fmla="*/ 337591 w 597701"/>
                  <a:gd name="connsiteY251" fmla="*/ 360025 h 596665"/>
                  <a:gd name="connsiteX252" fmla="*/ 348659 w 597701"/>
                  <a:gd name="connsiteY252" fmla="*/ 363708 h 596665"/>
                  <a:gd name="connsiteX253" fmla="*/ 345892 w 597701"/>
                  <a:gd name="connsiteY253" fmla="*/ 372916 h 596665"/>
                  <a:gd name="connsiteX254" fmla="*/ 334823 w 597701"/>
                  <a:gd name="connsiteY254" fmla="*/ 387648 h 596665"/>
                  <a:gd name="connsiteX255" fmla="*/ 331134 w 597701"/>
                  <a:gd name="connsiteY255" fmla="*/ 420796 h 596665"/>
                  <a:gd name="connsiteX256" fmla="*/ 320988 w 597701"/>
                  <a:gd name="connsiteY256" fmla="*/ 429083 h 596665"/>
                  <a:gd name="connsiteX257" fmla="*/ 305307 w 597701"/>
                  <a:gd name="connsiteY257" fmla="*/ 429083 h 596665"/>
                  <a:gd name="connsiteX258" fmla="*/ 299773 w 597701"/>
                  <a:gd name="connsiteY258" fmla="*/ 438291 h 596665"/>
                  <a:gd name="connsiteX259" fmla="*/ 303463 w 597701"/>
                  <a:gd name="connsiteY259" fmla="*/ 454865 h 596665"/>
                  <a:gd name="connsiteX260" fmla="*/ 285937 w 597701"/>
                  <a:gd name="connsiteY260" fmla="*/ 476964 h 596665"/>
                  <a:gd name="connsiteX261" fmla="*/ 281326 w 597701"/>
                  <a:gd name="connsiteY261" fmla="*/ 487092 h 596665"/>
                  <a:gd name="connsiteX262" fmla="*/ 264723 w 597701"/>
                  <a:gd name="connsiteY262" fmla="*/ 494459 h 596665"/>
                  <a:gd name="connsiteX263" fmla="*/ 253654 w 597701"/>
                  <a:gd name="connsiteY263" fmla="*/ 496300 h 596665"/>
                  <a:gd name="connsiteX264" fmla="*/ 253654 w 597701"/>
                  <a:gd name="connsiteY264" fmla="*/ 500904 h 596665"/>
                  <a:gd name="connsiteX265" fmla="*/ 261033 w 597701"/>
                  <a:gd name="connsiteY265" fmla="*/ 502746 h 596665"/>
                  <a:gd name="connsiteX266" fmla="*/ 260111 w 597701"/>
                  <a:gd name="connsiteY266" fmla="*/ 508270 h 596665"/>
                  <a:gd name="connsiteX267" fmla="*/ 253654 w 597701"/>
                  <a:gd name="connsiteY267" fmla="*/ 514716 h 596665"/>
                  <a:gd name="connsiteX268" fmla="*/ 257344 w 597701"/>
                  <a:gd name="connsiteY268" fmla="*/ 519320 h 596665"/>
                  <a:gd name="connsiteX269" fmla="*/ 265645 w 597701"/>
                  <a:gd name="connsiteY269" fmla="*/ 519320 h 596665"/>
                  <a:gd name="connsiteX270" fmla="*/ 264723 w 597701"/>
                  <a:gd name="connsiteY270" fmla="*/ 525765 h 596665"/>
                  <a:gd name="connsiteX271" fmla="*/ 262878 w 597701"/>
                  <a:gd name="connsiteY271" fmla="*/ 532211 h 596665"/>
                  <a:gd name="connsiteX272" fmla="*/ 261956 w 597701"/>
                  <a:gd name="connsiteY272" fmla="*/ 536815 h 596665"/>
                  <a:gd name="connsiteX273" fmla="*/ 273947 w 597701"/>
                  <a:gd name="connsiteY273" fmla="*/ 546943 h 596665"/>
                  <a:gd name="connsiteX274" fmla="*/ 273024 w 597701"/>
                  <a:gd name="connsiteY274" fmla="*/ 552468 h 596665"/>
                  <a:gd name="connsiteX275" fmla="*/ 256421 w 597701"/>
                  <a:gd name="connsiteY275" fmla="*/ 552468 h 596665"/>
                  <a:gd name="connsiteX276" fmla="*/ 239819 w 597701"/>
                  <a:gd name="connsiteY276" fmla="*/ 537735 h 596665"/>
                  <a:gd name="connsiteX277" fmla="*/ 227828 w 597701"/>
                  <a:gd name="connsiteY277" fmla="*/ 515637 h 596665"/>
                  <a:gd name="connsiteX278" fmla="*/ 228750 w 597701"/>
                  <a:gd name="connsiteY278" fmla="*/ 494459 h 596665"/>
                  <a:gd name="connsiteX279" fmla="*/ 219526 w 597701"/>
                  <a:gd name="connsiteY279" fmla="*/ 481568 h 596665"/>
                  <a:gd name="connsiteX280" fmla="*/ 223216 w 597701"/>
                  <a:gd name="connsiteY280" fmla="*/ 460390 h 596665"/>
                  <a:gd name="connsiteX281" fmla="*/ 217681 w 597701"/>
                  <a:gd name="connsiteY281" fmla="*/ 458548 h 596665"/>
                  <a:gd name="connsiteX282" fmla="*/ 217681 w 597701"/>
                  <a:gd name="connsiteY282" fmla="*/ 411589 h 596665"/>
                  <a:gd name="connsiteX283" fmla="*/ 201079 w 597701"/>
                  <a:gd name="connsiteY283" fmla="*/ 399618 h 596665"/>
                  <a:gd name="connsiteX284" fmla="*/ 192777 w 597701"/>
                  <a:gd name="connsiteY284" fmla="*/ 397777 h 596665"/>
                  <a:gd name="connsiteX285" fmla="*/ 190933 w 597701"/>
                  <a:gd name="connsiteY285" fmla="*/ 388569 h 596665"/>
                  <a:gd name="connsiteX286" fmla="*/ 169718 w 597701"/>
                  <a:gd name="connsiteY286" fmla="*/ 362787 h 596665"/>
                  <a:gd name="connsiteX287" fmla="*/ 172485 w 597701"/>
                  <a:gd name="connsiteY287" fmla="*/ 353579 h 596665"/>
                  <a:gd name="connsiteX288" fmla="*/ 172485 w 597701"/>
                  <a:gd name="connsiteY288" fmla="*/ 337926 h 596665"/>
                  <a:gd name="connsiteX289" fmla="*/ 187243 w 597701"/>
                  <a:gd name="connsiteY289" fmla="*/ 327798 h 596665"/>
                  <a:gd name="connsiteX290" fmla="*/ 185398 w 597701"/>
                  <a:gd name="connsiteY290" fmla="*/ 311224 h 596665"/>
                  <a:gd name="connsiteX291" fmla="*/ 164184 w 597701"/>
                  <a:gd name="connsiteY291" fmla="*/ 309382 h 596665"/>
                  <a:gd name="connsiteX292" fmla="*/ 147581 w 597701"/>
                  <a:gd name="connsiteY292" fmla="*/ 290966 h 596665"/>
                  <a:gd name="connsiteX293" fmla="*/ 136512 w 597701"/>
                  <a:gd name="connsiteY293" fmla="*/ 287283 h 596665"/>
                  <a:gd name="connsiteX294" fmla="*/ 128211 w 597701"/>
                  <a:gd name="connsiteY294" fmla="*/ 286363 h 596665"/>
                  <a:gd name="connsiteX295" fmla="*/ 129133 w 597701"/>
                  <a:gd name="connsiteY295" fmla="*/ 278996 h 596665"/>
                  <a:gd name="connsiteX296" fmla="*/ 119909 w 597701"/>
                  <a:gd name="connsiteY296" fmla="*/ 278076 h 596665"/>
                  <a:gd name="connsiteX297" fmla="*/ 119909 w 597701"/>
                  <a:gd name="connsiteY297" fmla="*/ 281759 h 596665"/>
                  <a:gd name="connsiteX298" fmla="*/ 95928 w 597701"/>
                  <a:gd name="connsiteY298" fmla="*/ 276234 h 596665"/>
                  <a:gd name="connsiteX299" fmla="*/ 86704 w 597701"/>
                  <a:gd name="connsiteY299" fmla="*/ 261502 h 596665"/>
                  <a:gd name="connsiteX300" fmla="*/ 90393 w 597701"/>
                  <a:gd name="connsiteY300" fmla="*/ 254135 h 596665"/>
                  <a:gd name="connsiteX301" fmla="*/ 74713 w 597701"/>
                  <a:gd name="connsiteY301" fmla="*/ 232037 h 596665"/>
                  <a:gd name="connsiteX302" fmla="*/ 72868 w 597701"/>
                  <a:gd name="connsiteY302" fmla="*/ 215463 h 596665"/>
                  <a:gd name="connsiteX303" fmla="*/ 66411 w 597701"/>
                  <a:gd name="connsiteY303" fmla="*/ 215463 h 596665"/>
                  <a:gd name="connsiteX304" fmla="*/ 68256 w 597701"/>
                  <a:gd name="connsiteY304" fmla="*/ 231116 h 596665"/>
                  <a:gd name="connsiteX305" fmla="*/ 79325 w 597701"/>
                  <a:gd name="connsiteY305" fmla="*/ 247690 h 596665"/>
                  <a:gd name="connsiteX306" fmla="*/ 77480 w 597701"/>
                  <a:gd name="connsiteY306" fmla="*/ 254135 h 596665"/>
                  <a:gd name="connsiteX307" fmla="*/ 69179 w 597701"/>
                  <a:gd name="connsiteY307" fmla="*/ 252294 h 596665"/>
                  <a:gd name="connsiteX308" fmla="*/ 58110 w 597701"/>
                  <a:gd name="connsiteY308" fmla="*/ 233878 h 596665"/>
                  <a:gd name="connsiteX309" fmla="*/ 58110 w 597701"/>
                  <a:gd name="connsiteY309" fmla="*/ 212700 h 596665"/>
                  <a:gd name="connsiteX310" fmla="*/ 46119 w 597701"/>
                  <a:gd name="connsiteY310" fmla="*/ 207176 h 596665"/>
                  <a:gd name="connsiteX311" fmla="*/ 46119 w 597701"/>
                  <a:gd name="connsiteY311" fmla="*/ 191522 h 596665"/>
                  <a:gd name="connsiteX312" fmla="*/ 46159 w 597701"/>
                  <a:gd name="connsiteY312" fmla="*/ 191442 h 596665"/>
                  <a:gd name="connsiteX313" fmla="*/ 46159 w 597701"/>
                  <a:gd name="connsiteY313" fmla="*/ 191590 h 596665"/>
                  <a:gd name="connsiteX314" fmla="*/ 54256 w 597701"/>
                  <a:gd name="connsiteY314" fmla="*/ 175277 h 596665"/>
                  <a:gd name="connsiteX315" fmla="*/ 56265 w 597701"/>
                  <a:gd name="connsiteY315" fmla="*/ 171265 h 596665"/>
                  <a:gd name="connsiteX316" fmla="*/ 67334 w 597701"/>
                  <a:gd name="connsiteY316" fmla="*/ 157453 h 596665"/>
                  <a:gd name="connsiteX317" fmla="*/ 67334 w 597701"/>
                  <a:gd name="connsiteY317" fmla="*/ 151928 h 596665"/>
                  <a:gd name="connsiteX318" fmla="*/ 56265 w 597701"/>
                  <a:gd name="connsiteY318" fmla="*/ 171265 h 596665"/>
                  <a:gd name="connsiteX319" fmla="*/ 46119 w 597701"/>
                  <a:gd name="connsiteY319" fmla="*/ 182315 h 596665"/>
                  <a:gd name="connsiteX320" fmla="*/ 46119 w 597701"/>
                  <a:gd name="connsiteY320" fmla="*/ 191522 h 596665"/>
                  <a:gd name="connsiteX321" fmla="*/ 24904 w 597701"/>
                  <a:gd name="connsiteY321" fmla="*/ 298333 h 596665"/>
                  <a:gd name="connsiteX322" fmla="*/ 298851 w 597701"/>
                  <a:gd name="connsiteY322" fmla="*/ 572725 h 596665"/>
                  <a:gd name="connsiteX323" fmla="*/ 511920 w 597701"/>
                  <a:gd name="connsiteY323" fmla="*/ 471439 h 596665"/>
                  <a:gd name="connsiteX324" fmla="*/ 502696 w 597701"/>
                  <a:gd name="connsiteY324" fmla="*/ 471439 h 596665"/>
                  <a:gd name="connsiteX325" fmla="*/ 502696 w 597701"/>
                  <a:gd name="connsiteY325" fmla="*/ 453024 h 596665"/>
                  <a:gd name="connsiteX326" fmla="*/ 492550 w 597701"/>
                  <a:gd name="connsiteY326" fmla="*/ 439212 h 596665"/>
                  <a:gd name="connsiteX327" fmla="*/ 492550 w 597701"/>
                  <a:gd name="connsiteY327" fmla="*/ 417113 h 596665"/>
                  <a:gd name="connsiteX328" fmla="*/ 484249 w 597701"/>
                  <a:gd name="connsiteY328" fmla="*/ 408826 h 596665"/>
                  <a:gd name="connsiteX329" fmla="*/ 483326 w 597701"/>
                  <a:gd name="connsiteY329" fmla="*/ 399618 h 596665"/>
                  <a:gd name="connsiteX330" fmla="*/ 493473 w 597701"/>
                  <a:gd name="connsiteY330" fmla="*/ 380282 h 596665"/>
                  <a:gd name="connsiteX331" fmla="*/ 474103 w 597701"/>
                  <a:gd name="connsiteY331" fmla="*/ 346213 h 596665"/>
                  <a:gd name="connsiteX332" fmla="*/ 476870 w 597701"/>
                  <a:gd name="connsiteY332" fmla="*/ 323194 h 596665"/>
                  <a:gd name="connsiteX333" fmla="*/ 459345 w 597701"/>
                  <a:gd name="connsiteY333" fmla="*/ 322273 h 596665"/>
                  <a:gd name="connsiteX334" fmla="*/ 452888 w 597701"/>
                  <a:gd name="connsiteY334" fmla="*/ 315828 h 596665"/>
                  <a:gd name="connsiteX335" fmla="*/ 441819 w 597701"/>
                  <a:gd name="connsiteY335" fmla="*/ 315828 h 596665"/>
                  <a:gd name="connsiteX336" fmla="*/ 435363 w 597701"/>
                  <a:gd name="connsiteY336" fmla="*/ 321352 h 596665"/>
                  <a:gd name="connsiteX337" fmla="*/ 415070 w 597701"/>
                  <a:gd name="connsiteY337" fmla="*/ 321352 h 596665"/>
                  <a:gd name="connsiteX338" fmla="*/ 414148 w 597701"/>
                  <a:gd name="connsiteY338" fmla="*/ 322273 h 596665"/>
                  <a:gd name="connsiteX339" fmla="*/ 403079 w 597701"/>
                  <a:gd name="connsiteY339" fmla="*/ 322273 h 596665"/>
                  <a:gd name="connsiteX340" fmla="*/ 376330 w 597701"/>
                  <a:gd name="connsiteY340" fmla="*/ 292808 h 596665"/>
                  <a:gd name="connsiteX341" fmla="*/ 377253 w 597701"/>
                  <a:gd name="connsiteY341" fmla="*/ 269789 h 596665"/>
                  <a:gd name="connsiteX342" fmla="*/ 380942 w 597701"/>
                  <a:gd name="connsiteY342" fmla="*/ 267947 h 596665"/>
                  <a:gd name="connsiteX343" fmla="*/ 382787 w 597701"/>
                  <a:gd name="connsiteY343" fmla="*/ 259660 h 596665"/>
                  <a:gd name="connsiteX344" fmla="*/ 376330 w 597701"/>
                  <a:gd name="connsiteY344" fmla="*/ 259660 h 596665"/>
                  <a:gd name="connsiteX345" fmla="*/ 374486 w 597701"/>
                  <a:gd name="connsiteY345" fmla="*/ 249531 h 596665"/>
                  <a:gd name="connsiteX346" fmla="*/ 404924 w 597701"/>
                  <a:gd name="connsiteY346" fmla="*/ 228354 h 596665"/>
                  <a:gd name="connsiteX347" fmla="*/ 404924 w 597701"/>
                  <a:gd name="connsiteY347" fmla="*/ 212700 h 596665"/>
                  <a:gd name="connsiteX348" fmla="*/ 419682 w 597701"/>
                  <a:gd name="connsiteY348" fmla="*/ 204413 h 596665"/>
                  <a:gd name="connsiteX349" fmla="*/ 425217 w 597701"/>
                  <a:gd name="connsiteY349" fmla="*/ 205334 h 596665"/>
                  <a:gd name="connsiteX350" fmla="*/ 437207 w 597701"/>
                  <a:gd name="connsiteY350" fmla="*/ 205334 h 596665"/>
                  <a:gd name="connsiteX351" fmla="*/ 447354 w 597701"/>
                  <a:gd name="connsiteY351" fmla="*/ 199809 h 596665"/>
                  <a:gd name="connsiteX352" fmla="*/ 477792 w 597701"/>
                  <a:gd name="connsiteY352" fmla="*/ 197047 h 596665"/>
                  <a:gd name="connsiteX353" fmla="*/ 477792 w 597701"/>
                  <a:gd name="connsiteY353" fmla="*/ 212700 h 596665"/>
                  <a:gd name="connsiteX354" fmla="*/ 501774 w 597701"/>
                  <a:gd name="connsiteY354" fmla="*/ 219146 h 596665"/>
                  <a:gd name="connsiteX355" fmla="*/ 507308 w 597701"/>
                  <a:gd name="connsiteY355" fmla="*/ 222829 h 596665"/>
                  <a:gd name="connsiteX356" fmla="*/ 511920 w 597701"/>
                  <a:gd name="connsiteY356" fmla="*/ 222829 h 596665"/>
                  <a:gd name="connsiteX357" fmla="*/ 511920 w 597701"/>
                  <a:gd name="connsiteY357" fmla="*/ 214542 h 596665"/>
                  <a:gd name="connsiteX358" fmla="*/ 525756 w 597701"/>
                  <a:gd name="connsiteY358" fmla="*/ 212700 h 596665"/>
                  <a:gd name="connsiteX359" fmla="*/ 538669 w 597701"/>
                  <a:gd name="connsiteY359" fmla="*/ 222829 h 596665"/>
                  <a:gd name="connsiteX360" fmla="*/ 560806 w 597701"/>
                  <a:gd name="connsiteY360" fmla="*/ 222829 h 596665"/>
                  <a:gd name="connsiteX361" fmla="*/ 562651 w 597701"/>
                  <a:gd name="connsiteY361" fmla="*/ 220987 h 596665"/>
                  <a:gd name="connsiteX362" fmla="*/ 554349 w 597701"/>
                  <a:gd name="connsiteY362" fmla="*/ 199809 h 596665"/>
                  <a:gd name="connsiteX363" fmla="*/ 540514 w 597701"/>
                  <a:gd name="connsiteY363" fmla="*/ 199809 h 596665"/>
                  <a:gd name="connsiteX364" fmla="*/ 533135 w 597701"/>
                  <a:gd name="connsiteY364" fmla="*/ 192443 h 596665"/>
                  <a:gd name="connsiteX365" fmla="*/ 532212 w 597701"/>
                  <a:gd name="connsiteY365" fmla="*/ 179552 h 596665"/>
                  <a:gd name="connsiteX366" fmla="*/ 524833 w 597701"/>
                  <a:gd name="connsiteY366" fmla="*/ 183235 h 596665"/>
                  <a:gd name="connsiteX367" fmla="*/ 520221 w 597701"/>
                  <a:gd name="connsiteY367" fmla="*/ 198889 h 596665"/>
                  <a:gd name="connsiteX368" fmla="*/ 510075 w 597701"/>
                  <a:gd name="connsiteY368" fmla="*/ 187839 h 596665"/>
                  <a:gd name="connsiteX369" fmla="*/ 509153 w 597701"/>
                  <a:gd name="connsiteY369" fmla="*/ 176790 h 596665"/>
                  <a:gd name="connsiteX370" fmla="*/ 499007 w 597701"/>
                  <a:gd name="connsiteY370" fmla="*/ 168502 h 596665"/>
                  <a:gd name="connsiteX371" fmla="*/ 495317 w 597701"/>
                  <a:gd name="connsiteY371" fmla="*/ 163898 h 596665"/>
                  <a:gd name="connsiteX372" fmla="*/ 483326 w 597701"/>
                  <a:gd name="connsiteY372" fmla="*/ 163898 h 596665"/>
                  <a:gd name="connsiteX373" fmla="*/ 487016 w 597701"/>
                  <a:gd name="connsiteY373" fmla="*/ 174948 h 596665"/>
                  <a:gd name="connsiteX374" fmla="*/ 501774 w 597701"/>
                  <a:gd name="connsiteY374" fmla="*/ 183235 h 596665"/>
                  <a:gd name="connsiteX375" fmla="*/ 504541 w 597701"/>
                  <a:gd name="connsiteY375" fmla="*/ 185077 h 596665"/>
                  <a:gd name="connsiteX376" fmla="*/ 500852 w 597701"/>
                  <a:gd name="connsiteY376" fmla="*/ 186918 h 596665"/>
                  <a:gd name="connsiteX377" fmla="*/ 500852 w 597701"/>
                  <a:gd name="connsiteY377" fmla="*/ 195205 h 596665"/>
                  <a:gd name="connsiteX378" fmla="*/ 494395 w 597701"/>
                  <a:gd name="connsiteY378" fmla="*/ 197968 h 596665"/>
                  <a:gd name="connsiteX379" fmla="*/ 487938 w 597701"/>
                  <a:gd name="connsiteY379" fmla="*/ 197047 h 596665"/>
                  <a:gd name="connsiteX380" fmla="*/ 484249 w 597701"/>
                  <a:gd name="connsiteY380" fmla="*/ 191522 h 596665"/>
                  <a:gd name="connsiteX381" fmla="*/ 494395 w 597701"/>
                  <a:gd name="connsiteY381" fmla="*/ 192443 h 596665"/>
                  <a:gd name="connsiteX382" fmla="*/ 497162 w 597701"/>
                  <a:gd name="connsiteY382" fmla="*/ 188760 h 596665"/>
                  <a:gd name="connsiteX383" fmla="*/ 475947 w 597701"/>
                  <a:gd name="connsiteY383" fmla="*/ 174028 h 596665"/>
                  <a:gd name="connsiteX384" fmla="*/ 474103 w 597701"/>
                  <a:gd name="connsiteY384" fmla="*/ 168502 h 596665"/>
                  <a:gd name="connsiteX385" fmla="*/ 464879 w 597701"/>
                  <a:gd name="connsiteY385" fmla="*/ 175869 h 596665"/>
                  <a:gd name="connsiteX386" fmla="*/ 456577 w 597701"/>
                  <a:gd name="connsiteY386" fmla="*/ 174028 h 596665"/>
                  <a:gd name="connsiteX387" fmla="*/ 442742 w 597701"/>
                  <a:gd name="connsiteY387" fmla="*/ 191522 h 596665"/>
                  <a:gd name="connsiteX388" fmla="*/ 439975 w 597701"/>
                  <a:gd name="connsiteY388" fmla="*/ 198889 h 596665"/>
                  <a:gd name="connsiteX389" fmla="*/ 431673 w 597701"/>
                  <a:gd name="connsiteY389" fmla="*/ 198889 h 596665"/>
                  <a:gd name="connsiteX390" fmla="*/ 418760 w 597701"/>
                  <a:gd name="connsiteY390" fmla="*/ 198889 h 596665"/>
                  <a:gd name="connsiteX391" fmla="*/ 411381 w 597701"/>
                  <a:gd name="connsiteY391" fmla="*/ 196126 h 596665"/>
                  <a:gd name="connsiteX392" fmla="*/ 409536 w 597701"/>
                  <a:gd name="connsiteY392" fmla="*/ 180473 h 596665"/>
                  <a:gd name="connsiteX393" fmla="*/ 412303 w 597701"/>
                  <a:gd name="connsiteY393" fmla="*/ 173107 h 596665"/>
                  <a:gd name="connsiteX394" fmla="*/ 425217 w 597701"/>
                  <a:gd name="connsiteY394" fmla="*/ 170344 h 596665"/>
                  <a:gd name="connsiteX395" fmla="*/ 439052 w 597701"/>
                  <a:gd name="connsiteY395" fmla="*/ 173107 h 596665"/>
                  <a:gd name="connsiteX396" fmla="*/ 440897 w 597701"/>
                  <a:gd name="connsiteY396" fmla="*/ 165740 h 596665"/>
                  <a:gd name="connsiteX397" fmla="*/ 434440 w 597701"/>
                  <a:gd name="connsiteY397" fmla="*/ 163898 h 596665"/>
                  <a:gd name="connsiteX398" fmla="*/ 436285 w 597701"/>
                  <a:gd name="connsiteY398" fmla="*/ 151928 h 596665"/>
                  <a:gd name="connsiteX399" fmla="*/ 451043 w 597701"/>
                  <a:gd name="connsiteY399" fmla="*/ 150087 h 596665"/>
                  <a:gd name="connsiteX400" fmla="*/ 461189 w 597701"/>
                  <a:gd name="connsiteY400" fmla="*/ 136275 h 596665"/>
                  <a:gd name="connsiteX401" fmla="*/ 471335 w 597701"/>
                  <a:gd name="connsiteY401" fmla="*/ 134434 h 596665"/>
                  <a:gd name="connsiteX402" fmla="*/ 480559 w 597701"/>
                  <a:gd name="connsiteY402" fmla="*/ 135354 h 596665"/>
                  <a:gd name="connsiteX403" fmla="*/ 483326 w 597701"/>
                  <a:gd name="connsiteY403" fmla="*/ 135354 h 596665"/>
                  <a:gd name="connsiteX404" fmla="*/ 481482 w 597701"/>
                  <a:gd name="connsiteY404" fmla="*/ 122463 h 596665"/>
                  <a:gd name="connsiteX405" fmla="*/ 470413 w 597701"/>
                  <a:gd name="connsiteY405" fmla="*/ 127067 h 596665"/>
                  <a:gd name="connsiteX406" fmla="*/ 466724 w 597701"/>
                  <a:gd name="connsiteY406" fmla="*/ 116939 h 596665"/>
                  <a:gd name="connsiteX407" fmla="*/ 460267 w 597701"/>
                  <a:gd name="connsiteY407" fmla="*/ 116018 h 596665"/>
                  <a:gd name="connsiteX408" fmla="*/ 459345 w 597701"/>
                  <a:gd name="connsiteY408" fmla="*/ 109572 h 596665"/>
                  <a:gd name="connsiteX409" fmla="*/ 463956 w 597701"/>
                  <a:gd name="connsiteY409" fmla="*/ 104048 h 596665"/>
                  <a:gd name="connsiteX410" fmla="*/ 476870 w 597701"/>
                  <a:gd name="connsiteY410" fmla="*/ 98523 h 596665"/>
                  <a:gd name="connsiteX411" fmla="*/ 480559 w 597701"/>
                  <a:gd name="connsiteY411" fmla="*/ 92998 h 596665"/>
                  <a:gd name="connsiteX412" fmla="*/ 298851 w 597701"/>
                  <a:gd name="connsiteY412" fmla="*/ 24861 h 596665"/>
                  <a:gd name="connsiteX413" fmla="*/ 298851 w 597701"/>
                  <a:gd name="connsiteY413" fmla="*/ 0 h 596665"/>
                  <a:gd name="connsiteX414" fmla="*/ 499929 w 597701"/>
                  <a:gd name="connsiteY414" fmla="*/ 77345 h 596665"/>
                  <a:gd name="connsiteX415" fmla="*/ 513765 w 597701"/>
                  <a:gd name="connsiteY415" fmla="*/ 91157 h 596665"/>
                  <a:gd name="connsiteX416" fmla="*/ 518377 w 597701"/>
                  <a:gd name="connsiteY416" fmla="*/ 95761 h 596665"/>
                  <a:gd name="connsiteX417" fmla="*/ 574642 w 597701"/>
                  <a:gd name="connsiteY417" fmla="*/ 182315 h 596665"/>
                  <a:gd name="connsiteX418" fmla="*/ 576487 w 597701"/>
                  <a:gd name="connsiteY418" fmla="*/ 187839 h 596665"/>
                  <a:gd name="connsiteX419" fmla="*/ 596779 w 597701"/>
                  <a:gd name="connsiteY419" fmla="*/ 269789 h 596665"/>
                  <a:gd name="connsiteX420" fmla="*/ 597701 w 597701"/>
                  <a:gd name="connsiteY420" fmla="*/ 295570 h 596665"/>
                  <a:gd name="connsiteX421" fmla="*/ 597701 w 597701"/>
                  <a:gd name="connsiteY421" fmla="*/ 298333 h 596665"/>
                  <a:gd name="connsiteX422" fmla="*/ 593089 w 597701"/>
                  <a:gd name="connsiteY422" fmla="*/ 350817 h 596665"/>
                  <a:gd name="connsiteX423" fmla="*/ 589400 w 597701"/>
                  <a:gd name="connsiteY423" fmla="*/ 368312 h 596665"/>
                  <a:gd name="connsiteX424" fmla="*/ 565418 w 597701"/>
                  <a:gd name="connsiteY424" fmla="*/ 433687 h 596665"/>
                  <a:gd name="connsiteX425" fmla="*/ 298851 w 597701"/>
                  <a:gd name="connsiteY425" fmla="*/ 596665 h 596665"/>
                  <a:gd name="connsiteX426" fmla="*/ 0 w 597701"/>
                  <a:gd name="connsiteY426" fmla="*/ 298333 h 596665"/>
                  <a:gd name="connsiteX427" fmla="*/ 62722 w 597701"/>
                  <a:gd name="connsiteY427" fmla="*/ 116018 h 596665"/>
                  <a:gd name="connsiteX428" fmla="*/ 96850 w 597701"/>
                  <a:gd name="connsiteY428" fmla="*/ 79187 h 596665"/>
                  <a:gd name="connsiteX429" fmla="*/ 298851 w 597701"/>
                  <a:gd name="connsiteY429" fmla="*/ 0 h 596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Lst>
                <a:rect l="l" t="t" r="r" b="b"/>
                <a:pathLst>
                  <a:path w="597701" h="596665">
                    <a:moveTo>
                      <a:pt x="566340" y="235720"/>
                    </a:moveTo>
                    <a:lnTo>
                      <a:pt x="565418" y="236641"/>
                    </a:lnTo>
                    <a:lnTo>
                      <a:pt x="567263" y="240324"/>
                    </a:lnTo>
                    <a:cubicBezTo>
                      <a:pt x="566340" y="238482"/>
                      <a:pt x="566340" y="236641"/>
                      <a:pt x="566340" y="235720"/>
                    </a:cubicBezTo>
                    <a:close/>
                    <a:moveTo>
                      <a:pt x="206613" y="174948"/>
                    </a:moveTo>
                    <a:lnTo>
                      <a:pt x="200156" y="175869"/>
                    </a:lnTo>
                    <a:lnTo>
                      <a:pt x="199234" y="177711"/>
                    </a:lnTo>
                    <a:lnTo>
                      <a:pt x="195544" y="177711"/>
                    </a:lnTo>
                    <a:lnTo>
                      <a:pt x="193700" y="184156"/>
                    </a:lnTo>
                    <a:lnTo>
                      <a:pt x="202923" y="184156"/>
                    </a:lnTo>
                    <a:lnTo>
                      <a:pt x="206613" y="180473"/>
                    </a:lnTo>
                    <a:close/>
                    <a:moveTo>
                      <a:pt x="543281" y="174028"/>
                    </a:moveTo>
                    <a:lnTo>
                      <a:pt x="541436" y="175869"/>
                    </a:lnTo>
                    <a:lnTo>
                      <a:pt x="541436" y="187839"/>
                    </a:lnTo>
                    <a:lnTo>
                      <a:pt x="546970" y="187839"/>
                    </a:lnTo>
                    <a:lnTo>
                      <a:pt x="549738" y="187839"/>
                    </a:lnTo>
                    <a:cubicBezTo>
                      <a:pt x="547893" y="183235"/>
                      <a:pt x="546048" y="178631"/>
                      <a:pt x="543281" y="174028"/>
                    </a:cubicBezTo>
                    <a:close/>
                    <a:moveTo>
                      <a:pt x="56219" y="171321"/>
                    </a:moveTo>
                    <a:lnTo>
                      <a:pt x="54256" y="175277"/>
                    </a:lnTo>
                    <a:lnTo>
                      <a:pt x="46159" y="191442"/>
                    </a:lnTo>
                    <a:lnTo>
                      <a:pt x="46159" y="182377"/>
                    </a:lnTo>
                    <a:close/>
                    <a:moveTo>
                      <a:pt x="211225" y="170344"/>
                    </a:moveTo>
                    <a:lnTo>
                      <a:pt x="211225" y="174948"/>
                    </a:lnTo>
                    <a:lnTo>
                      <a:pt x="213070" y="178631"/>
                    </a:lnTo>
                    <a:lnTo>
                      <a:pt x="222293" y="178631"/>
                    </a:lnTo>
                    <a:lnTo>
                      <a:pt x="222293" y="173107"/>
                    </a:lnTo>
                    <a:close/>
                    <a:moveTo>
                      <a:pt x="258292" y="165699"/>
                    </a:moveTo>
                    <a:lnTo>
                      <a:pt x="262012" y="168473"/>
                    </a:lnTo>
                    <a:lnTo>
                      <a:pt x="261082" y="172172"/>
                    </a:lnTo>
                    <a:lnTo>
                      <a:pt x="255502" y="173096"/>
                    </a:lnTo>
                    <a:lnTo>
                      <a:pt x="255502" y="168473"/>
                    </a:lnTo>
                    <a:close/>
                    <a:moveTo>
                      <a:pt x="199234" y="163898"/>
                    </a:moveTo>
                    <a:lnTo>
                      <a:pt x="199234" y="173107"/>
                    </a:lnTo>
                    <a:lnTo>
                      <a:pt x="204768" y="172186"/>
                    </a:lnTo>
                    <a:lnTo>
                      <a:pt x="208458" y="169423"/>
                    </a:lnTo>
                    <a:lnTo>
                      <a:pt x="208458" y="163898"/>
                    </a:lnTo>
                    <a:close/>
                    <a:moveTo>
                      <a:pt x="185398" y="163898"/>
                    </a:moveTo>
                    <a:lnTo>
                      <a:pt x="178942" y="170344"/>
                    </a:lnTo>
                    <a:lnTo>
                      <a:pt x="178019" y="177711"/>
                    </a:lnTo>
                    <a:lnTo>
                      <a:pt x="182631" y="180473"/>
                    </a:lnTo>
                    <a:lnTo>
                      <a:pt x="193700" y="163898"/>
                    </a:lnTo>
                    <a:close/>
                    <a:moveTo>
                      <a:pt x="216759" y="162978"/>
                    </a:moveTo>
                    <a:lnTo>
                      <a:pt x="213992" y="165740"/>
                    </a:lnTo>
                    <a:lnTo>
                      <a:pt x="217681" y="168502"/>
                    </a:lnTo>
                    <a:lnTo>
                      <a:pt x="220449" y="165740"/>
                    </a:lnTo>
                    <a:close/>
                    <a:moveTo>
                      <a:pt x="275804" y="161113"/>
                    </a:moveTo>
                    <a:lnTo>
                      <a:pt x="279486" y="161113"/>
                    </a:lnTo>
                    <a:lnTo>
                      <a:pt x="283168" y="162037"/>
                    </a:lnTo>
                    <a:lnTo>
                      <a:pt x="281327" y="165736"/>
                    </a:lnTo>
                    <a:lnTo>
                      <a:pt x="277645" y="165736"/>
                    </a:lnTo>
                    <a:lnTo>
                      <a:pt x="276724" y="169435"/>
                    </a:lnTo>
                    <a:lnTo>
                      <a:pt x="273963" y="171284"/>
                    </a:lnTo>
                    <a:lnTo>
                      <a:pt x="268439" y="172209"/>
                    </a:lnTo>
                    <a:cubicBezTo>
                      <a:pt x="268439" y="170359"/>
                      <a:pt x="268439" y="169435"/>
                      <a:pt x="268439" y="169435"/>
                    </a:cubicBezTo>
                    <a:lnTo>
                      <a:pt x="266598" y="169435"/>
                    </a:lnTo>
                    <a:lnTo>
                      <a:pt x="266598" y="165736"/>
                    </a:lnTo>
                    <a:lnTo>
                      <a:pt x="274883" y="165736"/>
                    </a:lnTo>
                    <a:close/>
                    <a:moveTo>
                      <a:pt x="203846" y="155611"/>
                    </a:moveTo>
                    <a:lnTo>
                      <a:pt x="203846" y="162057"/>
                    </a:lnTo>
                    <a:lnTo>
                      <a:pt x="209380" y="160215"/>
                    </a:lnTo>
                    <a:close/>
                    <a:moveTo>
                      <a:pt x="188165" y="152849"/>
                    </a:moveTo>
                    <a:lnTo>
                      <a:pt x="179864" y="156532"/>
                    </a:lnTo>
                    <a:lnTo>
                      <a:pt x="178942" y="160215"/>
                    </a:lnTo>
                    <a:lnTo>
                      <a:pt x="184476" y="162057"/>
                    </a:lnTo>
                    <a:lnTo>
                      <a:pt x="201079" y="162057"/>
                    </a:lnTo>
                    <a:lnTo>
                      <a:pt x="201079" y="156532"/>
                    </a:lnTo>
                    <a:lnTo>
                      <a:pt x="199234" y="156532"/>
                    </a:lnTo>
                    <a:lnTo>
                      <a:pt x="199234" y="152849"/>
                    </a:lnTo>
                    <a:close/>
                    <a:moveTo>
                      <a:pt x="170640" y="132592"/>
                    </a:moveTo>
                    <a:lnTo>
                      <a:pt x="163261" y="135354"/>
                    </a:lnTo>
                    <a:lnTo>
                      <a:pt x="167873" y="144562"/>
                    </a:lnTo>
                    <a:lnTo>
                      <a:pt x="174330" y="142721"/>
                    </a:lnTo>
                    <a:lnTo>
                      <a:pt x="177097" y="133513"/>
                    </a:lnTo>
                    <a:close/>
                    <a:moveTo>
                      <a:pt x="423392" y="127973"/>
                    </a:moveTo>
                    <a:lnTo>
                      <a:pt x="428895" y="130734"/>
                    </a:lnTo>
                    <a:lnTo>
                      <a:pt x="427978" y="136258"/>
                    </a:lnTo>
                    <a:lnTo>
                      <a:pt x="416971" y="144543"/>
                    </a:lnTo>
                    <a:lnTo>
                      <a:pt x="410550" y="144543"/>
                    </a:lnTo>
                    <a:lnTo>
                      <a:pt x="410550" y="139019"/>
                    </a:lnTo>
                    <a:lnTo>
                      <a:pt x="416054" y="129814"/>
                    </a:lnTo>
                    <a:close/>
                    <a:moveTo>
                      <a:pt x="437185" y="115989"/>
                    </a:moveTo>
                    <a:lnTo>
                      <a:pt x="439029" y="127047"/>
                    </a:lnTo>
                    <a:lnTo>
                      <a:pt x="443640" y="134418"/>
                    </a:lnTo>
                    <a:lnTo>
                      <a:pt x="447329" y="138104"/>
                    </a:lnTo>
                    <a:lnTo>
                      <a:pt x="452862" y="140869"/>
                    </a:lnTo>
                    <a:lnTo>
                      <a:pt x="447329" y="147319"/>
                    </a:lnTo>
                    <a:lnTo>
                      <a:pt x="437185" y="148241"/>
                    </a:lnTo>
                    <a:lnTo>
                      <a:pt x="428885" y="148241"/>
                    </a:lnTo>
                    <a:lnTo>
                      <a:pt x="429807" y="139026"/>
                    </a:lnTo>
                    <a:lnTo>
                      <a:pt x="436263" y="137183"/>
                    </a:lnTo>
                    <a:lnTo>
                      <a:pt x="435340" y="132575"/>
                    </a:lnTo>
                    <a:lnTo>
                      <a:pt x="429807" y="128890"/>
                    </a:lnTo>
                    <a:lnTo>
                      <a:pt x="425196" y="126125"/>
                    </a:lnTo>
                    <a:lnTo>
                      <a:pt x="425196" y="121518"/>
                    </a:lnTo>
                    <a:lnTo>
                      <a:pt x="427963" y="117832"/>
                    </a:lnTo>
                    <a:close/>
                    <a:moveTo>
                      <a:pt x="498084" y="110493"/>
                    </a:moveTo>
                    <a:lnTo>
                      <a:pt x="498084" y="124305"/>
                    </a:lnTo>
                    <a:lnTo>
                      <a:pt x="487016" y="129830"/>
                    </a:lnTo>
                    <a:lnTo>
                      <a:pt x="487938" y="133513"/>
                    </a:lnTo>
                    <a:lnTo>
                      <a:pt x="506386" y="134434"/>
                    </a:lnTo>
                    <a:lnTo>
                      <a:pt x="511920" y="126147"/>
                    </a:lnTo>
                    <a:cubicBezTo>
                      <a:pt x="507308" y="120622"/>
                      <a:pt x="503619" y="116018"/>
                      <a:pt x="498084" y="110493"/>
                    </a:cubicBezTo>
                    <a:close/>
                    <a:moveTo>
                      <a:pt x="154037" y="103127"/>
                    </a:moveTo>
                    <a:cubicBezTo>
                      <a:pt x="153115" y="103127"/>
                      <a:pt x="147581" y="104048"/>
                      <a:pt x="147581" y="104048"/>
                    </a:cubicBezTo>
                    <a:lnTo>
                      <a:pt x="137435" y="106810"/>
                    </a:lnTo>
                    <a:lnTo>
                      <a:pt x="140202" y="109572"/>
                    </a:lnTo>
                    <a:lnTo>
                      <a:pt x="154037" y="109572"/>
                    </a:lnTo>
                    <a:cubicBezTo>
                      <a:pt x="154037" y="109572"/>
                      <a:pt x="154037" y="103127"/>
                      <a:pt x="154037" y="103127"/>
                    </a:cubicBezTo>
                    <a:close/>
                    <a:moveTo>
                      <a:pt x="143891" y="88395"/>
                    </a:moveTo>
                    <a:lnTo>
                      <a:pt x="143891" y="90236"/>
                    </a:lnTo>
                    <a:lnTo>
                      <a:pt x="137435" y="90236"/>
                    </a:lnTo>
                    <a:lnTo>
                      <a:pt x="137435" y="91157"/>
                    </a:lnTo>
                    <a:lnTo>
                      <a:pt x="137435" y="96682"/>
                    </a:lnTo>
                    <a:lnTo>
                      <a:pt x="151270" y="96682"/>
                    </a:lnTo>
                    <a:lnTo>
                      <a:pt x="154037" y="92998"/>
                    </a:lnTo>
                    <a:lnTo>
                      <a:pt x="154037" y="88395"/>
                    </a:lnTo>
                    <a:close/>
                    <a:moveTo>
                      <a:pt x="298851" y="24861"/>
                    </a:moveTo>
                    <a:cubicBezTo>
                      <a:pt x="238896" y="24861"/>
                      <a:pt x="183553" y="44197"/>
                      <a:pt x="137435" y="77345"/>
                    </a:cubicBezTo>
                    <a:lnTo>
                      <a:pt x="151270" y="76424"/>
                    </a:lnTo>
                    <a:lnTo>
                      <a:pt x="157727" y="80108"/>
                    </a:lnTo>
                    <a:lnTo>
                      <a:pt x="169718" y="82870"/>
                    </a:lnTo>
                    <a:lnTo>
                      <a:pt x="170640" y="87474"/>
                    </a:lnTo>
                    <a:lnTo>
                      <a:pt x="189088" y="88395"/>
                    </a:lnTo>
                    <a:lnTo>
                      <a:pt x="186321" y="81949"/>
                    </a:lnTo>
                    <a:lnTo>
                      <a:pt x="169718" y="81949"/>
                    </a:lnTo>
                    <a:lnTo>
                      <a:pt x="173407" y="78266"/>
                    </a:lnTo>
                    <a:lnTo>
                      <a:pt x="172485" y="73662"/>
                    </a:lnTo>
                    <a:lnTo>
                      <a:pt x="157727" y="73662"/>
                    </a:lnTo>
                    <a:lnTo>
                      <a:pt x="173407" y="61692"/>
                    </a:lnTo>
                    <a:lnTo>
                      <a:pt x="189088" y="61692"/>
                    </a:lnTo>
                    <a:lnTo>
                      <a:pt x="196467" y="71821"/>
                    </a:lnTo>
                    <a:lnTo>
                      <a:pt x="208458" y="72741"/>
                    </a:lnTo>
                    <a:lnTo>
                      <a:pt x="215837" y="65375"/>
                    </a:lnTo>
                    <a:lnTo>
                      <a:pt x="221371" y="68137"/>
                    </a:lnTo>
                    <a:lnTo>
                      <a:pt x="211225" y="78266"/>
                    </a:lnTo>
                    <a:cubicBezTo>
                      <a:pt x="211225" y="78266"/>
                      <a:pt x="197389" y="78266"/>
                      <a:pt x="198312" y="78266"/>
                    </a:cubicBezTo>
                    <a:cubicBezTo>
                      <a:pt x="199234" y="78266"/>
                      <a:pt x="199234" y="87474"/>
                      <a:pt x="199234" y="87474"/>
                    </a:cubicBezTo>
                    <a:lnTo>
                      <a:pt x="215837" y="87474"/>
                    </a:lnTo>
                    <a:lnTo>
                      <a:pt x="217681" y="82870"/>
                    </a:lnTo>
                    <a:lnTo>
                      <a:pt x="229672" y="81949"/>
                    </a:lnTo>
                    <a:lnTo>
                      <a:pt x="230595" y="75504"/>
                    </a:lnTo>
                    <a:lnTo>
                      <a:pt x="224138" y="73662"/>
                    </a:lnTo>
                    <a:lnTo>
                      <a:pt x="225983" y="68137"/>
                    </a:lnTo>
                    <a:lnTo>
                      <a:pt x="231517" y="66296"/>
                    </a:lnTo>
                    <a:lnTo>
                      <a:pt x="249965" y="67217"/>
                    </a:lnTo>
                    <a:lnTo>
                      <a:pt x="239819" y="76424"/>
                    </a:lnTo>
                    <a:lnTo>
                      <a:pt x="241663" y="82870"/>
                    </a:lnTo>
                    <a:lnTo>
                      <a:pt x="251809" y="84711"/>
                    </a:lnTo>
                    <a:lnTo>
                      <a:pt x="250887" y="71821"/>
                    </a:lnTo>
                    <a:lnTo>
                      <a:pt x="261033" y="67217"/>
                    </a:lnTo>
                    <a:lnTo>
                      <a:pt x="279481" y="64454"/>
                    </a:lnTo>
                    <a:lnTo>
                      <a:pt x="304385" y="76424"/>
                    </a:lnTo>
                    <a:lnTo>
                      <a:pt x="304385" y="85632"/>
                    </a:lnTo>
                    <a:lnTo>
                      <a:pt x="312686" y="88395"/>
                    </a:lnTo>
                    <a:lnTo>
                      <a:pt x="308997" y="95761"/>
                    </a:lnTo>
                    <a:lnTo>
                      <a:pt x="297006" y="95761"/>
                    </a:lnTo>
                    <a:lnTo>
                      <a:pt x="294239" y="104969"/>
                    </a:lnTo>
                    <a:lnTo>
                      <a:pt x="267490" y="98523"/>
                    </a:lnTo>
                    <a:lnTo>
                      <a:pt x="287782" y="87474"/>
                    </a:lnTo>
                    <a:lnTo>
                      <a:pt x="280403" y="81028"/>
                    </a:lnTo>
                    <a:lnTo>
                      <a:pt x="261956" y="82870"/>
                    </a:lnTo>
                    <a:lnTo>
                      <a:pt x="261033" y="84711"/>
                    </a:lnTo>
                    <a:lnTo>
                      <a:pt x="260111" y="84711"/>
                    </a:lnTo>
                    <a:lnTo>
                      <a:pt x="255499" y="90236"/>
                    </a:lnTo>
                    <a:lnTo>
                      <a:pt x="246275" y="91157"/>
                    </a:lnTo>
                    <a:lnTo>
                      <a:pt x="247198" y="94840"/>
                    </a:lnTo>
                    <a:lnTo>
                      <a:pt x="249965" y="96682"/>
                    </a:lnTo>
                    <a:lnTo>
                      <a:pt x="249965" y="97602"/>
                    </a:lnTo>
                    <a:lnTo>
                      <a:pt x="243508" y="98523"/>
                    </a:lnTo>
                    <a:lnTo>
                      <a:pt x="242586" y="103127"/>
                    </a:lnTo>
                    <a:lnTo>
                      <a:pt x="236129" y="103127"/>
                    </a:lnTo>
                    <a:lnTo>
                      <a:pt x="234284" y="94840"/>
                    </a:lnTo>
                    <a:lnTo>
                      <a:pt x="222293" y="98523"/>
                    </a:lnTo>
                    <a:lnTo>
                      <a:pt x="198312" y="113256"/>
                    </a:lnTo>
                    <a:lnTo>
                      <a:pt x="201079" y="123384"/>
                    </a:lnTo>
                    <a:lnTo>
                      <a:pt x="207535" y="127988"/>
                    </a:lnTo>
                    <a:lnTo>
                      <a:pt x="221371" y="129830"/>
                    </a:lnTo>
                    <a:lnTo>
                      <a:pt x="221371" y="145483"/>
                    </a:lnTo>
                    <a:lnTo>
                      <a:pt x="227828" y="143641"/>
                    </a:lnTo>
                    <a:lnTo>
                      <a:pt x="233362" y="131671"/>
                    </a:lnTo>
                    <a:lnTo>
                      <a:pt x="248120" y="127067"/>
                    </a:lnTo>
                    <a:lnTo>
                      <a:pt x="248120" y="108652"/>
                    </a:lnTo>
                    <a:lnTo>
                      <a:pt x="256421" y="102206"/>
                    </a:lnTo>
                    <a:lnTo>
                      <a:pt x="275791" y="106810"/>
                    </a:lnTo>
                    <a:lnTo>
                      <a:pt x="274869" y="119701"/>
                    </a:lnTo>
                    <a:lnTo>
                      <a:pt x="279481" y="119701"/>
                    </a:lnTo>
                    <a:lnTo>
                      <a:pt x="294239" y="112335"/>
                    </a:lnTo>
                    <a:lnTo>
                      <a:pt x="295161" y="128909"/>
                    </a:lnTo>
                    <a:lnTo>
                      <a:pt x="305307" y="135354"/>
                    </a:lnTo>
                    <a:lnTo>
                      <a:pt x="305307" y="144562"/>
                    </a:lnTo>
                    <a:lnTo>
                      <a:pt x="295161" y="148245"/>
                    </a:lnTo>
                    <a:lnTo>
                      <a:pt x="295161" y="151008"/>
                    </a:lnTo>
                    <a:lnTo>
                      <a:pt x="307152" y="156532"/>
                    </a:lnTo>
                    <a:lnTo>
                      <a:pt x="307152" y="162978"/>
                    </a:lnTo>
                    <a:lnTo>
                      <a:pt x="303463" y="163898"/>
                    </a:lnTo>
                    <a:lnTo>
                      <a:pt x="303463" y="162978"/>
                    </a:lnTo>
                    <a:lnTo>
                      <a:pt x="288705" y="158374"/>
                    </a:lnTo>
                    <a:lnTo>
                      <a:pt x="287782" y="153770"/>
                    </a:lnTo>
                    <a:lnTo>
                      <a:pt x="292394" y="151008"/>
                    </a:lnTo>
                    <a:lnTo>
                      <a:pt x="292394" y="146404"/>
                    </a:lnTo>
                    <a:lnTo>
                      <a:pt x="287782" y="145483"/>
                    </a:lnTo>
                    <a:lnTo>
                      <a:pt x="285937" y="149166"/>
                    </a:lnTo>
                    <a:lnTo>
                      <a:pt x="277636" y="150087"/>
                    </a:lnTo>
                    <a:lnTo>
                      <a:pt x="276714" y="150087"/>
                    </a:lnTo>
                    <a:lnTo>
                      <a:pt x="276714" y="151008"/>
                    </a:lnTo>
                    <a:lnTo>
                      <a:pt x="273947" y="151008"/>
                    </a:lnTo>
                    <a:lnTo>
                      <a:pt x="272102" y="146404"/>
                    </a:lnTo>
                    <a:lnTo>
                      <a:pt x="269335" y="144562"/>
                    </a:lnTo>
                    <a:lnTo>
                      <a:pt x="262878" y="144562"/>
                    </a:lnTo>
                    <a:lnTo>
                      <a:pt x="260111" y="147324"/>
                    </a:lnTo>
                    <a:lnTo>
                      <a:pt x="260111" y="151928"/>
                    </a:lnTo>
                    <a:lnTo>
                      <a:pt x="265645" y="153770"/>
                    </a:lnTo>
                    <a:lnTo>
                      <a:pt x="270257" y="154691"/>
                    </a:lnTo>
                    <a:lnTo>
                      <a:pt x="269335" y="154691"/>
                    </a:lnTo>
                    <a:lnTo>
                      <a:pt x="264723" y="160215"/>
                    </a:lnTo>
                    <a:lnTo>
                      <a:pt x="262878" y="157453"/>
                    </a:lnTo>
                    <a:lnTo>
                      <a:pt x="258266" y="156532"/>
                    </a:lnTo>
                    <a:lnTo>
                      <a:pt x="246275" y="167582"/>
                    </a:lnTo>
                    <a:lnTo>
                      <a:pt x="248120" y="169423"/>
                    </a:lnTo>
                    <a:lnTo>
                      <a:pt x="229672" y="178631"/>
                    </a:lnTo>
                    <a:lnTo>
                      <a:pt x="213070" y="197047"/>
                    </a:lnTo>
                    <a:lnTo>
                      <a:pt x="212147" y="204413"/>
                    </a:lnTo>
                    <a:lnTo>
                      <a:pt x="194622" y="215463"/>
                    </a:lnTo>
                    <a:lnTo>
                      <a:pt x="186321" y="223750"/>
                    </a:lnTo>
                    <a:lnTo>
                      <a:pt x="187243" y="240324"/>
                    </a:lnTo>
                    <a:lnTo>
                      <a:pt x="176174" y="235720"/>
                    </a:lnTo>
                    <a:lnTo>
                      <a:pt x="176174" y="225591"/>
                    </a:lnTo>
                    <a:lnTo>
                      <a:pt x="143891" y="225591"/>
                    </a:lnTo>
                    <a:lnTo>
                      <a:pt x="126366" y="233878"/>
                    </a:lnTo>
                    <a:lnTo>
                      <a:pt x="119909" y="247690"/>
                    </a:lnTo>
                    <a:lnTo>
                      <a:pt x="116220" y="257818"/>
                    </a:lnTo>
                    <a:lnTo>
                      <a:pt x="121754" y="267947"/>
                    </a:lnTo>
                    <a:lnTo>
                      <a:pt x="134667" y="269789"/>
                    </a:lnTo>
                    <a:lnTo>
                      <a:pt x="155882" y="255977"/>
                    </a:lnTo>
                    <a:lnTo>
                      <a:pt x="157727" y="262422"/>
                    </a:lnTo>
                    <a:lnTo>
                      <a:pt x="151270" y="275313"/>
                    </a:lnTo>
                    <a:lnTo>
                      <a:pt x="166951" y="278076"/>
                    </a:lnTo>
                    <a:lnTo>
                      <a:pt x="168795" y="302016"/>
                    </a:lnTo>
                    <a:lnTo>
                      <a:pt x="190010" y="305699"/>
                    </a:lnTo>
                    <a:lnTo>
                      <a:pt x="203846" y="290046"/>
                    </a:lnTo>
                    <a:lnTo>
                      <a:pt x="221371" y="293729"/>
                    </a:lnTo>
                    <a:lnTo>
                      <a:pt x="226905" y="302016"/>
                    </a:lnTo>
                    <a:lnTo>
                      <a:pt x="243508" y="301095"/>
                    </a:lnTo>
                    <a:lnTo>
                      <a:pt x="243508" y="295570"/>
                    </a:lnTo>
                    <a:lnTo>
                      <a:pt x="252732" y="300174"/>
                    </a:lnTo>
                    <a:lnTo>
                      <a:pt x="262878" y="315828"/>
                    </a:lnTo>
                    <a:lnTo>
                      <a:pt x="280403" y="315828"/>
                    </a:lnTo>
                    <a:lnTo>
                      <a:pt x="285937" y="326877"/>
                    </a:lnTo>
                    <a:lnTo>
                      <a:pt x="286860" y="340689"/>
                    </a:lnTo>
                    <a:lnTo>
                      <a:pt x="306230" y="348055"/>
                    </a:lnTo>
                    <a:lnTo>
                      <a:pt x="330212" y="348055"/>
                    </a:lnTo>
                    <a:lnTo>
                      <a:pt x="337591" y="360025"/>
                    </a:lnTo>
                    <a:lnTo>
                      <a:pt x="348659" y="363708"/>
                    </a:lnTo>
                    <a:lnTo>
                      <a:pt x="345892" y="372916"/>
                    </a:lnTo>
                    <a:lnTo>
                      <a:pt x="334823" y="387648"/>
                    </a:lnTo>
                    <a:lnTo>
                      <a:pt x="331134" y="420796"/>
                    </a:lnTo>
                    <a:lnTo>
                      <a:pt x="320988" y="429083"/>
                    </a:lnTo>
                    <a:lnTo>
                      <a:pt x="305307" y="429083"/>
                    </a:lnTo>
                    <a:lnTo>
                      <a:pt x="299773" y="438291"/>
                    </a:lnTo>
                    <a:lnTo>
                      <a:pt x="303463" y="454865"/>
                    </a:lnTo>
                    <a:lnTo>
                      <a:pt x="285937" y="476964"/>
                    </a:lnTo>
                    <a:lnTo>
                      <a:pt x="281326" y="487092"/>
                    </a:lnTo>
                    <a:lnTo>
                      <a:pt x="264723" y="494459"/>
                    </a:lnTo>
                    <a:lnTo>
                      <a:pt x="253654" y="496300"/>
                    </a:lnTo>
                    <a:lnTo>
                      <a:pt x="253654" y="500904"/>
                    </a:lnTo>
                    <a:lnTo>
                      <a:pt x="261033" y="502746"/>
                    </a:lnTo>
                    <a:lnTo>
                      <a:pt x="260111" y="508270"/>
                    </a:lnTo>
                    <a:lnTo>
                      <a:pt x="253654" y="514716"/>
                    </a:lnTo>
                    <a:lnTo>
                      <a:pt x="257344" y="519320"/>
                    </a:lnTo>
                    <a:lnTo>
                      <a:pt x="265645" y="519320"/>
                    </a:lnTo>
                    <a:lnTo>
                      <a:pt x="264723" y="525765"/>
                    </a:lnTo>
                    <a:lnTo>
                      <a:pt x="262878" y="532211"/>
                    </a:lnTo>
                    <a:lnTo>
                      <a:pt x="261956" y="536815"/>
                    </a:lnTo>
                    <a:lnTo>
                      <a:pt x="273947" y="546943"/>
                    </a:lnTo>
                    <a:lnTo>
                      <a:pt x="273024" y="552468"/>
                    </a:lnTo>
                    <a:lnTo>
                      <a:pt x="256421" y="552468"/>
                    </a:lnTo>
                    <a:lnTo>
                      <a:pt x="239819" y="537735"/>
                    </a:lnTo>
                    <a:lnTo>
                      <a:pt x="227828" y="515637"/>
                    </a:lnTo>
                    <a:lnTo>
                      <a:pt x="228750" y="494459"/>
                    </a:lnTo>
                    <a:lnTo>
                      <a:pt x="219526" y="481568"/>
                    </a:lnTo>
                    <a:lnTo>
                      <a:pt x="223216" y="460390"/>
                    </a:lnTo>
                    <a:lnTo>
                      <a:pt x="217681" y="458548"/>
                    </a:lnTo>
                    <a:lnTo>
                      <a:pt x="217681" y="411589"/>
                    </a:lnTo>
                    <a:cubicBezTo>
                      <a:pt x="217681" y="411589"/>
                      <a:pt x="202001" y="399618"/>
                      <a:pt x="201079" y="399618"/>
                    </a:cubicBezTo>
                    <a:cubicBezTo>
                      <a:pt x="200156" y="399618"/>
                      <a:pt x="192777" y="397777"/>
                      <a:pt x="192777" y="397777"/>
                    </a:cubicBezTo>
                    <a:lnTo>
                      <a:pt x="190933" y="388569"/>
                    </a:lnTo>
                    <a:lnTo>
                      <a:pt x="169718" y="362787"/>
                    </a:lnTo>
                    <a:lnTo>
                      <a:pt x="172485" y="353579"/>
                    </a:lnTo>
                    <a:lnTo>
                      <a:pt x="172485" y="337926"/>
                    </a:lnTo>
                    <a:lnTo>
                      <a:pt x="187243" y="327798"/>
                    </a:lnTo>
                    <a:lnTo>
                      <a:pt x="185398" y="311224"/>
                    </a:lnTo>
                    <a:lnTo>
                      <a:pt x="164184" y="309382"/>
                    </a:lnTo>
                    <a:lnTo>
                      <a:pt x="147581" y="290966"/>
                    </a:lnTo>
                    <a:lnTo>
                      <a:pt x="136512" y="287283"/>
                    </a:lnTo>
                    <a:lnTo>
                      <a:pt x="128211" y="286363"/>
                    </a:lnTo>
                    <a:lnTo>
                      <a:pt x="129133" y="278996"/>
                    </a:lnTo>
                    <a:lnTo>
                      <a:pt x="119909" y="278076"/>
                    </a:lnTo>
                    <a:lnTo>
                      <a:pt x="119909" y="281759"/>
                    </a:lnTo>
                    <a:lnTo>
                      <a:pt x="95928" y="276234"/>
                    </a:lnTo>
                    <a:lnTo>
                      <a:pt x="86704" y="261502"/>
                    </a:lnTo>
                    <a:lnTo>
                      <a:pt x="90393" y="254135"/>
                    </a:lnTo>
                    <a:lnTo>
                      <a:pt x="74713" y="232037"/>
                    </a:lnTo>
                    <a:lnTo>
                      <a:pt x="72868" y="215463"/>
                    </a:lnTo>
                    <a:lnTo>
                      <a:pt x="66411" y="215463"/>
                    </a:lnTo>
                    <a:lnTo>
                      <a:pt x="68256" y="231116"/>
                    </a:lnTo>
                    <a:lnTo>
                      <a:pt x="79325" y="247690"/>
                    </a:lnTo>
                    <a:lnTo>
                      <a:pt x="77480" y="254135"/>
                    </a:lnTo>
                    <a:lnTo>
                      <a:pt x="69179" y="252294"/>
                    </a:lnTo>
                    <a:lnTo>
                      <a:pt x="58110" y="233878"/>
                    </a:lnTo>
                    <a:lnTo>
                      <a:pt x="58110" y="212700"/>
                    </a:lnTo>
                    <a:lnTo>
                      <a:pt x="46119" y="207176"/>
                    </a:lnTo>
                    <a:lnTo>
                      <a:pt x="46119" y="191522"/>
                    </a:lnTo>
                    <a:lnTo>
                      <a:pt x="46159" y="191442"/>
                    </a:lnTo>
                    <a:lnTo>
                      <a:pt x="46159" y="191590"/>
                    </a:lnTo>
                    <a:lnTo>
                      <a:pt x="54256" y="175277"/>
                    </a:lnTo>
                    <a:lnTo>
                      <a:pt x="56265" y="171265"/>
                    </a:lnTo>
                    <a:lnTo>
                      <a:pt x="67334" y="157453"/>
                    </a:lnTo>
                    <a:lnTo>
                      <a:pt x="67334" y="151928"/>
                    </a:lnTo>
                    <a:cubicBezTo>
                      <a:pt x="63644" y="158374"/>
                      <a:pt x="59955" y="164819"/>
                      <a:pt x="56265" y="171265"/>
                    </a:cubicBezTo>
                    <a:lnTo>
                      <a:pt x="46119" y="182315"/>
                    </a:lnTo>
                    <a:lnTo>
                      <a:pt x="46119" y="191522"/>
                    </a:lnTo>
                    <a:cubicBezTo>
                      <a:pt x="32283" y="224670"/>
                      <a:pt x="24904" y="260581"/>
                      <a:pt x="24904" y="298333"/>
                    </a:cubicBezTo>
                    <a:cubicBezTo>
                      <a:pt x="24904" y="449341"/>
                      <a:pt x="147581" y="572725"/>
                      <a:pt x="298851" y="572725"/>
                    </a:cubicBezTo>
                    <a:cubicBezTo>
                      <a:pt x="384632" y="572725"/>
                      <a:pt x="461189" y="533131"/>
                      <a:pt x="511920" y="471439"/>
                    </a:cubicBezTo>
                    <a:lnTo>
                      <a:pt x="502696" y="471439"/>
                    </a:lnTo>
                    <a:lnTo>
                      <a:pt x="502696" y="453024"/>
                    </a:lnTo>
                    <a:lnTo>
                      <a:pt x="492550" y="439212"/>
                    </a:lnTo>
                    <a:lnTo>
                      <a:pt x="492550" y="417113"/>
                    </a:lnTo>
                    <a:lnTo>
                      <a:pt x="484249" y="408826"/>
                    </a:lnTo>
                    <a:lnTo>
                      <a:pt x="483326" y="399618"/>
                    </a:lnTo>
                    <a:lnTo>
                      <a:pt x="493473" y="380282"/>
                    </a:lnTo>
                    <a:lnTo>
                      <a:pt x="474103" y="346213"/>
                    </a:lnTo>
                    <a:lnTo>
                      <a:pt x="476870" y="323194"/>
                    </a:lnTo>
                    <a:lnTo>
                      <a:pt x="459345" y="322273"/>
                    </a:lnTo>
                    <a:lnTo>
                      <a:pt x="452888" y="315828"/>
                    </a:lnTo>
                    <a:lnTo>
                      <a:pt x="441819" y="315828"/>
                    </a:lnTo>
                    <a:lnTo>
                      <a:pt x="435363" y="321352"/>
                    </a:lnTo>
                    <a:lnTo>
                      <a:pt x="415070" y="321352"/>
                    </a:lnTo>
                    <a:lnTo>
                      <a:pt x="414148" y="322273"/>
                    </a:lnTo>
                    <a:lnTo>
                      <a:pt x="403079" y="322273"/>
                    </a:lnTo>
                    <a:lnTo>
                      <a:pt x="376330" y="292808"/>
                    </a:lnTo>
                    <a:lnTo>
                      <a:pt x="377253" y="269789"/>
                    </a:lnTo>
                    <a:lnTo>
                      <a:pt x="380942" y="267947"/>
                    </a:lnTo>
                    <a:lnTo>
                      <a:pt x="382787" y="259660"/>
                    </a:lnTo>
                    <a:lnTo>
                      <a:pt x="376330" y="259660"/>
                    </a:lnTo>
                    <a:lnTo>
                      <a:pt x="374486" y="249531"/>
                    </a:lnTo>
                    <a:lnTo>
                      <a:pt x="404924" y="228354"/>
                    </a:lnTo>
                    <a:lnTo>
                      <a:pt x="404924" y="212700"/>
                    </a:lnTo>
                    <a:lnTo>
                      <a:pt x="419682" y="204413"/>
                    </a:lnTo>
                    <a:lnTo>
                      <a:pt x="425217" y="205334"/>
                    </a:lnTo>
                    <a:lnTo>
                      <a:pt x="437207" y="205334"/>
                    </a:lnTo>
                    <a:lnTo>
                      <a:pt x="447354" y="199809"/>
                    </a:lnTo>
                    <a:lnTo>
                      <a:pt x="477792" y="197047"/>
                    </a:lnTo>
                    <a:lnTo>
                      <a:pt x="477792" y="212700"/>
                    </a:lnTo>
                    <a:lnTo>
                      <a:pt x="501774" y="219146"/>
                    </a:lnTo>
                    <a:lnTo>
                      <a:pt x="507308" y="222829"/>
                    </a:lnTo>
                    <a:lnTo>
                      <a:pt x="511920" y="222829"/>
                    </a:lnTo>
                    <a:lnTo>
                      <a:pt x="511920" y="214542"/>
                    </a:lnTo>
                    <a:lnTo>
                      <a:pt x="525756" y="212700"/>
                    </a:lnTo>
                    <a:lnTo>
                      <a:pt x="538669" y="222829"/>
                    </a:lnTo>
                    <a:lnTo>
                      <a:pt x="560806" y="222829"/>
                    </a:lnTo>
                    <a:lnTo>
                      <a:pt x="562651" y="220987"/>
                    </a:lnTo>
                    <a:cubicBezTo>
                      <a:pt x="559884" y="213621"/>
                      <a:pt x="557117" y="206255"/>
                      <a:pt x="554349" y="199809"/>
                    </a:cubicBezTo>
                    <a:lnTo>
                      <a:pt x="540514" y="199809"/>
                    </a:lnTo>
                    <a:lnTo>
                      <a:pt x="533135" y="192443"/>
                    </a:lnTo>
                    <a:lnTo>
                      <a:pt x="532212" y="179552"/>
                    </a:lnTo>
                    <a:lnTo>
                      <a:pt x="524833" y="183235"/>
                    </a:lnTo>
                    <a:lnTo>
                      <a:pt x="520221" y="198889"/>
                    </a:lnTo>
                    <a:lnTo>
                      <a:pt x="510075" y="187839"/>
                    </a:lnTo>
                    <a:lnTo>
                      <a:pt x="509153" y="176790"/>
                    </a:lnTo>
                    <a:lnTo>
                      <a:pt x="499007" y="168502"/>
                    </a:lnTo>
                    <a:lnTo>
                      <a:pt x="495317" y="163898"/>
                    </a:lnTo>
                    <a:lnTo>
                      <a:pt x="483326" y="163898"/>
                    </a:lnTo>
                    <a:lnTo>
                      <a:pt x="487016" y="174948"/>
                    </a:lnTo>
                    <a:lnTo>
                      <a:pt x="501774" y="183235"/>
                    </a:lnTo>
                    <a:lnTo>
                      <a:pt x="504541" y="185077"/>
                    </a:lnTo>
                    <a:lnTo>
                      <a:pt x="500852" y="186918"/>
                    </a:lnTo>
                    <a:lnTo>
                      <a:pt x="500852" y="195205"/>
                    </a:lnTo>
                    <a:lnTo>
                      <a:pt x="494395" y="197968"/>
                    </a:lnTo>
                    <a:lnTo>
                      <a:pt x="487938" y="197047"/>
                    </a:lnTo>
                    <a:lnTo>
                      <a:pt x="484249" y="191522"/>
                    </a:lnTo>
                    <a:lnTo>
                      <a:pt x="494395" y="192443"/>
                    </a:lnTo>
                    <a:lnTo>
                      <a:pt x="497162" y="188760"/>
                    </a:lnTo>
                    <a:lnTo>
                      <a:pt x="475947" y="174028"/>
                    </a:lnTo>
                    <a:lnTo>
                      <a:pt x="474103" y="168502"/>
                    </a:lnTo>
                    <a:lnTo>
                      <a:pt x="464879" y="175869"/>
                    </a:lnTo>
                    <a:lnTo>
                      <a:pt x="456577" y="174028"/>
                    </a:lnTo>
                    <a:lnTo>
                      <a:pt x="442742" y="191522"/>
                    </a:lnTo>
                    <a:lnTo>
                      <a:pt x="439975" y="198889"/>
                    </a:lnTo>
                    <a:lnTo>
                      <a:pt x="431673" y="198889"/>
                    </a:lnTo>
                    <a:lnTo>
                      <a:pt x="418760" y="198889"/>
                    </a:lnTo>
                    <a:lnTo>
                      <a:pt x="411381" y="196126"/>
                    </a:lnTo>
                    <a:lnTo>
                      <a:pt x="409536" y="180473"/>
                    </a:lnTo>
                    <a:lnTo>
                      <a:pt x="412303" y="173107"/>
                    </a:lnTo>
                    <a:lnTo>
                      <a:pt x="425217" y="170344"/>
                    </a:lnTo>
                    <a:lnTo>
                      <a:pt x="439052" y="173107"/>
                    </a:lnTo>
                    <a:lnTo>
                      <a:pt x="440897" y="165740"/>
                    </a:lnTo>
                    <a:lnTo>
                      <a:pt x="434440" y="163898"/>
                    </a:lnTo>
                    <a:lnTo>
                      <a:pt x="436285" y="151928"/>
                    </a:lnTo>
                    <a:lnTo>
                      <a:pt x="451043" y="150087"/>
                    </a:lnTo>
                    <a:lnTo>
                      <a:pt x="461189" y="136275"/>
                    </a:lnTo>
                    <a:lnTo>
                      <a:pt x="471335" y="134434"/>
                    </a:lnTo>
                    <a:lnTo>
                      <a:pt x="480559" y="135354"/>
                    </a:lnTo>
                    <a:lnTo>
                      <a:pt x="483326" y="135354"/>
                    </a:lnTo>
                    <a:lnTo>
                      <a:pt x="481482" y="122463"/>
                    </a:lnTo>
                    <a:lnTo>
                      <a:pt x="470413" y="127067"/>
                    </a:lnTo>
                    <a:lnTo>
                      <a:pt x="466724" y="116939"/>
                    </a:lnTo>
                    <a:lnTo>
                      <a:pt x="460267" y="116018"/>
                    </a:lnTo>
                    <a:lnTo>
                      <a:pt x="459345" y="109572"/>
                    </a:lnTo>
                    <a:lnTo>
                      <a:pt x="463956" y="104048"/>
                    </a:lnTo>
                    <a:lnTo>
                      <a:pt x="476870" y="98523"/>
                    </a:lnTo>
                    <a:lnTo>
                      <a:pt x="480559" y="92998"/>
                    </a:lnTo>
                    <a:cubicBezTo>
                      <a:pt x="431673" y="50643"/>
                      <a:pt x="368029" y="24861"/>
                      <a:pt x="298851" y="24861"/>
                    </a:cubicBezTo>
                    <a:close/>
                    <a:moveTo>
                      <a:pt x="298851" y="0"/>
                    </a:moveTo>
                    <a:cubicBezTo>
                      <a:pt x="376330" y="0"/>
                      <a:pt x="447354" y="29465"/>
                      <a:pt x="499929" y="77345"/>
                    </a:cubicBezTo>
                    <a:cubicBezTo>
                      <a:pt x="504541" y="81949"/>
                      <a:pt x="509153" y="86553"/>
                      <a:pt x="513765" y="91157"/>
                    </a:cubicBezTo>
                    <a:cubicBezTo>
                      <a:pt x="515610" y="92998"/>
                      <a:pt x="516532" y="93919"/>
                      <a:pt x="518377" y="95761"/>
                    </a:cubicBezTo>
                    <a:cubicBezTo>
                      <a:pt x="541436" y="121543"/>
                      <a:pt x="560806" y="150087"/>
                      <a:pt x="574642" y="182315"/>
                    </a:cubicBezTo>
                    <a:cubicBezTo>
                      <a:pt x="575564" y="184156"/>
                      <a:pt x="576487" y="185998"/>
                      <a:pt x="576487" y="187839"/>
                    </a:cubicBezTo>
                    <a:cubicBezTo>
                      <a:pt x="586633" y="213621"/>
                      <a:pt x="594012" y="241244"/>
                      <a:pt x="596779" y="269789"/>
                    </a:cubicBezTo>
                    <a:cubicBezTo>
                      <a:pt x="597701" y="278076"/>
                      <a:pt x="597701" y="286363"/>
                      <a:pt x="597701" y="295570"/>
                    </a:cubicBezTo>
                    <a:cubicBezTo>
                      <a:pt x="597701" y="296491"/>
                      <a:pt x="597701" y="297412"/>
                      <a:pt x="597701" y="298333"/>
                    </a:cubicBezTo>
                    <a:cubicBezTo>
                      <a:pt x="597701" y="315828"/>
                      <a:pt x="596779" y="333322"/>
                      <a:pt x="593089" y="350817"/>
                    </a:cubicBezTo>
                    <a:cubicBezTo>
                      <a:pt x="592167" y="356342"/>
                      <a:pt x="591245" y="362787"/>
                      <a:pt x="589400" y="368312"/>
                    </a:cubicBezTo>
                    <a:cubicBezTo>
                      <a:pt x="583866" y="391331"/>
                      <a:pt x="575564" y="413430"/>
                      <a:pt x="565418" y="433687"/>
                    </a:cubicBezTo>
                    <a:cubicBezTo>
                      <a:pt x="515610" y="530369"/>
                      <a:pt x="415070" y="596665"/>
                      <a:pt x="298851" y="596665"/>
                    </a:cubicBezTo>
                    <a:cubicBezTo>
                      <a:pt x="133745" y="596665"/>
                      <a:pt x="0" y="463152"/>
                      <a:pt x="0" y="298333"/>
                    </a:cubicBezTo>
                    <a:cubicBezTo>
                      <a:pt x="0" y="230195"/>
                      <a:pt x="23059" y="166661"/>
                      <a:pt x="62722" y="116018"/>
                    </a:cubicBezTo>
                    <a:cubicBezTo>
                      <a:pt x="72868" y="103127"/>
                      <a:pt x="83937" y="90236"/>
                      <a:pt x="96850" y="79187"/>
                    </a:cubicBezTo>
                    <a:cubicBezTo>
                      <a:pt x="149425" y="30385"/>
                      <a:pt x="221371" y="0"/>
                      <a:pt x="298851"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2000">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3197297" y="3737346"/>
              <a:ext cx="1575204" cy="386251"/>
              <a:chOff x="4306123" y="2865925"/>
              <a:chExt cx="962967" cy="619649"/>
            </a:xfrm>
          </p:grpSpPr>
          <p:sp>
            <p:nvSpPr>
              <p:cNvPr id="72" name="文本框 71"/>
              <p:cNvSpPr txBox="1"/>
              <p:nvPr/>
            </p:nvSpPr>
            <p:spPr>
              <a:xfrm>
                <a:off x="4306123" y="2865925"/>
                <a:ext cx="962967" cy="619649"/>
              </a:xfrm>
              <a:prstGeom prst="roundRect">
                <a:avLst/>
              </a:prstGeom>
              <a:noFill/>
              <a:ln w="25400">
                <a:noFill/>
                <a:prstDash val="dash"/>
              </a:ln>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rPr>
                  <a:t>航空航天领域</a:t>
                </a:r>
                <a:endParaRPr lang="en-US" altLang="zh-CN" sz="1600" dirty="0">
                  <a:latin typeface="微软雅黑" panose="020B0503020204020204" pitchFamily="34" charset="-122"/>
                  <a:ea typeface="微软雅黑" panose="020B0503020204020204" pitchFamily="34" charset="-122"/>
                </a:endParaRPr>
              </a:p>
            </p:txBody>
          </p:sp>
          <p:sp>
            <p:nvSpPr>
              <p:cNvPr id="73" name="圆角矩形 72"/>
              <p:cNvSpPr/>
              <p:nvPr/>
            </p:nvSpPr>
            <p:spPr>
              <a:xfrm>
                <a:off x="4315361" y="2872900"/>
                <a:ext cx="857086" cy="564240"/>
              </a:xfrm>
              <a:prstGeom prst="roundRect">
                <a:avLst/>
              </a:prstGeom>
              <a:noFill/>
              <a:ln w="25400">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342900" indent="-342900" algn="ctr">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2087717" y="4596695"/>
              <a:ext cx="1213965" cy="522390"/>
              <a:chOff x="5949454" y="2442213"/>
              <a:chExt cx="1257800" cy="541253"/>
            </a:xfrm>
            <a:solidFill>
              <a:srgbClr val="004D95"/>
            </a:solidFill>
          </p:grpSpPr>
          <p:sp>
            <p:nvSpPr>
              <p:cNvPr id="70" name="factory_119752"/>
              <p:cNvSpPr>
                <a:spLocks noChangeAspect="1"/>
              </p:cNvSpPr>
              <p:nvPr/>
            </p:nvSpPr>
            <p:spPr bwMode="auto">
              <a:xfrm>
                <a:off x="5949454" y="2442213"/>
                <a:ext cx="648115" cy="539156"/>
              </a:xfrm>
              <a:custGeom>
                <a:avLst/>
                <a:gdLst>
                  <a:gd name="T0" fmla="*/ 4000 w 5600"/>
                  <a:gd name="T1" fmla="*/ 2743 h 4666"/>
                  <a:gd name="T2" fmla="*/ 4000 w 5600"/>
                  <a:gd name="T3" fmla="*/ 1600 h 4666"/>
                  <a:gd name="T4" fmla="*/ 2400 w 5600"/>
                  <a:gd name="T5" fmla="*/ 2743 h 4666"/>
                  <a:gd name="T6" fmla="*/ 2400 w 5600"/>
                  <a:gd name="T7" fmla="*/ 1600 h 4666"/>
                  <a:gd name="T8" fmla="*/ 2000 w 5600"/>
                  <a:gd name="T9" fmla="*/ 1600 h 4666"/>
                  <a:gd name="T10" fmla="*/ 2000 w 5600"/>
                  <a:gd name="T11" fmla="*/ 666 h 4666"/>
                  <a:gd name="T12" fmla="*/ 1600 w 5600"/>
                  <a:gd name="T13" fmla="*/ 666 h 4666"/>
                  <a:gd name="T14" fmla="*/ 1600 w 5600"/>
                  <a:gd name="T15" fmla="*/ 1600 h 4666"/>
                  <a:gd name="T16" fmla="*/ 1200 w 5600"/>
                  <a:gd name="T17" fmla="*/ 1600 h 4666"/>
                  <a:gd name="T18" fmla="*/ 1200 w 5600"/>
                  <a:gd name="T19" fmla="*/ 0 h 4666"/>
                  <a:gd name="T20" fmla="*/ 400 w 5600"/>
                  <a:gd name="T21" fmla="*/ 0 h 4666"/>
                  <a:gd name="T22" fmla="*/ 400 w 5600"/>
                  <a:gd name="T23" fmla="*/ 1600 h 4666"/>
                  <a:gd name="T24" fmla="*/ 0 w 5600"/>
                  <a:gd name="T25" fmla="*/ 1600 h 4666"/>
                  <a:gd name="T26" fmla="*/ 0 w 5600"/>
                  <a:gd name="T27" fmla="*/ 4666 h 4666"/>
                  <a:gd name="T28" fmla="*/ 5600 w 5600"/>
                  <a:gd name="T29" fmla="*/ 4666 h 4666"/>
                  <a:gd name="T30" fmla="*/ 5600 w 5600"/>
                  <a:gd name="T31" fmla="*/ 1600 h 4666"/>
                  <a:gd name="T32" fmla="*/ 4000 w 5600"/>
                  <a:gd name="T33" fmla="*/ 2743 h 4666"/>
                  <a:gd name="T34" fmla="*/ 2133 w 5600"/>
                  <a:gd name="T35" fmla="*/ 4000 h 4666"/>
                  <a:gd name="T36" fmla="*/ 1600 w 5600"/>
                  <a:gd name="T37" fmla="*/ 4000 h 4666"/>
                  <a:gd name="T38" fmla="*/ 1600 w 5600"/>
                  <a:gd name="T39" fmla="*/ 3466 h 4666"/>
                  <a:gd name="T40" fmla="*/ 2133 w 5600"/>
                  <a:gd name="T41" fmla="*/ 3466 h 4666"/>
                  <a:gd name="T42" fmla="*/ 2133 w 5600"/>
                  <a:gd name="T43" fmla="*/ 4000 h 4666"/>
                  <a:gd name="T44" fmla="*/ 3067 w 5600"/>
                  <a:gd name="T45" fmla="*/ 4000 h 4666"/>
                  <a:gd name="T46" fmla="*/ 2533 w 5600"/>
                  <a:gd name="T47" fmla="*/ 4000 h 4666"/>
                  <a:gd name="T48" fmla="*/ 2533 w 5600"/>
                  <a:gd name="T49" fmla="*/ 3466 h 4666"/>
                  <a:gd name="T50" fmla="*/ 3067 w 5600"/>
                  <a:gd name="T51" fmla="*/ 3466 h 4666"/>
                  <a:gd name="T52" fmla="*/ 3067 w 5600"/>
                  <a:gd name="T53" fmla="*/ 4000 h 4666"/>
                  <a:gd name="T54" fmla="*/ 4000 w 5600"/>
                  <a:gd name="T55" fmla="*/ 4000 h 4666"/>
                  <a:gd name="T56" fmla="*/ 3467 w 5600"/>
                  <a:gd name="T57" fmla="*/ 4000 h 4666"/>
                  <a:gd name="T58" fmla="*/ 3467 w 5600"/>
                  <a:gd name="T59" fmla="*/ 3466 h 4666"/>
                  <a:gd name="T60" fmla="*/ 4000 w 5600"/>
                  <a:gd name="T61" fmla="*/ 3466 h 4666"/>
                  <a:gd name="T62" fmla="*/ 4000 w 5600"/>
                  <a:gd name="T63" fmla="*/ 4000 h 4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00" h="4666">
                    <a:moveTo>
                      <a:pt x="4000" y="2743"/>
                    </a:moveTo>
                    <a:lnTo>
                      <a:pt x="4000" y="1600"/>
                    </a:lnTo>
                    <a:lnTo>
                      <a:pt x="2400" y="2743"/>
                    </a:lnTo>
                    <a:lnTo>
                      <a:pt x="2400" y="1600"/>
                    </a:lnTo>
                    <a:lnTo>
                      <a:pt x="2000" y="1600"/>
                    </a:lnTo>
                    <a:lnTo>
                      <a:pt x="2000" y="666"/>
                    </a:lnTo>
                    <a:lnTo>
                      <a:pt x="1600" y="666"/>
                    </a:lnTo>
                    <a:lnTo>
                      <a:pt x="1600" y="1600"/>
                    </a:lnTo>
                    <a:lnTo>
                      <a:pt x="1200" y="1600"/>
                    </a:lnTo>
                    <a:lnTo>
                      <a:pt x="1200" y="0"/>
                    </a:lnTo>
                    <a:lnTo>
                      <a:pt x="400" y="0"/>
                    </a:lnTo>
                    <a:lnTo>
                      <a:pt x="400" y="1600"/>
                    </a:lnTo>
                    <a:lnTo>
                      <a:pt x="0" y="1600"/>
                    </a:lnTo>
                    <a:lnTo>
                      <a:pt x="0" y="4666"/>
                    </a:lnTo>
                    <a:lnTo>
                      <a:pt x="5600" y="4666"/>
                    </a:lnTo>
                    <a:lnTo>
                      <a:pt x="5600" y="1600"/>
                    </a:lnTo>
                    <a:lnTo>
                      <a:pt x="4000" y="2743"/>
                    </a:lnTo>
                    <a:close/>
                    <a:moveTo>
                      <a:pt x="2133" y="4000"/>
                    </a:moveTo>
                    <a:lnTo>
                      <a:pt x="1600" y="4000"/>
                    </a:lnTo>
                    <a:lnTo>
                      <a:pt x="1600" y="3466"/>
                    </a:lnTo>
                    <a:lnTo>
                      <a:pt x="2133" y="3466"/>
                    </a:lnTo>
                    <a:lnTo>
                      <a:pt x="2133" y="4000"/>
                    </a:lnTo>
                    <a:close/>
                    <a:moveTo>
                      <a:pt x="3067" y="4000"/>
                    </a:moveTo>
                    <a:lnTo>
                      <a:pt x="2533" y="4000"/>
                    </a:lnTo>
                    <a:lnTo>
                      <a:pt x="2533" y="3466"/>
                    </a:lnTo>
                    <a:lnTo>
                      <a:pt x="3067" y="3466"/>
                    </a:lnTo>
                    <a:lnTo>
                      <a:pt x="3067" y="4000"/>
                    </a:lnTo>
                    <a:close/>
                    <a:moveTo>
                      <a:pt x="4000" y="4000"/>
                    </a:moveTo>
                    <a:lnTo>
                      <a:pt x="3467" y="4000"/>
                    </a:lnTo>
                    <a:lnTo>
                      <a:pt x="3467" y="3466"/>
                    </a:lnTo>
                    <a:lnTo>
                      <a:pt x="4000" y="3466"/>
                    </a:lnTo>
                    <a:lnTo>
                      <a:pt x="4000" y="4000"/>
                    </a:lnTo>
                    <a:close/>
                  </a:path>
                </a:pathLst>
              </a:custGeom>
              <a:grpFill/>
              <a:ln>
                <a:noFill/>
              </a:ln>
            </p:spPr>
          </p:sp>
          <p:sp>
            <p:nvSpPr>
              <p:cNvPr id="71" name="production-plant_20557"/>
              <p:cNvSpPr>
                <a:spLocks noChangeAspect="1"/>
              </p:cNvSpPr>
              <p:nvPr/>
            </p:nvSpPr>
            <p:spPr bwMode="auto">
              <a:xfrm>
                <a:off x="6597569" y="2500238"/>
                <a:ext cx="609685" cy="483228"/>
              </a:xfrm>
              <a:custGeom>
                <a:avLst/>
                <a:gdLst>
                  <a:gd name="connsiteX0" fmla="*/ 10869 w 607286"/>
                  <a:gd name="connsiteY0" fmla="*/ 454738 h 481327"/>
                  <a:gd name="connsiteX1" fmla="*/ 10869 w 607286"/>
                  <a:gd name="connsiteY1" fmla="*/ 470610 h 481327"/>
                  <a:gd name="connsiteX2" fmla="*/ 596553 w 607286"/>
                  <a:gd name="connsiteY2" fmla="*/ 470610 h 481327"/>
                  <a:gd name="connsiteX3" fmla="*/ 596553 w 607286"/>
                  <a:gd name="connsiteY3" fmla="*/ 454738 h 481327"/>
                  <a:gd name="connsiteX4" fmla="*/ 572914 w 607286"/>
                  <a:gd name="connsiteY4" fmla="*/ 454738 h 481327"/>
                  <a:gd name="connsiteX5" fmla="*/ 252017 w 607286"/>
                  <a:gd name="connsiteY5" fmla="*/ 454738 h 481327"/>
                  <a:gd name="connsiteX6" fmla="*/ 73635 w 607286"/>
                  <a:gd name="connsiteY6" fmla="*/ 454738 h 481327"/>
                  <a:gd name="connsiteX7" fmla="*/ 34508 w 607286"/>
                  <a:gd name="connsiteY7" fmla="*/ 454738 h 481327"/>
                  <a:gd name="connsiteX8" fmla="*/ 418806 w 607286"/>
                  <a:gd name="connsiteY8" fmla="*/ 263209 h 481327"/>
                  <a:gd name="connsiteX9" fmla="*/ 484996 w 607286"/>
                  <a:gd name="connsiteY9" fmla="*/ 263209 h 481327"/>
                  <a:gd name="connsiteX10" fmla="*/ 484996 w 607286"/>
                  <a:gd name="connsiteY10" fmla="*/ 317827 h 481327"/>
                  <a:gd name="connsiteX11" fmla="*/ 418806 w 607286"/>
                  <a:gd name="connsiteY11" fmla="*/ 317827 h 481327"/>
                  <a:gd name="connsiteX12" fmla="*/ 303361 w 607286"/>
                  <a:gd name="connsiteY12" fmla="*/ 263209 h 481327"/>
                  <a:gd name="connsiteX13" fmla="*/ 369551 w 607286"/>
                  <a:gd name="connsiteY13" fmla="*/ 263209 h 481327"/>
                  <a:gd name="connsiteX14" fmla="*/ 369551 w 607286"/>
                  <a:gd name="connsiteY14" fmla="*/ 317827 h 481327"/>
                  <a:gd name="connsiteX15" fmla="*/ 303361 w 607286"/>
                  <a:gd name="connsiteY15" fmla="*/ 317827 h 481327"/>
                  <a:gd name="connsiteX16" fmla="*/ 84504 w 607286"/>
                  <a:gd name="connsiteY16" fmla="*/ 263184 h 481327"/>
                  <a:gd name="connsiteX17" fmla="*/ 84504 w 607286"/>
                  <a:gd name="connsiteY17" fmla="*/ 444020 h 481327"/>
                  <a:gd name="connsiteX18" fmla="*/ 241148 w 607286"/>
                  <a:gd name="connsiteY18" fmla="*/ 444020 h 481327"/>
                  <a:gd name="connsiteX19" fmla="*/ 241148 w 607286"/>
                  <a:gd name="connsiteY19" fmla="*/ 263184 h 481327"/>
                  <a:gd name="connsiteX20" fmla="*/ 407982 w 607286"/>
                  <a:gd name="connsiteY20" fmla="*/ 252466 h 481327"/>
                  <a:gd name="connsiteX21" fmla="*/ 407982 w 607286"/>
                  <a:gd name="connsiteY21" fmla="*/ 328708 h 481327"/>
                  <a:gd name="connsiteX22" fmla="*/ 495882 w 607286"/>
                  <a:gd name="connsiteY22" fmla="*/ 328708 h 481327"/>
                  <a:gd name="connsiteX23" fmla="*/ 495882 w 607286"/>
                  <a:gd name="connsiteY23" fmla="*/ 252466 h 481327"/>
                  <a:gd name="connsiteX24" fmla="*/ 292503 w 607286"/>
                  <a:gd name="connsiteY24" fmla="*/ 252466 h 481327"/>
                  <a:gd name="connsiteX25" fmla="*/ 292503 w 607286"/>
                  <a:gd name="connsiteY25" fmla="*/ 328708 h 481327"/>
                  <a:gd name="connsiteX26" fmla="*/ 380267 w 607286"/>
                  <a:gd name="connsiteY26" fmla="*/ 328708 h 481327"/>
                  <a:gd name="connsiteX27" fmla="*/ 380267 w 607286"/>
                  <a:gd name="connsiteY27" fmla="*/ 252466 h 481327"/>
                  <a:gd name="connsiteX28" fmla="*/ 39799 w 607286"/>
                  <a:gd name="connsiteY28" fmla="*/ 110999 h 481327"/>
                  <a:gd name="connsiteX29" fmla="*/ 246556 w 607286"/>
                  <a:gd name="connsiteY29" fmla="*/ 110999 h 481327"/>
                  <a:gd name="connsiteX30" fmla="*/ 246556 w 607286"/>
                  <a:gd name="connsiteY30" fmla="*/ 121866 h 481327"/>
                  <a:gd name="connsiteX31" fmla="*/ 39799 w 607286"/>
                  <a:gd name="connsiteY31" fmla="*/ 121866 h 481327"/>
                  <a:gd name="connsiteX32" fmla="*/ 292503 w 607286"/>
                  <a:gd name="connsiteY32" fmla="*/ 0 h 481327"/>
                  <a:gd name="connsiteX33" fmla="*/ 380403 w 607286"/>
                  <a:gd name="connsiteY33" fmla="*/ 0 h 481327"/>
                  <a:gd name="connsiteX34" fmla="*/ 380403 w 607286"/>
                  <a:gd name="connsiteY34" fmla="*/ 157232 h 481327"/>
                  <a:gd name="connsiteX35" fmla="*/ 407982 w 607286"/>
                  <a:gd name="connsiteY35" fmla="*/ 157232 h 481327"/>
                  <a:gd name="connsiteX36" fmla="*/ 407982 w 607286"/>
                  <a:gd name="connsiteY36" fmla="*/ 0 h 481327"/>
                  <a:gd name="connsiteX37" fmla="*/ 495882 w 607286"/>
                  <a:gd name="connsiteY37" fmla="*/ 0 h 481327"/>
                  <a:gd name="connsiteX38" fmla="*/ 495882 w 607286"/>
                  <a:gd name="connsiteY38" fmla="*/ 157232 h 481327"/>
                  <a:gd name="connsiteX39" fmla="*/ 572914 w 607286"/>
                  <a:gd name="connsiteY39" fmla="*/ 157232 h 481327"/>
                  <a:gd name="connsiteX40" fmla="*/ 572914 w 607286"/>
                  <a:gd name="connsiteY40" fmla="*/ 443885 h 481327"/>
                  <a:gd name="connsiteX41" fmla="*/ 607286 w 607286"/>
                  <a:gd name="connsiteY41" fmla="*/ 443885 h 481327"/>
                  <a:gd name="connsiteX42" fmla="*/ 607286 w 607286"/>
                  <a:gd name="connsiteY42" fmla="*/ 481327 h 481327"/>
                  <a:gd name="connsiteX43" fmla="*/ 0 w 607286"/>
                  <a:gd name="connsiteY43" fmla="*/ 481327 h 481327"/>
                  <a:gd name="connsiteX44" fmla="*/ 0 w 607286"/>
                  <a:gd name="connsiteY44" fmla="*/ 443885 h 481327"/>
                  <a:gd name="connsiteX45" fmla="*/ 34508 w 607286"/>
                  <a:gd name="connsiteY45" fmla="*/ 443885 h 481327"/>
                  <a:gd name="connsiteX46" fmla="*/ 34508 w 607286"/>
                  <a:gd name="connsiteY46" fmla="*/ 157232 h 481327"/>
                  <a:gd name="connsiteX47" fmla="*/ 292503 w 607286"/>
                  <a:gd name="connsiteY47" fmla="*/ 157232 h 481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7286" h="481327">
                    <a:moveTo>
                      <a:pt x="10869" y="454738"/>
                    </a:moveTo>
                    <a:lnTo>
                      <a:pt x="10869" y="470610"/>
                    </a:lnTo>
                    <a:lnTo>
                      <a:pt x="596553" y="470610"/>
                    </a:lnTo>
                    <a:lnTo>
                      <a:pt x="596553" y="454738"/>
                    </a:lnTo>
                    <a:lnTo>
                      <a:pt x="572914" y="454738"/>
                    </a:lnTo>
                    <a:lnTo>
                      <a:pt x="252017" y="454738"/>
                    </a:lnTo>
                    <a:lnTo>
                      <a:pt x="73635" y="454738"/>
                    </a:lnTo>
                    <a:lnTo>
                      <a:pt x="34508" y="454738"/>
                    </a:lnTo>
                    <a:close/>
                    <a:moveTo>
                      <a:pt x="418806" y="263209"/>
                    </a:moveTo>
                    <a:lnTo>
                      <a:pt x="484996" y="263209"/>
                    </a:lnTo>
                    <a:lnTo>
                      <a:pt x="484996" y="317827"/>
                    </a:lnTo>
                    <a:lnTo>
                      <a:pt x="418806" y="317827"/>
                    </a:lnTo>
                    <a:close/>
                    <a:moveTo>
                      <a:pt x="303361" y="263209"/>
                    </a:moveTo>
                    <a:lnTo>
                      <a:pt x="369551" y="263209"/>
                    </a:lnTo>
                    <a:lnTo>
                      <a:pt x="369551" y="317827"/>
                    </a:lnTo>
                    <a:lnTo>
                      <a:pt x="303361" y="317827"/>
                    </a:lnTo>
                    <a:close/>
                    <a:moveTo>
                      <a:pt x="84504" y="263184"/>
                    </a:moveTo>
                    <a:lnTo>
                      <a:pt x="84504" y="444020"/>
                    </a:lnTo>
                    <a:lnTo>
                      <a:pt x="241148" y="444020"/>
                    </a:lnTo>
                    <a:lnTo>
                      <a:pt x="241148" y="263184"/>
                    </a:lnTo>
                    <a:close/>
                    <a:moveTo>
                      <a:pt x="407982" y="252466"/>
                    </a:moveTo>
                    <a:lnTo>
                      <a:pt x="407982" y="328708"/>
                    </a:lnTo>
                    <a:lnTo>
                      <a:pt x="495882" y="328708"/>
                    </a:lnTo>
                    <a:lnTo>
                      <a:pt x="495882" y="252466"/>
                    </a:lnTo>
                    <a:close/>
                    <a:moveTo>
                      <a:pt x="292503" y="252466"/>
                    </a:moveTo>
                    <a:lnTo>
                      <a:pt x="292503" y="328708"/>
                    </a:lnTo>
                    <a:lnTo>
                      <a:pt x="380267" y="328708"/>
                    </a:lnTo>
                    <a:lnTo>
                      <a:pt x="380267" y="252466"/>
                    </a:lnTo>
                    <a:close/>
                    <a:moveTo>
                      <a:pt x="39799" y="110999"/>
                    </a:moveTo>
                    <a:lnTo>
                      <a:pt x="246556" y="110999"/>
                    </a:lnTo>
                    <a:lnTo>
                      <a:pt x="246556" y="121866"/>
                    </a:lnTo>
                    <a:lnTo>
                      <a:pt x="39799" y="121866"/>
                    </a:lnTo>
                    <a:close/>
                    <a:moveTo>
                      <a:pt x="292503" y="0"/>
                    </a:moveTo>
                    <a:lnTo>
                      <a:pt x="380403" y="0"/>
                    </a:lnTo>
                    <a:lnTo>
                      <a:pt x="380403" y="157232"/>
                    </a:lnTo>
                    <a:lnTo>
                      <a:pt x="407982" y="157232"/>
                    </a:lnTo>
                    <a:lnTo>
                      <a:pt x="407982" y="0"/>
                    </a:lnTo>
                    <a:lnTo>
                      <a:pt x="495882" y="0"/>
                    </a:lnTo>
                    <a:lnTo>
                      <a:pt x="495882" y="157232"/>
                    </a:lnTo>
                    <a:lnTo>
                      <a:pt x="572914" y="157232"/>
                    </a:lnTo>
                    <a:lnTo>
                      <a:pt x="572914" y="443885"/>
                    </a:lnTo>
                    <a:lnTo>
                      <a:pt x="607286" y="443885"/>
                    </a:lnTo>
                    <a:lnTo>
                      <a:pt x="607286" y="481327"/>
                    </a:lnTo>
                    <a:lnTo>
                      <a:pt x="0" y="481327"/>
                    </a:lnTo>
                    <a:lnTo>
                      <a:pt x="0" y="443885"/>
                    </a:lnTo>
                    <a:lnTo>
                      <a:pt x="34508" y="443885"/>
                    </a:lnTo>
                    <a:lnTo>
                      <a:pt x="34508" y="157232"/>
                    </a:lnTo>
                    <a:lnTo>
                      <a:pt x="292503" y="157232"/>
                    </a:lnTo>
                    <a:close/>
                  </a:path>
                </a:pathLst>
              </a:custGeom>
              <a:grpFill/>
              <a:ln>
                <a:noFill/>
              </a:ln>
            </p:spPr>
          </p:sp>
        </p:grpSp>
        <p:grpSp>
          <p:nvGrpSpPr>
            <p:cNvPr id="60" name="组合 59"/>
            <p:cNvGrpSpPr/>
            <p:nvPr/>
          </p:nvGrpSpPr>
          <p:grpSpPr>
            <a:xfrm>
              <a:off x="3460017" y="4730338"/>
              <a:ext cx="1233621" cy="374571"/>
              <a:chOff x="6190188" y="2685678"/>
              <a:chExt cx="784067" cy="677361"/>
            </a:xfrm>
          </p:grpSpPr>
          <p:sp>
            <p:nvSpPr>
              <p:cNvPr id="68" name="文本框 67"/>
              <p:cNvSpPr txBox="1"/>
              <p:nvPr/>
            </p:nvSpPr>
            <p:spPr>
              <a:xfrm>
                <a:off x="6190188" y="2685678"/>
                <a:ext cx="784067" cy="677361"/>
              </a:xfrm>
              <a:prstGeom prst="roundRect">
                <a:avLst/>
              </a:prstGeom>
              <a:noFill/>
              <a:ln w="25400">
                <a:noFill/>
                <a:prstDash val="dash"/>
              </a:ln>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rPr>
                  <a:t>储能电站</a:t>
                </a:r>
                <a:endParaRPr lang="en-US" altLang="zh-CN" sz="1600" dirty="0">
                  <a:latin typeface="微软雅黑" panose="020B0503020204020204" pitchFamily="34" charset="-122"/>
                  <a:ea typeface="微软雅黑" panose="020B0503020204020204" pitchFamily="34" charset="-122"/>
                </a:endParaRPr>
              </a:p>
            </p:txBody>
          </p:sp>
          <p:sp>
            <p:nvSpPr>
              <p:cNvPr id="69" name="圆角矩形 68"/>
              <p:cNvSpPr/>
              <p:nvPr/>
            </p:nvSpPr>
            <p:spPr>
              <a:xfrm>
                <a:off x="6281119" y="2742236"/>
                <a:ext cx="645726" cy="564241"/>
              </a:xfrm>
              <a:prstGeom prst="roundRect">
                <a:avLst/>
              </a:prstGeom>
              <a:noFill/>
              <a:ln w="25400">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342900" indent="-342900" algn="ctr">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2087717" y="5748170"/>
              <a:ext cx="1109578" cy="706644"/>
              <a:chOff x="7226604" y="2249209"/>
              <a:chExt cx="1149644" cy="732160"/>
            </a:xfrm>
            <a:solidFill>
              <a:srgbClr val="004D95"/>
            </a:solidFill>
          </p:grpSpPr>
          <p:sp>
            <p:nvSpPr>
              <p:cNvPr id="65" name="power-plant_157616"/>
              <p:cNvSpPr>
                <a:spLocks noChangeAspect="1"/>
              </p:cNvSpPr>
              <p:nvPr/>
            </p:nvSpPr>
            <p:spPr bwMode="auto">
              <a:xfrm>
                <a:off x="7226604" y="2371684"/>
                <a:ext cx="378608" cy="609685"/>
              </a:xfrm>
              <a:custGeom>
                <a:avLst/>
                <a:gdLst>
                  <a:gd name="T0" fmla="*/ 3826 w 3827"/>
                  <a:gd name="T1" fmla="*/ 2222 h 6173"/>
                  <a:gd name="T2" fmla="*/ 3819 w 3827"/>
                  <a:gd name="T3" fmla="*/ 2193 h 6173"/>
                  <a:gd name="T4" fmla="*/ 3803 w 3827"/>
                  <a:gd name="T5" fmla="*/ 2168 h 6173"/>
                  <a:gd name="T6" fmla="*/ 3791 w 3827"/>
                  <a:gd name="T7" fmla="*/ 2156 h 6173"/>
                  <a:gd name="T8" fmla="*/ 2127 w 3827"/>
                  <a:gd name="T9" fmla="*/ 0 h 6173"/>
                  <a:gd name="T10" fmla="*/ 37 w 3827"/>
                  <a:gd name="T11" fmla="*/ 2156 h 6173"/>
                  <a:gd name="T12" fmla="*/ 26 w 3827"/>
                  <a:gd name="T13" fmla="*/ 2166 h 6173"/>
                  <a:gd name="T14" fmla="*/ 9 w 3827"/>
                  <a:gd name="T15" fmla="*/ 2192 h 6173"/>
                  <a:gd name="T16" fmla="*/ 1 w 3827"/>
                  <a:gd name="T17" fmla="*/ 2221 h 6173"/>
                  <a:gd name="T18" fmla="*/ 100 w 3827"/>
                  <a:gd name="T19" fmla="*/ 2547 h 6173"/>
                  <a:gd name="T20" fmla="*/ 37 w 3827"/>
                  <a:gd name="T21" fmla="*/ 3223 h 6173"/>
                  <a:gd name="T22" fmla="*/ 26 w 3827"/>
                  <a:gd name="T23" fmla="*/ 3233 h 6173"/>
                  <a:gd name="T24" fmla="*/ 9 w 3827"/>
                  <a:gd name="T25" fmla="*/ 3259 h 6173"/>
                  <a:gd name="T26" fmla="*/ 1 w 3827"/>
                  <a:gd name="T27" fmla="*/ 3288 h 6173"/>
                  <a:gd name="T28" fmla="*/ 100 w 3827"/>
                  <a:gd name="T29" fmla="*/ 3613 h 6173"/>
                  <a:gd name="T30" fmla="*/ 37 w 3827"/>
                  <a:gd name="T31" fmla="*/ 4289 h 6173"/>
                  <a:gd name="T32" fmla="*/ 26 w 3827"/>
                  <a:gd name="T33" fmla="*/ 4300 h 6173"/>
                  <a:gd name="T34" fmla="*/ 9 w 3827"/>
                  <a:gd name="T35" fmla="*/ 4325 h 6173"/>
                  <a:gd name="T36" fmla="*/ 1 w 3827"/>
                  <a:gd name="T37" fmla="*/ 4354 h 6173"/>
                  <a:gd name="T38" fmla="*/ 100 w 3827"/>
                  <a:gd name="T39" fmla="*/ 4680 h 6173"/>
                  <a:gd name="T40" fmla="*/ 977 w 3827"/>
                  <a:gd name="T41" fmla="*/ 5973 h 6173"/>
                  <a:gd name="T42" fmla="*/ 1167 w 3827"/>
                  <a:gd name="T43" fmla="*/ 6173 h 6173"/>
                  <a:gd name="T44" fmla="*/ 1914 w 3827"/>
                  <a:gd name="T45" fmla="*/ 5041 h 6173"/>
                  <a:gd name="T46" fmla="*/ 2554 w 3827"/>
                  <a:gd name="T47" fmla="*/ 6173 h 6173"/>
                  <a:gd name="T48" fmla="*/ 2749 w 3827"/>
                  <a:gd name="T49" fmla="*/ 5973 h 6173"/>
                  <a:gd name="T50" fmla="*/ 3727 w 3827"/>
                  <a:gd name="T51" fmla="*/ 4680 h 6173"/>
                  <a:gd name="T52" fmla="*/ 3826 w 3827"/>
                  <a:gd name="T53" fmla="*/ 4354 h 6173"/>
                  <a:gd name="T54" fmla="*/ 3818 w 3827"/>
                  <a:gd name="T55" fmla="*/ 4325 h 6173"/>
                  <a:gd name="T56" fmla="*/ 3801 w 3827"/>
                  <a:gd name="T57" fmla="*/ 4300 h 6173"/>
                  <a:gd name="T58" fmla="*/ 3791 w 3827"/>
                  <a:gd name="T59" fmla="*/ 4290 h 6173"/>
                  <a:gd name="T60" fmla="*/ 3727 w 3827"/>
                  <a:gd name="T61" fmla="*/ 3613 h 6173"/>
                  <a:gd name="T62" fmla="*/ 3826 w 3827"/>
                  <a:gd name="T63" fmla="*/ 3288 h 6173"/>
                  <a:gd name="T64" fmla="*/ 3818 w 3827"/>
                  <a:gd name="T65" fmla="*/ 3259 h 6173"/>
                  <a:gd name="T66" fmla="*/ 3801 w 3827"/>
                  <a:gd name="T67" fmla="*/ 3233 h 6173"/>
                  <a:gd name="T68" fmla="*/ 3791 w 3827"/>
                  <a:gd name="T69" fmla="*/ 3223 h 6173"/>
                  <a:gd name="T70" fmla="*/ 3727 w 3827"/>
                  <a:gd name="T71" fmla="*/ 2547 h 6173"/>
                  <a:gd name="T72" fmla="*/ 1674 w 3827"/>
                  <a:gd name="T73" fmla="*/ 535 h 6173"/>
                  <a:gd name="T74" fmla="*/ 1622 w 3827"/>
                  <a:gd name="T75" fmla="*/ 2133 h 6173"/>
                  <a:gd name="T76" fmla="*/ 2206 w 3827"/>
                  <a:gd name="T77" fmla="*/ 2333 h 6173"/>
                  <a:gd name="T78" fmla="*/ 1622 w 3827"/>
                  <a:gd name="T79" fmla="*/ 1267 h 6173"/>
                  <a:gd name="T80" fmla="*/ 2237 w 3827"/>
                  <a:gd name="T81" fmla="*/ 816 h 6173"/>
                  <a:gd name="T82" fmla="*/ 2205 w 3827"/>
                  <a:gd name="T83" fmla="*/ 1067 h 6173"/>
                  <a:gd name="T84" fmla="*/ 1772 w 3827"/>
                  <a:gd name="T85" fmla="*/ 1700 h 6173"/>
                  <a:gd name="T86" fmla="*/ 1772 w 3827"/>
                  <a:gd name="T87" fmla="*/ 2767 h 6173"/>
                  <a:gd name="T88" fmla="*/ 1622 w 3827"/>
                  <a:gd name="T89" fmla="*/ 3200 h 6173"/>
                  <a:gd name="T90" fmla="*/ 2206 w 3827"/>
                  <a:gd name="T91" fmla="*/ 3400 h 6173"/>
                  <a:gd name="T92" fmla="*/ 1772 w 3827"/>
                  <a:gd name="T93" fmla="*/ 3833 h 6173"/>
                  <a:gd name="T94" fmla="*/ 1914 w 3827"/>
                  <a:gd name="T95" fmla="*/ 3975 h 6173"/>
                  <a:gd name="T96" fmla="*/ 2206 w 3827"/>
                  <a:gd name="T97" fmla="*/ 4467 h 6173"/>
                  <a:gd name="T98" fmla="*/ 2055 w 3827"/>
                  <a:gd name="T99" fmla="*/ 3833 h 6173"/>
                  <a:gd name="T100" fmla="*/ 2055 w 3827"/>
                  <a:gd name="T101" fmla="*/ 2767 h 6173"/>
                  <a:gd name="T102" fmla="*/ 2055 w 3827"/>
                  <a:gd name="T103" fmla="*/ 1700 h 6173"/>
                  <a:gd name="T104" fmla="*/ 1739 w 3827"/>
                  <a:gd name="T105" fmla="*/ 318 h 6173"/>
                  <a:gd name="T106" fmla="*/ 1280 w 3827"/>
                  <a:gd name="T107" fmla="*/ 2133 h 6173"/>
                  <a:gd name="T108" fmla="*/ 1280 w 3827"/>
                  <a:gd name="T109" fmla="*/ 3200 h 6173"/>
                  <a:gd name="T110" fmla="*/ 1280 w 3827"/>
                  <a:gd name="T111" fmla="*/ 4267 h 6173"/>
                  <a:gd name="T112" fmla="*/ 1444 w 3827"/>
                  <a:gd name="T113" fmla="*/ 4571 h 6173"/>
                  <a:gd name="T114" fmla="*/ 2373 w 3827"/>
                  <a:gd name="T115" fmla="*/ 4582 h 6173"/>
                  <a:gd name="T116" fmla="*/ 2547 w 3827"/>
                  <a:gd name="T117" fmla="*/ 3514 h 6173"/>
                  <a:gd name="T118" fmla="*/ 2547 w 3827"/>
                  <a:gd name="T119" fmla="*/ 2447 h 6173"/>
                  <a:gd name="T120" fmla="*/ 2547 w 3827"/>
                  <a:gd name="T121" fmla="*/ 1380 h 6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27" h="6173">
                    <a:moveTo>
                      <a:pt x="3727" y="2547"/>
                    </a:moveTo>
                    <a:cubicBezTo>
                      <a:pt x="3782" y="2547"/>
                      <a:pt x="3827" y="2502"/>
                      <a:pt x="3827" y="2447"/>
                    </a:cubicBezTo>
                    <a:lnTo>
                      <a:pt x="3827" y="2233"/>
                    </a:lnTo>
                    <a:cubicBezTo>
                      <a:pt x="3827" y="2230"/>
                      <a:pt x="3827" y="2226"/>
                      <a:pt x="3826" y="2222"/>
                    </a:cubicBezTo>
                    <a:cubicBezTo>
                      <a:pt x="3826" y="2222"/>
                      <a:pt x="3826" y="2221"/>
                      <a:pt x="3826" y="2221"/>
                    </a:cubicBezTo>
                    <a:cubicBezTo>
                      <a:pt x="3826" y="2217"/>
                      <a:pt x="3825" y="2213"/>
                      <a:pt x="3824" y="2209"/>
                    </a:cubicBezTo>
                    <a:cubicBezTo>
                      <a:pt x="3824" y="2208"/>
                      <a:pt x="3823" y="2207"/>
                      <a:pt x="3823" y="2206"/>
                    </a:cubicBezTo>
                    <a:cubicBezTo>
                      <a:pt x="3822" y="2202"/>
                      <a:pt x="3820" y="2197"/>
                      <a:pt x="3819" y="2193"/>
                    </a:cubicBezTo>
                    <a:cubicBezTo>
                      <a:pt x="3818" y="2193"/>
                      <a:pt x="3818" y="2193"/>
                      <a:pt x="3818" y="2192"/>
                    </a:cubicBezTo>
                    <a:cubicBezTo>
                      <a:pt x="3816" y="2188"/>
                      <a:pt x="3814" y="2185"/>
                      <a:pt x="3812" y="2181"/>
                    </a:cubicBezTo>
                    <a:cubicBezTo>
                      <a:pt x="3812" y="2180"/>
                      <a:pt x="3811" y="2180"/>
                      <a:pt x="3811" y="2179"/>
                    </a:cubicBezTo>
                    <a:cubicBezTo>
                      <a:pt x="3808" y="2175"/>
                      <a:pt x="3806" y="2172"/>
                      <a:pt x="3803" y="2168"/>
                    </a:cubicBezTo>
                    <a:cubicBezTo>
                      <a:pt x="3802" y="2168"/>
                      <a:pt x="3802" y="2167"/>
                      <a:pt x="3801" y="2166"/>
                    </a:cubicBezTo>
                    <a:cubicBezTo>
                      <a:pt x="3798" y="2163"/>
                      <a:pt x="3795" y="2160"/>
                      <a:pt x="3791" y="2157"/>
                    </a:cubicBezTo>
                    <a:cubicBezTo>
                      <a:pt x="3791" y="2157"/>
                      <a:pt x="3791" y="2157"/>
                      <a:pt x="3791" y="2157"/>
                    </a:cubicBezTo>
                    <a:lnTo>
                      <a:pt x="3791" y="2156"/>
                    </a:lnTo>
                    <a:cubicBezTo>
                      <a:pt x="3791" y="2156"/>
                      <a:pt x="3791" y="2156"/>
                      <a:pt x="3791" y="2156"/>
                    </a:cubicBezTo>
                    <a:lnTo>
                      <a:pt x="2534" y="1109"/>
                    </a:lnTo>
                    <a:lnTo>
                      <a:pt x="2223" y="71"/>
                    </a:lnTo>
                    <a:cubicBezTo>
                      <a:pt x="2210" y="29"/>
                      <a:pt x="2171" y="0"/>
                      <a:pt x="2127" y="0"/>
                    </a:cubicBezTo>
                    <a:lnTo>
                      <a:pt x="1700" y="0"/>
                    </a:lnTo>
                    <a:cubicBezTo>
                      <a:pt x="1656" y="0"/>
                      <a:pt x="1617" y="29"/>
                      <a:pt x="1605" y="71"/>
                    </a:cubicBezTo>
                    <a:lnTo>
                      <a:pt x="1293" y="1109"/>
                    </a:lnTo>
                    <a:lnTo>
                      <a:pt x="37" y="2156"/>
                    </a:lnTo>
                    <a:lnTo>
                      <a:pt x="37" y="2156"/>
                    </a:lnTo>
                    <a:lnTo>
                      <a:pt x="36" y="2157"/>
                    </a:lnTo>
                    <a:cubicBezTo>
                      <a:pt x="36" y="2157"/>
                      <a:pt x="36" y="2157"/>
                      <a:pt x="36" y="2157"/>
                    </a:cubicBezTo>
                    <a:cubicBezTo>
                      <a:pt x="32" y="2160"/>
                      <a:pt x="29" y="2163"/>
                      <a:pt x="26" y="2166"/>
                    </a:cubicBezTo>
                    <a:cubicBezTo>
                      <a:pt x="26" y="2167"/>
                      <a:pt x="25" y="2168"/>
                      <a:pt x="24" y="2168"/>
                    </a:cubicBezTo>
                    <a:cubicBezTo>
                      <a:pt x="22" y="2172"/>
                      <a:pt x="19" y="2175"/>
                      <a:pt x="17" y="2179"/>
                    </a:cubicBezTo>
                    <a:cubicBezTo>
                      <a:pt x="16" y="2180"/>
                      <a:pt x="16" y="2180"/>
                      <a:pt x="15" y="2181"/>
                    </a:cubicBezTo>
                    <a:cubicBezTo>
                      <a:pt x="13" y="2185"/>
                      <a:pt x="11" y="2188"/>
                      <a:pt x="9" y="2192"/>
                    </a:cubicBezTo>
                    <a:cubicBezTo>
                      <a:pt x="9" y="2193"/>
                      <a:pt x="9" y="2193"/>
                      <a:pt x="9" y="2193"/>
                    </a:cubicBezTo>
                    <a:cubicBezTo>
                      <a:pt x="7" y="2197"/>
                      <a:pt x="5" y="2202"/>
                      <a:pt x="4" y="2206"/>
                    </a:cubicBezTo>
                    <a:cubicBezTo>
                      <a:pt x="4" y="2207"/>
                      <a:pt x="4" y="2208"/>
                      <a:pt x="4" y="2209"/>
                    </a:cubicBezTo>
                    <a:cubicBezTo>
                      <a:pt x="3" y="2213"/>
                      <a:pt x="2" y="2217"/>
                      <a:pt x="1" y="2221"/>
                    </a:cubicBezTo>
                    <a:cubicBezTo>
                      <a:pt x="1" y="2221"/>
                      <a:pt x="1" y="2222"/>
                      <a:pt x="1" y="2222"/>
                    </a:cubicBezTo>
                    <a:cubicBezTo>
                      <a:pt x="1" y="2226"/>
                      <a:pt x="0" y="2230"/>
                      <a:pt x="0" y="2233"/>
                    </a:cubicBezTo>
                    <a:lnTo>
                      <a:pt x="0" y="2447"/>
                    </a:lnTo>
                    <a:cubicBezTo>
                      <a:pt x="0" y="2502"/>
                      <a:pt x="45" y="2547"/>
                      <a:pt x="100" y="2547"/>
                    </a:cubicBezTo>
                    <a:cubicBezTo>
                      <a:pt x="156" y="2547"/>
                      <a:pt x="200" y="2502"/>
                      <a:pt x="200" y="2447"/>
                    </a:cubicBezTo>
                    <a:lnTo>
                      <a:pt x="200" y="2333"/>
                    </a:lnTo>
                    <a:lnTo>
                      <a:pt x="1104" y="2333"/>
                    </a:lnTo>
                    <a:lnTo>
                      <a:pt x="37" y="3223"/>
                    </a:lnTo>
                    <a:lnTo>
                      <a:pt x="37" y="3223"/>
                    </a:lnTo>
                    <a:lnTo>
                      <a:pt x="36" y="3223"/>
                    </a:lnTo>
                    <a:cubicBezTo>
                      <a:pt x="36" y="3223"/>
                      <a:pt x="36" y="3223"/>
                      <a:pt x="36" y="3224"/>
                    </a:cubicBezTo>
                    <a:cubicBezTo>
                      <a:pt x="32" y="3226"/>
                      <a:pt x="29" y="3230"/>
                      <a:pt x="26" y="3233"/>
                    </a:cubicBezTo>
                    <a:cubicBezTo>
                      <a:pt x="26" y="3234"/>
                      <a:pt x="25" y="3234"/>
                      <a:pt x="24" y="3235"/>
                    </a:cubicBezTo>
                    <a:cubicBezTo>
                      <a:pt x="22" y="3238"/>
                      <a:pt x="19" y="3242"/>
                      <a:pt x="17" y="3246"/>
                    </a:cubicBezTo>
                    <a:cubicBezTo>
                      <a:pt x="16" y="3246"/>
                      <a:pt x="16" y="3247"/>
                      <a:pt x="15" y="3248"/>
                    </a:cubicBezTo>
                    <a:cubicBezTo>
                      <a:pt x="13" y="3251"/>
                      <a:pt x="11" y="3255"/>
                      <a:pt x="9" y="3259"/>
                    </a:cubicBezTo>
                    <a:cubicBezTo>
                      <a:pt x="9" y="3259"/>
                      <a:pt x="9" y="3260"/>
                      <a:pt x="9" y="3260"/>
                    </a:cubicBezTo>
                    <a:cubicBezTo>
                      <a:pt x="7" y="3264"/>
                      <a:pt x="5" y="3268"/>
                      <a:pt x="4" y="3273"/>
                    </a:cubicBezTo>
                    <a:cubicBezTo>
                      <a:pt x="4" y="3274"/>
                      <a:pt x="4" y="3274"/>
                      <a:pt x="4" y="3275"/>
                    </a:cubicBezTo>
                    <a:cubicBezTo>
                      <a:pt x="3" y="3279"/>
                      <a:pt x="2" y="3283"/>
                      <a:pt x="1" y="3288"/>
                    </a:cubicBezTo>
                    <a:cubicBezTo>
                      <a:pt x="1" y="3288"/>
                      <a:pt x="1" y="3289"/>
                      <a:pt x="1" y="3289"/>
                    </a:cubicBezTo>
                    <a:cubicBezTo>
                      <a:pt x="1" y="3293"/>
                      <a:pt x="0" y="3296"/>
                      <a:pt x="0" y="3300"/>
                    </a:cubicBezTo>
                    <a:lnTo>
                      <a:pt x="0" y="3513"/>
                    </a:lnTo>
                    <a:cubicBezTo>
                      <a:pt x="0" y="3569"/>
                      <a:pt x="45" y="3613"/>
                      <a:pt x="100" y="3613"/>
                    </a:cubicBezTo>
                    <a:cubicBezTo>
                      <a:pt x="156" y="3613"/>
                      <a:pt x="200" y="3569"/>
                      <a:pt x="200" y="3513"/>
                    </a:cubicBezTo>
                    <a:lnTo>
                      <a:pt x="200" y="3400"/>
                    </a:lnTo>
                    <a:lnTo>
                      <a:pt x="1104" y="3400"/>
                    </a:lnTo>
                    <a:lnTo>
                      <a:pt x="37" y="4289"/>
                    </a:lnTo>
                    <a:lnTo>
                      <a:pt x="37" y="4290"/>
                    </a:lnTo>
                    <a:lnTo>
                      <a:pt x="36" y="4290"/>
                    </a:lnTo>
                    <a:cubicBezTo>
                      <a:pt x="36" y="4290"/>
                      <a:pt x="36" y="4290"/>
                      <a:pt x="36" y="4290"/>
                    </a:cubicBezTo>
                    <a:cubicBezTo>
                      <a:pt x="32" y="4293"/>
                      <a:pt x="29" y="4296"/>
                      <a:pt x="26" y="4300"/>
                    </a:cubicBezTo>
                    <a:cubicBezTo>
                      <a:pt x="26" y="4300"/>
                      <a:pt x="25" y="4301"/>
                      <a:pt x="24" y="4302"/>
                    </a:cubicBezTo>
                    <a:cubicBezTo>
                      <a:pt x="22" y="4305"/>
                      <a:pt x="19" y="4309"/>
                      <a:pt x="17" y="4312"/>
                    </a:cubicBezTo>
                    <a:cubicBezTo>
                      <a:pt x="16" y="4313"/>
                      <a:pt x="16" y="4314"/>
                      <a:pt x="15" y="4314"/>
                    </a:cubicBezTo>
                    <a:cubicBezTo>
                      <a:pt x="13" y="4318"/>
                      <a:pt x="11" y="4322"/>
                      <a:pt x="9" y="4325"/>
                    </a:cubicBezTo>
                    <a:cubicBezTo>
                      <a:pt x="9" y="4326"/>
                      <a:pt x="9" y="4326"/>
                      <a:pt x="9" y="4327"/>
                    </a:cubicBezTo>
                    <a:cubicBezTo>
                      <a:pt x="7" y="4331"/>
                      <a:pt x="5" y="4335"/>
                      <a:pt x="4" y="4340"/>
                    </a:cubicBezTo>
                    <a:cubicBezTo>
                      <a:pt x="4" y="4340"/>
                      <a:pt x="4" y="4341"/>
                      <a:pt x="4" y="4342"/>
                    </a:cubicBezTo>
                    <a:cubicBezTo>
                      <a:pt x="3" y="4346"/>
                      <a:pt x="2" y="4350"/>
                      <a:pt x="1" y="4354"/>
                    </a:cubicBezTo>
                    <a:cubicBezTo>
                      <a:pt x="1" y="4355"/>
                      <a:pt x="1" y="4355"/>
                      <a:pt x="1" y="4356"/>
                    </a:cubicBezTo>
                    <a:cubicBezTo>
                      <a:pt x="1" y="4359"/>
                      <a:pt x="0" y="4363"/>
                      <a:pt x="0" y="4367"/>
                    </a:cubicBezTo>
                    <a:lnTo>
                      <a:pt x="0" y="4580"/>
                    </a:lnTo>
                    <a:cubicBezTo>
                      <a:pt x="0" y="4635"/>
                      <a:pt x="45" y="4680"/>
                      <a:pt x="100" y="4680"/>
                    </a:cubicBezTo>
                    <a:cubicBezTo>
                      <a:pt x="156" y="4680"/>
                      <a:pt x="200" y="4635"/>
                      <a:pt x="200" y="4580"/>
                    </a:cubicBezTo>
                    <a:lnTo>
                      <a:pt x="200" y="4467"/>
                    </a:lnTo>
                    <a:lnTo>
                      <a:pt x="1260" y="4467"/>
                    </a:lnTo>
                    <a:lnTo>
                      <a:pt x="977" y="5973"/>
                    </a:lnTo>
                    <a:lnTo>
                      <a:pt x="847" y="5973"/>
                    </a:lnTo>
                    <a:cubicBezTo>
                      <a:pt x="792" y="5973"/>
                      <a:pt x="747" y="6018"/>
                      <a:pt x="747" y="6073"/>
                    </a:cubicBezTo>
                    <a:cubicBezTo>
                      <a:pt x="747" y="6129"/>
                      <a:pt x="792" y="6173"/>
                      <a:pt x="847" y="6173"/>
                    </a:cubicBezTo>
                    <a:lnTo>
                      <a:pt x="1167" y="6173"/>
                    </a:lnTo>
                    <a:cubicBezTo>
                      <a:pt x="1222" y="6173"/>
                      <a:pt x="1267" y="6129"/>
                      <a:pt x="1267" y="6073"/>
                    </a:cubicBezTo>
                    <a:cubicBezTo>
                      <a:pt x="1267" y="6023"/>
                      <a:pt x="1229" y="5981"/>
                      <a:pt x="1181" y="5974"/>
                    </a:cubicBezTo>
                    <a:lnTo>
                      <a:pt x="1227" y="5728"/>
                    </a:lnTo>
                    <a:lnTo>
                      <a:pt x="1914" y="5041"/>
                    </a:lnTo>
                    <a:lnTo>
                      <a:pt x="2504" y="5632"/>
                    </a:lnTo>
                    <a:lnTo>
                      <a:pt x="2547" y="5974"/>
                    </a:lnTo>
                    <a:cubicBezTo>
                      <a:pt x="2495" y="5977"/>
                      <a:pt x="2454" y="6020"/>
                      <a:pt x="2454" y="6073"/>
                    </a:cubicBezTo>
                    <a:cubicBezTo>
                      <a:pt x="2454" y="6129"/>
                      <a:pt x="2498" y="6173"/>
                      <a:pt x="2554" y="6173"/>
                    </a:cubicBezTo>
                    <a:lnTo>
                      <a:pt x="2874" y="6173"/>
                    </a:lnTo>
                    <a:cubicBezTo>
                      <a:pt x="2929" y="6173"/>
                      <a:pt x="2974" y="6129"/>
                      <a:pt x="2974" y="6073"/>
                    </a:cubicBezTo>
                    <a:cubicBezTo>
                      <a:pt x="2974" y="6018"/>
                      <a:pt x="2929" y="5973"/>
                      <a:pt x="2874" y="5973"/>
                    </a:cubicBezTo>
                    <a:lnTo>
                      <a:pt x="2749" y="5973"/>
                    </a:lnTo>
                    <a:lnTo>
                      <a:pt x="2560" y="4467"/>
                    </a:lnTo>
                    <a:lnTo>
                      <a:pt x="3627" y="4467"/>
                    </a:lnTo>
                    <a:lnTo>
                      <a:pt x="3627" y="4580"/>
                    </a:lnTo>
                    <a:cubicBezTo>
                      <a:pt x="3627" y="4635"/>
                      <a:pt x="3672" y="4680"/>
                      <a:pt x="3727" y="4680"/>
                    </a:cubicBezTo>
                    <a:cubicBezTo>
                      <a:pt x="3782" y="4680"/>
                      <a:pt x="3827" y="4635"/>
                      <a:pt x="3827" y="4580"/>
                    </a:cubicBezTo>
                    <a:lnTo>
                      <a:pt x="3827" y="4367"/>
                    </a:lnTo>
                    <a:cubicBezTo>
                      <a:pt x="3827" y="4363"/>
                      <a:pt x="3827" y="4359"/>
                      <a:pt x="3826" y="4356"/>
                    </a:cubicBezTo>
                    <a:cubicBezTo>
                      <a:pt x="3826" y="4355"/>
                      <a:pt x="3826" y="4355"/>
                      <a:pt x="3826" y="4354"/>
                    </a:cubicBezTo>
                    <a:cubicBezTo>
                      <a:pt x="3826" y="4350"/>
                      <a:pt x="3825" y="4346"/>
                      <a:pt x="3824" y="4342"/>
                    </a:cubicBezTo>
                    <a:cubicBezTo>
                      <a:pt x="3824" y="4341"/>
                      <a:pt x="3823" y="4340"/>
                      <a:pt x="3823" y="4340"/>
                    </a:cubicBezTo>
                    <a:cubicBezTo>
                      <a:pt x="3822" y="4335"/>
                      <a:pt x="3820" y="4331"/>
                      <a:pt x="3819" y="4327"/>
                    </a:cubicBezTo>
                    <a:cubicBezTo>
                      <a:pt x="3818" y="4326"/>
                      <a:pt x="3818" y="4326"/>
                      <a:pt x="3818" y="4325"/>
                    </a:cubicBezTo>
                    <a:cubicBezTo>
                      <a:pt x="3816" y="4322"/>
                      <a:pt x="3814" y="4318"/>
                      <a:pt x="3812" y="4314"/>
                    </a:cubicBezTo>
                    <a:cubicBezTo>
                      <a:pt x="3812" y="4314"/>
                      <a:pt x="3811" y="4313"/>
                      <a:pt x="3811" y="4312"/>
                    </a:cubicBezTo>
                    <a:cubicBezTo>
                      <a:pt x="3808" y="4309"/>
                      <a:pt x="3806" y="4305"/>
                      <a:pt x="3803" y="4302"/>
                    </a:cubicBezTo>
                    <a:cubicBezTo>
                      <a:pt x="3802" y="4301"/>
                      <a:pt x="3802" y="4300"/>
                      <a:pt x="3801" y="4300"/>
                    </a:cubicBezTo>
                    <a:cubicBezTo>
                      <a:pt x="3798" y="4296"/>
                      <a:pt x="3795" y="4293"/>
                      <a:pt x="3791" y="4290"/>
                    </a:cubicBezTo>
                    <a:cubicBezTo>
                      <a:pt x="3791" y="4290"/>
                      <a:pt x="3791" y="4290"/>
                      <a:pt x="3791" y="4290"/>
                    </a:cubicBezTo>
                    <a:lnTo>
                      <a:pt x="3791" y="4290"/>
                    </a:lnTo>
                    <a:cubicBezTo>
                      <a:pt x="3791" y="4290"/>
                      <a:pt x="3791" y="4290"/>
                      <a:pt x="3791" y="4290"/>
                    </a:cubicBezTo>
                    <a:lnTo>
                      <a:pt x="2723" y="3400"/>
                    </a:lnTo>
                    <a:lnTo>
                      <a:pt x="3627" y="3400"/>
                    </a:lnTo>
                    <a:lnTo>
                      <a:pt x="3627" y="3513"/>
                    </a:lnTo>
                    <a:cubicBezTo>
                      <a:pt x="3627" y="3569"/>
                      <a:pt x="3672" y="3613"/>
                      <a:pt x="3727" y="3613"/>
                    </a:cubicBezTo>
                    <a:cubicBezTo>
                      <a:pt x="3782" y="3613"/>
                      <a:pt x="3827" y="3569"/>
                      <a:pt x="3827" y="3513"/>
                    </a:cubicBezTo>
                    <a:lnTo>
                      <a:pt x="3827" y="3300"/>
                    </a:lnTo>
                    <a:cubicBezTo>
                      <a:pt x="3827" y="3296"/>
                      <a:pt x="3827" y="3293"/>
                      <a:pt x="3826" y="3289"/>
                    </a:cubicBezTo>
                    <a:cubicBezTo>
                      <a:pt x="3826" y="3289"/>
                      <a:pt x="3826" y="3288"/>
                      <a:pt x="3826" y="3288"/>
                    </a:cubicBezTo>
                    <a:cubicBezTo>
                      <a:pt x="3826" y="3283"/>
                      <a:pt x="3825" y="3279"/>
                      <a:pt x="3824" y="3275"/>
                    </a:cubicBezTo>
                    <a:cubicBezTo>
                      <a:pt x="3824" y="3275"/>
                      <a:pt x="3823" y="3274"/>
                      <a:pt x="3823" y="3273"/>
                    </a:cubicBezTo>
                    <a:cubicBezTo>
                      <a:pt x="3822" y="3268"/>
                      <a:pt x="3820" y="3264"/>
                      <a:pt x="3819" y="3260"/>
                    </a:cubicBezTo>
                    <a:cubicBezTo>
                      <a:pt x="3818" y="3260"/>
                      <a:pt x="3818" y="3259"/>
                      <a:pt x="3818" y="3259"/>
                    </a:cubicBezTo>
                    <a:cubicBezTo>
                      <a:pt x="3816" y="3255"/>
                      <a:pt x="3814" y="3251"/>
                      <a:pt x="3812" y="3248"/>
                    </a:cubicBezTo>
                    <a:cubicBezTo>
                      <a:pt x="3812" y="3247"/>
                      <a:pt x="3811" y="3246"/>
                      <a:pt x="3811" y="3246"/>
                    </a:cubicBezTo>
                    <a:cubicBezTo>
                      <a:pt x="3808" y="3242"/>
                      <a:pt x="3806" y="3238"/>
                      <a:pt x="3803" y="3235"/>
                    </a:cubicBezTo>
                    <a:cubicBezTo>
                      <a:pt x="3802" y="3234"/>
                      <a:pt x="3802" y="3234"/>
                      <a:pt x="3801" y="3233"/>
                    </a:cubicBezTo>
                    <a:cubicBezTo>
                      <a:pt x="3798" y="3230"/>
                      <a:pt x="3795" y="3226"/>
                      <a:pt x="3791" y="3224"/>
                    </a:cubicBezTo>
                    <a:cubicBezTo>
                      <a:pt x="3791" y="3224"/>
                      <a:pt x="3791" y="3223"/>
                      <a:pt x="3791" y="3223"/>
                    </a:cubicBezTo>
                    <a:lnTo>
                      <a:pt x="3791" y="3223"/>
                    </a:lnTo>
                    <a:cubicBezTo>
                      <a:pt x="3791" y="3223"/>
                      <a:pt x="3791" y="3223"/>
                      <a:pt x="3791" y="3223"/>
                    </a:cubicBezTo>
                    <a:lnTo>
                      <a:pt x="2723" y="2333"/>
                    </a:lnTo>
                    <a:lnTo>
                      <a:pt x="3627" y="2333"/>
                    </a:lnTo>
                    <a:lnTo>
                      <a:pt x="3627" y="2447"/>
                    </a:lnTo>
                    <a:cubicBezTo>
                      <a:pt x="3627" y="2502"/>
                      <a:pt x="3672" y="2547"/>
                      <a:pt x="3727" y="2547"/>
                    </a:cubicBezTo>
                    <a:close/>
                    <a:moveTo>
                      <a:pt x="1674" y="535"/>
                    </a:moveTo>
                    <a:lnTo>
                      <a:pt x="1772" y="633"/>
                    </a:lnTo>
                    <a:lnTo>
                      <a:pt x="1590" y="816"/>
                    </a:lnTo>
                    <a:lnTo>
                      <a:pt x="1674" y="535"/>
                    </a:lnTo>
                    <a:close/>
                    <a:moveTo>
                      <a:pt x="1622" y="2133"/>
                    </a:moveTo>
                    <a:lnTo>
                      <a:pt x="1914" y="1841"/>
                    </a:lnTo>
                    <a:lnTo>
                      <a:pt x="2206" y="2133"/>
                    </a:lnTo>
                    <a:lnTo>
                      <a:pt x="1622" y="2133"/>
                    </a:lnTo>
                    <a:close/>
                    <a:moveTo>
                      <a:pt x="2206" y="2333"/>
                    </a:moveTo>
                    <a:lnTo>
                      <a:pt x="1914" y="2625"/>
                    </a:lnTo>
                    <a:lnTo>
                      <a:pt x="1622" y="2333"/>
                    </a:lnTo>
                    <a:lnTo>
                      <a:pt x="2206" y="2333"/>
                    </a:lnTo>
                    <a:close/>
                    <a:moveTo>
                      <a:pt x="1622" y="1267"/>
                    </a:moveTo>
                    <a:lnTo>
                      <a:pt x="2206" y="1267"/>
                    </a:lnTo>
                    <a:lnTo>
                      <a:pt x="1914" y="1559"/>
                    </a:lnTo>
                    <a:lnTo>
                      <a:pt x="1622" y="1267"/>
                    </a:lnTo>
                    <a:close/>
                    <a:moveTo>
                      <a:pt x="2237" y="816"/>
                    </a:moveTo>
                    <a:lnTo>
                      <a:pt x="2055" y="633"/>
                    </a:lnTo>
                    <a:lnTo>
                      <a:pt x="2153" y="535"/>
                    </a:lnTo>
                    <a:lnTo>
                      <a:pt x="2237" y="816"/>
                    </a:lnTo>
                    <a:close/>
                    <a:moveTo>
                      <a:pt x="2205" y="1067"/>
                    </a:moveTo>
                    <a:lnTo>
                      <a:pt x="1622" y="1067"/>
                    </a:lnTo>
                    <a:lnTo>
                      <a:pt x="1914" y="775"/>
                    </a:lnTo>
                    <a:lnTo>
                      <a:pt x="2205" y="1067"/>
                    </a:lnTo>
                    <a:close/>
                    <a:moveTo>
                      <a:pt x="1772" y="1700"/>
                    </a:moveTo>
                    <a:lnTo>
                      <a:pt x="1480" y="1992"/>
                    </a:lnTo>
                    <a:lnTo>
                      <a:pt x="1480" y="1408"/>
                    </a:lnTo>
                    <a:lnTo>
                      <a:pt x="1772" y="1700"/>
                    </a:lnTo>
                    <a:close/>
                    <a:moveTo>
                      <a:pt x="1772" y="2767"/>
                    </a:moveTo>
                    <a:lnTo>
                      <a:pt x="1480" y="3059"/>
                    </a:lnTo>
                    <a:lnTo>
                      <a:pt x="1480" y="2475"/>
                    </a:lnTo>
                    <a:lnTo>
                      <a:pt x="1772" y="2767"/>
                    </a:lnTo>
                    <a:close/>
                    <a:moveTo>
                      <a:pt x="1622" y="3200"/>
                    </a:moveTo>
                    <a:lnTo>
                      <a:pt x="1914" y="2908"/>
                    </a:lnTo>
                    <a:lnTo>
                      <a:pt x="2206" y="3200"/>
                    </a:lnTo>
                    <a:lnTo>
                      <a:pt x="1622" y="3200"/>
                    </a:lnTo>
                    <a:close/>
                    <a:moveTo>
                      <a:pt x="2206" y="3400"/>
                    </a:moveTo>
                    <a:lnTo>
                      <a:pt x="1914" y="3692"/>
                    </a:lnTo>
                    <a:lnTo>
                      <a:pt x="1622" y="3400"/>
                    </a:lnTo>
                    <a:lnTo>
                      <a:pt x="2206" y="3400"/>
                    </a:lnTo>
                    <a:close/>
                    <a:moveTo>
                      <a:pt x="1772" y="3833"/>
                    </a:moveTo>
                    <a:lnTo>
                      <a:pt x="1480" y="4125"/>
                    </a:lnTo>
                    <a:lnTo>
                      <a:pt x="1480" y="3541"/>
                    </a:lnTo>
                    <a:lnTo>
                      <a:pt x="1772" y="3833"/>
                    </a:lnTo>
                    <a:close/>
                    <a:moveTo>
                      <a:pt x="1914" y="3975"/>
                    </a:moveTo>
                    <a:lnTo>
                      <a:pt x="2206" y="4267"/>
                    </a:lnTo>
                    <a:lnTo>
                      <a:pt x="1622" y="4267"/>
                    </a:lnTo>
                    <a:lnTo>
                      <a:pt x="1914" y="3975"/>
                    </a:lnTo>
                    <a:close/>
                    <a:moveTo>
                      <a:pt x="2206" y="4467"/>
                    </a:moveTo>
                    <a:lnTo>
                      <a:pt x="1914" y="4759"/>
                    </a:lnTo>
                    <a:lnTo>
                      <a:pt x="1622" y="4467"/>
                    </a:lnTo>
                    <a:lnTo>
                      <a:pt x="2206" y="4467"/>
                    </a:lnTo>
                    <a:close/>
                    <a:moveTo>
                      <a:pt x="2055" y="3833"/>
                    </a:moveTo>
                    <a:lnTo>
                      <a:pt x="2347" y="3541"/>
                    </a:lnTo>
                    <a:lnTo>
                      <a:pt x="2347" y="4125"/>
                    </a:lnTo>
                    <a:lnTo>
                      <a:pt x="2055" y="3833"/>
                    </a:lnTo>
                    <a:close/>
                    <a:moveTo>
                      <a:pt x="2055" y="2767"/>
                    </a:moveTo>
                    <a:lnTo>
                      <a:pt x="2347" y="2475"/>
                    </a:lnTo>
                    <a:lnTo>
                      <a:pt x="2347" y="3059"/>
                    </a:lnTo>
                    <a:lnTo>
                      <a:pt x="2055" y="2767"/>
                    </a:lnTo>
                    <a:close/>
                    <a:moveTo>
                      <a:pt x="2055" y="1700"/>
                    </a:moveTo>
                    <a:lnTo>
                      <a:pt x="2347" y="1408"/>
                    </a:lnTo>
                    <a:lnTo>
                      <a:pt x="2347" y="1992"/>
                    </a:lnTo>
                    <a:lnTo>
                      <a:pt x="2055" y="1700"/>
                    </a:lnTo>
                    <a:close/>
                    <a:moveTo>
                      <a:pt x="2053" y="200"/>
                    </a:moveTo>
                    <a:lnTo>
                      <a:pt x="2088" y="318"/>
                    </a:lnTo>
                    <a:lnTo>
                      <a:pt x="1914" y="492"/>
                    </a:lnTo>
                    <a:lnTo>
                      <a:pt x="1739" y="318"/>
                    </a:lnTo>
                    <a:lnTo>
                      <a:pt x="1775" y="200"/>
                    </a:lnTo>
                    <a:lnTo>
                      <a:pt x="2053" y="200"/>
                    </a:lnTo>
                    <a:close/>
                    <a:moveTo>
                      <a:pt x="1280" y="1380"/>
                    </a:moveTo>
                    <a:lnTo>
                      <a:pt x="1280" y="2133"/>
                    </a:lnTo>
                    <a:lnTo>
                      <a:pt x="377" y="2133"/>
                    </a:lnTo>
                    <a:lnTo>
                      <a:pt x="1280" y="1380"/>
                    </a:lnTo>
                    <a:close/>
                    <a:moveTo>
                      <a:pt x="1280" y="2447"/>
                    </a:moveTo>
                    <a:lnTo>
                      <a:pt x="1280" y="3200"/>
                    </a:lnTo>
                    <a:lnTo>
                      <a:pt x="377" y="3200"/>
                    </a:lnTo>
                    <a:lnTo>
                      <a:pt x="1280" y="2447"/>
                    </a:lnTo>
                    <a:close/>
                    <a:moveTo>
                      <a:pt x="1280" y="3514"/>
                    </a:moveTo>
                    <a:lnTo>
                      <a:pt x="1280" y="4267"/>
                    </a:lnTo>
                    <a:lnTo>
                      <a:pt x="377" y="4267"/>
                    </a:lnTo>
                    <a:lnTo>
                      <a:pt x="1280" y="3514"/>
                    </a:lnTo>
                    <a:close/>
                    <a:moveTo>
                      <a:pt x="1292" y="5380"/>
                    </a:moveTo>
                    <a:lnTo>
                      <a:pt x="1444" y="4571"/>
                    </a:lnTo>
                    <a:lnTo>
                      <a:pt x="1772" y="4900"/>
                    </a:lnTo>
                    <a:lnTo>
                      <a:pt x="1292" y="5380"/>
                    </a:lnTo>
                    <a:close/>
                    <a:moveTo>
                      <a:pt x="2055" y="4900"/>
                    </a:moveTo>
                    <a:lnTo>
                      <a:pt x="2373" y="4582"/>
                    </a:lnTo>
                    <a:lnTo>
                      <a:pt x="2464" y="5309"/>
                    </a:lnTo>
                    <a:lnTo>
                      <a:pt x="2055" y="4900"/>
                    </a:lnTo>
                    <a:close/>
                    <a:moveTo>
                      <a:pt x="2547" y="4267"/>
                    </a:moveTo>
                    <a:lnTo>
                      <a:pt x="2547" y="3514"/>
                    </a:lnTo>
                    <a:lnTo>
                      <a:pt x="3451" y="4267"/>
                    </a:lnTo>
                    <a:lnTo>
                      <a:pt x="2547" y="4267"/>
                    </a:lnTo>
                    <a:close/>
                    <a:moveTo>
                      <a:pt x="2547" y="3200"/>
                    </a:moveTo>
                    <a:lnTo>
                      <a:pt x="2547" y="2447"/>
                    </a:lnTo>
                    <a:lnTo>
                      <a:pt x="3451" y="3200"/>
                    </a:lnTo>
                    <a:lnTo>
                      <a:pt x="2547" y="3200"/>
                    </a:lnTo>
                    <a:close/>
                    <a:moveTo>
                      <a:pt x="2547" y="2133"/>
                    </a:moveTo>
                    <a:lnTo>
                      <a:pt x="2547" y="1380"/>
                    </a:lnTo>
                    <a:lnTo>
                      <a:pt x="3451" y="2133"/>
                    </a:lnTo>
                    <a:lnTo>
                      <a:pt x="2547" y="2133"/>
                    </a:lnTo>
                    <a:close/>
                  </a:path>
                </a:pathLst>
              </a:custGeom>
              <a:grpFill/>
              <a:ln>
                <a:noFill/>
              </a:ln>
            </p:spPr>
          </p:sp>
          <p:sp>
            <p:nvSpPr>
              <p:cNvPr id="66" name="power-plant_157616"/>
              <p:cNvSpPr>
                <a:spLocks noChangeAspect="1"/>
              </p:cNvSpPr>
              <p:nvPr/>
            </p:nvSpPr>
            <p:spPr bwMode="auto">
              <a:xfrm>
                <a:off x="7605212" y="2477878"/>
                <a:ext cx="310369" cy="499797"/>
              </a:xfrm>
              <a:custGeom>
                <a:avLst/>
                <a:gdLst>
                  <a:gd name="T0" fmla="*/ 3826 w 3827"/>
                  <a:gd name="T1" fmla="*/ 2222 h 6173"/>
                  <a:gd name="T2" fmla="*/ 3819 w 3827"/>
                  <a:gd name="T3" fmla="*/ 2193 h 6173"/>
                  <a:gd name="T4" fmla="*/ 3803 w 3827"/>
                  <a:gd name="T5" fmla="*/ 2168 h 6173"/>
                  <a:gd name="T6" fmla="*/ 3791 w 3827"/>
                  <a:gd name="T7" fmla="*/ 2156 h 6173"/>
                  <a:gd name="T8" fmla="*/ 2127 w 3827"/>
                  <a:gd name="T9" fmla="*/ 0 h 6173"/>
                  <a:gd name="T10" fmla="*/ 37 w 3827"/>
                  <a:gd name="T11" fmla="*/ 2156 h 6173"/>
                  <a:gd name="T12" fmla="*/ 26 w 3827"/>
                  <a:gd name="T13" fmla="*/ 2166 h 6173"/>
                  <a:gd name="T14" fmla="*/ 9 w 3827"/>
                  <a:gd name="T15" fmla="*/ 2192 h 6173"/>
                  <a:gd name="T16" fmla="*/ 1 w 3827"/>
                  <a:gd name="T17" fmla="*/ 2221 h 6173"/>
                  <a:gd name="T18" fmla="*/ 100 w 3827"/>
                  <a:gd name="T19" fmla="*/ 2547 h 6173"/>
                  <a:gd name="T20" fmla="*/ 37 w 3827"/>
                  <a:gd name="T21" fmla="*/ 3223 h 6173"/>
                  <a:gd name="T22" fmla="*/ 26 w 3827"/>
                  <a:gd name="T23" fmla="*/ 3233 h 6173"/>
                  <a:gd name="T24" fmla="*/ 9 w 3827"/>
                  <a:gd name="T25" fmla="*/ 3259 h 6173"/>
                  <a:gd name="T26" fmla="*/ 1 w 3827"/>
                  <a:gd name="T27" fmla="*/ 3288 h 6173"/>
                  <a:gd name="T28" fmla="*/ 100 w 3827"/>
                  <a:gd name="T29" fmla="*/ 3613 h 6173"/>
                  <a:gd name="T30" fmla="*/ 37 w 3827"/>
                  <a:gd name="T31" fmla="*/ 4289 h 6173"/>
                  <a:gd name="T32" fmla="*/ 26 w 3827"/>
                  <a:gd name="T33" fmla="*/ 4300 h 6173"/>
                  <a:gd name="T34" fmla="*/ 9 w 3827"/>
                  <a:gd name="T35" fmla="*/ 4325 h 6173"/>
                  <a:gd name="T36" fmla="*/ 1 w 3827"/>
                  <a:gd name="T37" fmla="*/ 4354 h 6173"/>
                  <a:gd name="T38" fmla="*/ 100 w 3827"/>
                  <a:gd name="T39" fmla="*/ 4680 h 6173"/>
                  <a:gd name="T40" fmla="*/ 977 w 3827"/>
                  <a:gd name="T41" fmla="*/ 5973 h 6173"/>
                  <a:gd name="T42" fmla="*/ 1167 w 3827"/>
                  <a:gd name="T43" fmla="*/ 6173 h 6173"/>
                  <a:gd name="T44" fmla="*/ 1914 w 3827"/>
                  <a:gd name="T45" fmla="*/ 5041 h 6173"/>
                  <a:gd name="T46" fmla="*/ 2554 w 3827"/>
                  <a:gd name="T47" fmla="*/ 6173 h 6173"/>
                  <a:gd name="T48" fmla="*/ 2749 w 3827"/>
                  <a:gd name="T49" fmla="*/ 5973 h 6173"/>
                  <a:gd name="T50" fmla="*/ 3727 w 3827"/>
                  <a:gd name="T51" fmla="*/ 4680 h 6173"/>
                  <a:gd name="T52" fmla="*/ 3826 w 3827"/>
                  <a:gd name="T53" fmla="*/ 4354 h 6173"/>
                  <a:gd name="T54" fmla="*/ 3818 w 3827"/>
                  <a:gd name="T55" fmla="*/ 4325 h 6173"/>
                  <a:gd name="T56" fmla="*/ 3801 w 3827"/>
                  <a:gd name="T57" fmla="*/ 4300 h 6173"/>
                  <a:gd name="T58" fmla="*/ 3791 w 3827"/>
                  <a:gd name="T59" fmla="*/ 4290 h 6173"/>
                  <a:gd name="T60" fmla="*/ 3727 w 3827"/>
                  <a:gd name="T61" fmla="*/ 3613 h 6173"/>
                  <a:gd name="T62" fmla="*/ 3826 w 3827"/>
                  <a:gd name="T63" fmla="*/ 3288 h 6173"/>
                  <a:gd name="T64" fmla="*/ 3818 w 3827"/>
                  <a:gd name="T65" fmla="*/ 3259 h 6173"/>
                  <a:gd name="T66" fmla="*/ 3801 w 3827"/>
                  <a:gd name="T67" fmla="*/ 3233 h 6173"/>
                  <a:gd name="T68" fmla="*/ 3791 w 3827"/>
                  <a:gd name="T69" fmla="*/ 3223 h 6173"/>
                  <a:gd name="T70" fmla="*/ 3727 w 3827"/>
                  <a:gd name="T71" fmla="*/ 2547 h 6173"/>
                  <a:gd name="T72" fmla="*/ 1674 w 3827"/>
                  <a:gd name="T73" fmla="*/ 535 h 6173"/>
                  <a:gd name="T74" fmla="*/ 1622 w 3827"/>
                  <a:gd name="T75" fmla="*/ 2133 h 6173"/>
                  <a:gd name="T76" fmla="*/ 2206 w 3827"/>
                  <a:gd name="T77" fmla="*/ 2333 h 6173"/>
                  <a:gd name="T78" fmla="*/ 1622 w 3827"/>
                  <a:gd name="T79" fmla="*/ 1267 h 6173"/>
                  <a:gd name="T80" fmla="*/ 2237 w 3827"/>
                  <a:gd name="T81" fmla="*/ 816 h 6173"/>
                  <a:gd name="T82" fmla="*/ 2205 w 3827"/>
                  <a:gd name="T83" fmla="*/ 1067 h 6173"/>
                  <a:gd name="T84" fmla="*/ 1772 w 3827"/>
                  <a:gd name="T85" fmla="*/ 1700 h 6173"/>
                  <a:gd name="T86" fmla="*/ 1772 w 3827"/>
                  <a:gd name="T87" fmla="*/ 2767 h 6173"/>
                  <a:gd name="T88" fmla="*/ 1622 w 3827"/>
                  <a:gd name="T89" fmla="*/ 3200 h 6173"/>
                  <a:gd name="T90" fmla="*/ 2206 w 3827"/>
                  <a:gd name="T91" fmla="*/ 3400 h 6173"/>
                  <a:gd name="T92" fmla="*/ 1772 w 3827"/>
                  <a:gd name="T93" fmla="*/ 3833 h 6173"/>
                  <a:gd name="T94" fmla="*/ 1914 w 3827"/>
                  <a:gd name="T95" fmla="*/ 3975 h 6173"/>
                  <a:gd name="T96" fmla="*/ 2206 w 3827"/>
                  <a:gd name="T97" fmla="*/ 4467 h 6173"/>
                  <a:gd name="T98" fmla="*/ 2055 w 3827"/>
                  <a:gd name="T99" fmla="*/ 3833 h 6173"/>
                  <a:gd name="T100" fmla="*/ 2055 w 3827"/>
                  <a:gd name="T101" fmla="*/ 2767 h 6173"/>
                  <a:gd name="T102" fmla="*/ 2055 w 3827"/>
                  <a:gd name="T103" fmla="*/ 1700 h 6173"/>
                  <a:gd name="T104" fmla="*/ 1739 w 3827"/>
                  <a:gd name="T105" fmla="*/ 318 h 6173"/>
                  <a:gd name="T106" fmla="*/ 1280 w 3827"/>
                  <a:gd name="T107" fmla="*/ 2133 h 6173"/>
                  <a:gd name="T108" fmla="*/ 1280 w 3827"/>
                  <a:gd name="T109" fmla="*/ 3200 h 6173"/>
                  <a:gd name="T110" fmla="*/ 1280 w 3827"/>
                  <a:gd name="T111" fmla="*/ 4267 h 6173"/>
                  <a:gd name="T112" fmla="*/ 1444 w 3827"/>
                  <a:gd name="T113" fmla="*/ 4571 h 6173"/>
                  <a:gd name="T114" fmla="*/ 2373 w 3827"/>
                  <a:gd name="T115" fmla="*/ 4582 h 6173"/>
                  <a:gd name="T116" fmla="*/ 2547 w 3827"/>
                  <a:gd name="T117" fmla="*/ 3514 h 6173"/>
                  <a:gd name="T118" fmla="*/ 2547 w 3827"/>
                  <a:gd name="T119" fmla="*/ 2447 h 6173"/>
                  <a:gd name="T120" fmla="*/ 2547 w 3827"/>
                  <a:gd name="T121" fmla="*/ 1380 h 6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27" h="6173">
                    <a:moveTo>
                      <a:pt x="3727" y="2547"/>
                    </a:moveTo>
                    <a:cubicBezTo>
                      <a:pt x="3782" y="2547"/>
                      <a:pt x="3827" y="2502"/>
                      <a:pt x="3827" y="2447"/>
                    </a:cubicBezTo>
                    <a:lnTo>
                      <a:pt x="3827" y="2233"/>
                    </a:lnTo>
                    <a:cubicBezTo>
                      <a:pt x="3827" y="2230"/>
                      <a:pt x="3827" y="2226"/>
                      <a:pt x="3826" y="2222"/>
                    </a:cubicBezTo>
                    <a:cubicBezTo>
                      <a:pt x="3826" y="2222"/>
                      <a:pt x="3826" y="2221"/>
                      <a:pt x="3826" y="2221"/>
                    </a:cubicBezTo>
                    <a:cubicBezTo>
                      <a:pt x="3826" y="2217"/>
                      <a:pt x="3825" y="2213"/>
                      <a:pt x="3824" y="2209"/>
                    </a:cubicBezTo>
                    <a:cubicBezTo>
                      <a:pt x="3824" y="2208"/>
                      <a:pt x="3823" y="2207"/>
                      <a:pt x="3823" y="2206"/>
                    </a:cubicBezTo>
                    <a:cubicBezTo>
                      <a:pt x="3822" y="2202"/>
                      <a:pt x="3820" y="2197"/>
                      <a:pt x="3819" y="2193"/>
                    </a:cubicBezTo>
                    <a:cubicBezTo>
                      <a:pt x="3818" y="2193"/>
                      <a:pt x="3818" y="2193"/>
                      <a:pt x="3818" y="2192"/>
                    </a:cubicBezTo>
                    <a:cubicBezTo>
                      <a:pt x="3816" y="2188"/>
                      <a:pt x="3814" y="2185"/>
                      <a:pt x="3812" y="2181"/>
                    </a:cubicBezTo>
                    <a:cubicBezTo>
                      <a:pt x="3812" y="2180"/>
                      <a:pt x="3811" y="2180"/>
                      <a:pt x="3811" y="2179"/>
                    </a:cubicBezTo>
                    <a:cubicBezTo>
                      <a:pt x="3808" y="2175"/>
                      <a:pt x="3806" y="2172"/>
                      <a:pt x="3803" y="2168"/>
                    </a:cubicBezTo>
                    <a:cubicBezTo>
                      <a:pt x="3802" y="2168"/>
                      <a:pt x="3802" y="2167"/>
                      <a:pt x="3801" y="2166"/>
                    </a:cubicBezTo>
                    <a:cubicBezTo>
                      <a:pt x="3798" y="2163"/>
                      <a:pt x="3795" y="2160"/>
                      <a:pt x="3791" y="2157"/>
                    </a:cubicBezTo>
                    <a:cubicBezTo>
                      <a:pt x="3791" y="2157"/>
                      <a:pt x="3791" y="2157"/>
                      <a:pt x="3791" y="2157"/>
                    </a:cubicBezTo>
                    <a:lnTo>
                      <a:pt x="3791" y="2156"/>
                    </a:lnTo>
                    <a:cubicBezTo>
                      <a:pt x="3791" y="2156"/>
                      <a:pt x="3791" y="2156"/>
                      <a:pt x="3791" y="2156"/>
                    </a:cubicBezTo>
                    <a:lnTo>
                      <a:pt x="2534" y="1109"/>
                    </a:lnTo>
                    <a:lnTo>
                      <a:pt x="2223" y="71"/>
                    </a:lnTo>
                    <a:cubicBezTo>
                      <a:pt x="2210" y="29"/>
                      <a:pt x="2171" y="0"/>
                      <a:pt x="2127" y="0"/>
                    </a:cubicBezTo>
                    <a:lnTo>
                      <a:pt x="1700" y="0"/>
                    </a:lnTo>
                    <a:cubicBezTo>
                      <a:pt x="1656" y="0"/>
                      <a:pt x="1617" y="29"/>
                      <a:pt x="1605" y="71"/>
                    </a:cubicBezTo>
                    <a:lnTo>
                      <a:pt x="1293" y="1109"/>
                    </a:lnTo>
                    <a:lnTo>
                      <a:pt x="37" y="2156"/>
                    </a:lnTo>
                    <a:lnTo>
                      <a:pt x="37" y="2156"/>
                    </a:lnTo>
                    <a:lnTo>
                      <a:pt x="36" y="2157"/>
                    </a:lnTo>
                    <a:cubicBezTo>
                      <a:pt x="36" y="2157"/>
                      <a:pt x="36" y="2157"/>
                      <a:pt x="36" y="2157"/>
                    </a:cubicBezTo>
                    <a:cubicBezTo>
                      <a:pt x="32" y="2160"/>
                      <a:pt x="29" y="2163"/>
                      <a:pt x="26" y="2166"/>
                    </a:cubicBezTo>
                    <a:cubicBezTo>
                      <a:pt x="26" y="2167"/>
                      <a:pt x="25" y="2168"/>
                      <a:pt x="24" y="2168"/>
                    </a:cubicBezTo>
                    <a:cubicBezTo>
                      <a:pt x="22" y="2172"/>
                      <a:pt x="19" y="2175"/>
                      <a:pt x="17" y="2179"/>
                    </a:cubicBezTo>
                    <a:cubicBezTo>
                      <a:pt x="16" y="2180"/>
                      <a:pt x="16" y="2180"/>
                      <a:pt x="15" y="2181"/>
                    </a:cubicBezTo>
                    <a:cubicBezTo>
                      <a:pt x="13" y="2185"/>
                      <a:pt x="11" y="2188"/>
                      <a:pt x="9" y="2192"/>
                    </a:cubicBezTo>
                    <a:cubicBezTo>
                      <a:pt x="9" y="2193"/>
                      <a:pt x="9" y="2193"/>
                      <a:pt x="9" y="2193"/>
                    </a:cubicBezTo>
                    <a:cubicBezTo>
                      <a:pt x="7" y="2197"/>
                      <a:pt x="5" y="2202"/>
                      <a:pt x="4" y="2206"/>
                    </a:cubicBezTo>
                    <a:cubicBezTo>
                      <a:pt x="4" y="2207"/>
                      <a:pt x="4" y="2208"/>
                      <a:pt x="4" y="2209"/>
                    </a:cubicBezTo>
                    <a:cubicBezTo>
                      <a:pt x="3" y="2213"/>
                      <a:pt x="2" y="2217"/>
                      <a:pt x="1" y="2221"/>
                    </a:cubicBezTo>
                    <a:cubicBezTo>
                      <a:pt x="1" y="2221"/>
                      <a:pt x="1" y="2222"/>
                      <a:pt x="1" y="2222"/>
                    </a:cubicBezTo>
                    <a:cubicBezTo>
                      <a:pt x="1" y="2226"/>
                      <a:pt x="0" y="2230"/>
                      <a:pt x="0" y="2233"/>
                    </a:cubicBezTo>
                    <a:lnTo>
                      <a:pt x="0" y="2447"/>
                    </a:lnTo>
                    <a:cubicBezTo>
                      <a:pt x="0" y="2502"/>
                      <a:pt x="45" y="2547"/>
                      <a:pt x="100" y="2547"/>
                    </a:cubicBezTo>
                    <a:cubicBezTo>
                      <a:pt x="156" y="2547"/>
                      <a:pt x="200" y="2502"/>
                      <a:pt x="200" y="2447"/>
                    </a:cubicBezTo>
                    <a:lnTo>
                      <a:pt x="200" y="2333"/>
                    </a:lnTo>
                    <a:lnTo>
                      <a:pt x="1104" y="2333"/>
                    </a:lnTo>
                    <a:lnTo>
                      <a:pt x="37" y="3223"/>
                    </a:lnTo>
                    <a:lnTo>
                      <a:pt x="37" y="3223"/>
                    </a:lnTo>
                    <a:lnTo>
                      <a:pt x="36" y="3223"/>
                    </a:lnTo>
                    <a:cubicBezTo>
                      <a:pt x="36" y="3223"/>
                      <a:pt x="36" y="3223"/>
                      <a:pt x="36" y="3224"/>
                    </a:cubicBezTo>
                    <a:cubicBezTo>
                      <a:pt x="32" y="3226"/>
                      <a:pt x="29" y="3230"/>
                      <a:pt x="26" y="3233"/>
                    </a:cubicBezTo>
                    <a:cubicBezTo>
                      <a:pt x="26" y="3234"/>
                      <a:pt x="25" y="3234"/>
                      <a:pt x="24" y="3235"/>
                    </a:cubicBezTo>
                    <a:cubicBezTo>
                      <a:pt x="22" y="3238"/>
                      <a:pt x="19" y="3242"/>
                      <a:pt x="17" y="3246"/>
                    </a:cubicBezTo>
                    <a:cubicBezTo>
                      <a:pt x="16" y="3246"/>
                      <a:pt x="16" y="3247"/>
                      <a:pt x="15" y="3248"/>
                    </a:cubicBezTo>
                    <a:cubicBezTo>
                      <a:pt x="13" y="3251"/>
                      <a:pt x="11" y="3255"/>
                      <a:pt x="9" y="3259"/>
                    </a:cubicBezTo>
                    <a:cubicBezTo>
                      <a:pt x="9" y="3259"/>
                      <a:pt x="9" y="3260"/>
                      <a:pt x="9" y="3260"/>
                    </a:cubicBezTo>
                    <a:cubicBezTo>
                      <a:pt x="7" y="3264"/>
                      <a:pt x="5" y="3268"/>
                      <a:pt x="4" y="3273"/>
                    </a:cubicBezTo>
                    <a:cubicBezTo>
                      <a:pt x="4" y="3274"/>
                      <a:pt x="4" y="3274"/>
                      <a:pt x="4" y="3275"/>
                    </a:cubicBezTo>
                    <a:cubicBezTo>
                      <a:pt x="3" y="3279"/>
                      <a:pt x="2" y="3283"/>
                      <a:pt x="1" y="3288"/>
                    </a:cubicBezTo>
                    <a:cubicBezTo>
                      <a:pt x="1" y="3288"/>
                      <a:pt x="1" y="3289"/>
                      <a:pt x="1" y="3289"/>
                    </a:cubicBezTo>
                    <a:cubicBezTo>
                      <a:pt x="1" y="3293"/>
                      <a:pt x="0" y="3296"/>
                      <a:pt x="0" y="3300"/>
                    </a:cubicBezTo>
                    <a:lnTo>
                      <a:pt x="0" y="3513"/>
                    </a:lnTo>
                    <a:cubicBezTo>
                      <a:pt x="0" y="3569"/>
                      <a:pt x="45" y="3613"/>
                      <a:pt x="100" y="3613"/>
                    </a:cubicBezTo>
                    <a:cubicBezTo>
                      <a:pt x="156" y="3613"/>
                      <a:pt x="200" y="3569"/>
                      <a:pt x="200" y="3513"/>
                    </a:cubicBezTo>
                    <a:lnTo>
                      <a:pt x="200" y="3400"/>
                    </a:lnTo>
                    <a:lnTo>
                      <a:pt x="1104" y="3400"/>
                    </a:lnTo>
                    <a:lnTo>
                      <a:pt x="37" y="4289"/>
                    </a:lnTo>
                    <a:lnTo>
                      <a:pt x="37" y="4290"/>
                    </a:lnTo>
                    <a:lnTo>
                      <a:pt x="36" y="4290"/>
                    </a:lnTo>
                    <a:cubicBezTo>
                      <a:pt x="36" y="4290"/>
                      <a:pt x="36" y="4290"/>
                      <a:pt x="36" y="4290"/>
                    </a:cubicBezTo>
                    <a:cubicBezTo>
                      <a:pt x="32" y="4293"/>
                      <a:pt x="29" y="4296"/>
                      <a:pt x="26" y="4300"/>
                    </a:cubicBezTo>
                    <a:cubicBezTo>
                      <a:pt x="26" y="4300"/>
                      <a:pt x="25" y="4301"/>
                      <a:pt x="24" y="4302"/>
                    </a:cubicBezTo>
                    <a:cubicBezTo>
                      <a:pt x="22" y="4305"/>
                      <a:pt x="19" y="4309"/>
                      <a:pt x="17" y="4312"/>
                    </a:cubicBezTo>
                    <a:cubicBezTo>
                      <a:pt x="16" y="4313"/>
                      <a:pt x="16" y="4314"/>
                      <a:pt x="15" y="4314"/>
                    </a:cubicBezTo>
                    <a:cubicBezTo>
                      <a:pt x="13" y="4318"/>
                      <a:pt x="11" y="4322"/>
                      <a:pt x="9" y="4325"/>
                    </a:cubicBezTo>
                    <a:cubicBezTo>
                      <a:pt x="9" y="4326"/>
                      <a:pt x="9" y="4326"/>
                      <a:pt x="9" y="4327"/>
                    </a:cubicBezTo>
                    <a:cubicBezTo>
                      <a:pt x="7" y="4331"/>
                      <a:pt x="5" y="4335"/>
                      <a:pt x="4" y="4340"/>
                    </a:cubicBezTo>
                    <a:cubicBezTo>
                      <a:pt x="4" y="4340"/>
                      <a:pt x="4" y="4341"/>
                      <a:pt x="4" y="4342"/>
                    </a:cubicBezTo>
                    <a:cubicBezTo>
                      <a:pt x="3" y="4346"/>
                      <a:pt x="2" y="4350"/>
                      <a:pt x="1" y="4354"/>
                    </a:cubicBezTo>
                    <a:cubicBezTo>
                      <a:pt x="1" y="4355"/>
                      <a:pt x="1" y="4355"/>
                      <a:pt x="1" y="4356"/>
                    </a:cubicBezTo>
                    <a:cubicBezTo>
                      <a:pt x="1" y="4359"/>
                      <a:pt x="0" y="4363"/>
                      <a:pt x="0" y="4367"/>
                    </a:cubicBezTo>
                    <a:lnTo>
                      <a:pt x="0" y="4580"/>
                    </a:lnTo>
                    <a:cubicBezTo>
                      <a:pt x="0" y="4635"/>
                      <a:pt x="45" y="4680"/>
                      <a:pt x="100" y="4680"/>
                    </a:cubicBezTo>
                    <a:cubicBezTo>
                      <a:pt x="156" y="4680"/>
                      <a:pt x="200" y="4635"/>
                      <a:pt x="200" y="4580"/>
                    </a:cubicBezTo>
                    <a:lnTo>
                      <a:pt x="200" y="4467"/>
                    </a:lnTo>
                    <a:lnTo>
                      <a:pt x="1260" y="4467"/>
                    </a:lnTo>
                    <a:lnTo>
                      <a:pt x="977" y="5973"/>
                    </a:lnTo>
                    <a:lnTo>
                      <a:pt x="847" y="5973"/>
                    </a:lnTo>
                    <a:cubicBezTo>
                      <a:pt x="792" y="5973"/>
                      <a:pt x="747" y="6018"/>
                      <a:pt x="747" y="6073"/>
                    </a:cubicBezTo>
                    <a:cubicBezTo>
                      <a:pt x="747" y="6129"/>
                      <a:pt x="792" y="6173"/>
                      <a:pt x="847" y="6173"/>
                    </a:cubicBezTo>
                    <a:lnTo>
                      <a:pt x="1167" y="6173"/>
                    </a:lnTo>
                    <a:cubicBezTo>
                      <a:pt x="1222" y="6173"/>
                      <a:pt x="1267" y="6129"/>
                      <a:pt x="1267" y="6073"/>
                    </a:cubicBezTo>
                    <a:cubicBezTo>
                      <a:pt x="1267" y="6023"/>
                      <a:pt x="1229" y="5981"/>
                      <a:pt x="1181" y="5974"/>
                    </a:cubicBezTo>
                    <a:lnTo>
                      <a:pt x="1227" y="5728"/>
                    </a:lnTo>
                    <a:lnTo>
                      <a:pt x="1914" y="5041"/>
                    </a:lnTo>
                    <a:lnTo>
                      <a:pt x="2504" y="5632"/>
                    </a:lnTo>
                    <a:lnTo>
                      <a:pt x="2547" y="5974"/>
                    </a:lnTo>
                    <a:cubicBezTo>
                      <a:pt x="2495" y="5977"/>
                      <a:pt x="2454" y="6020"/>
                      <a:pt x="2454" y="6073"/>
                    </a:cubicBezTo>
                    <a:cubicBezTo>
                      <a:pt x="2454" y="6129"/>
                      <a:pt x="2498" y="6173"/>
                      <a:pt x="2554" y="6173"/>
                    </a:cubicBezTo>
                    <a:lnTo>
                      <a:pt x="2874" y="6173"/>
                    </a:lnTo>
                    <a:cubicBezTo>
                      <a:pt x="2929" y="6173"/>
                      <a:pt x="2974" y="6129"/>
                      <a:pt x="2974" y="6073"/>
                    </a:cubicBezTo>
                    <a:cubicBezTo>
                      <a:pt x="2974" y="6018"/>
                      <a:pt x="2929" y="5973"/>
                      <a:pt x="2874" y="5973"/>
                    </a:cubicBezTo>
                    <a:lnTo>
                      <a:pt x="2749" y="5973"/>
                    </a:lnTo>
                    <a:lnTo>
                      <a:pt x="2560" y="4467"/>
                    </a:lnTo>
                    <a:lnTo>
                      <a:pt x="3627" y="4467"/>
                    </a:lnTo>
                    <a:lnTo>
                      <a:pt x="3627" y="4580"/>
                    </a:lnTo>
                    <a:cubicBezTo>
                      <a:pt x="3627" y="4635"/>
                      <a:pt x="3672" y="4680"/>
                      <a:pt x="3727" y="4680"/>
                    </a:cubicBezTo>
                    <a:cubicBezTo>
                      <a:pt x="3782" y="4680"/>
                      <a:pt x="3827" y="4635"/>
                      <a:pt x="3827" y="4580"/>
                    </a:cubicBezTo>
                    <a:lnTo>
                      <a:pt x="3827" y="4367"/>
                    </a:lnTo>
                    <a:cubicBezTo>
                      <a:pt x="3827" y="4363"/>
                      <a:pt x="3827" y="4359"/>
                      <a:pt x="3826" y="4356"/>
                    </a:cubicBezTo>
                    <a:cubicBezTo>
                      <a:pt x="3826" y="4355"/>
                      <a:pt x="3826" y="4355"/>
                      <a:pt x="3826" y="4354"/>
                    </a:cubicBezTo>
                    <a:cubicBezTo>
                      <a:pt x="3826" y="4350"/>
                      <a:pt x="3825" y="4346"/>
                      <a:pt x="3824" y="4342"/>
                    </a:cubicBezTo>
                    <a:cubicBezTo>
                      <a:pt x="3824" y="4341"/>
                      <a:pt x="3823" y="4340"/>
                      <a:pt x="3823" y="4340"/>
                    </a:cubicBezTo>
                    <a:cubicBezTo>
                      <a:pt x="3822" y="4335"/>
                      <a:pt x="3820" y="4331"/>
                      <a:pt x="3819" y="4327"/>
                    </a:cubicBezTo>
                    <a:cubicBezTo>
                      <a:pt x="3818" y="4326"/>
                      <a:pt x="3818" y="4326"/>
                      <a:pt x="3818" y="4325"/>
                    </a:cubicBezTo>
                    <a:cubicBezTo>
                      <a:pt x="3816" y="4322"/>
                      <a:pt x="3814" y="4318"/>
                      <a:pt x="3812" y="4314"/>
                    </a:cubicBezTo>
                    <a:cubicBezTo>
                      <a:pt x="3812" y="4314"/>
                      <a:pt x="3811" y="4313"/>
                      <a:pt x="3811" y="4312"/>
                    </a:cubicBezTo>
                    <a:cubicBezTo>
                      <a:pt x="3808" y="4309"/>
                      <a:pt x="3806" y="4305"/>
                      <a:pt x="3803" y="4302"/>
                    </a:cubicBezTo>
                    <a:cubicBezTo>
                      <a:pt x="3802" y="4301"/>
                      <a:pt x="3802" y="4300"/>
                      <a:pt x="3801" y="4300"/>
                    </a:cubicBezTo>
                    <a:cubicBezTo>
                      <a:pt x="3798" y="4296"/>
                      <a:pt x="3795" y="4293"/>
                      <a:pt x="3791" y="4290"/>
                    </a:cubicBezTo>
                    <a:cubicBezTo>
                      <a:pt x="3791" y="4290"/>
                      <a:pt x="3791" y="4290"/>
                      <a:pt x="3791" y="4290"/>
                    </a:cubicBezTo>
                    <a:lnTo>
                      <a:pt x="3791" y="4290"/>
                    </a:lnTo>
                    <a:cubicBezTo>
                      <a:pt x="3791" y="4290"/>
                      <a:pt x="3791" y="4290"/>
                      <a:pt x="3791" y="4290"/>
                    </a:cubicBezTo>
                    <a:lnTo>
                      <a:pt x="2723" y="3400"/>
                    </a:lnTo>
                    <a:lnTo>
                      <a:pt x="3627" y="3400"/>
                    </a:lnTo>
                    <a:lnTo>
                      <a:pt x="3627" y="3513"/>
                    </a:lnTo>
                    <a:cubicBezTo>
                      <a:pt x="3627" y="3569"/>
                      <a:pt x="3672" y="3613"/>
                      <a:pt x="3727" y="3613"/>
                    </a:cubicBezTo>
                    <a:cubicBezTo>
                      <a:pt x="3782" y="3613"/>
                      <a:pt x="3827" y="3569"/>
                      <a:pt x="3827" y="3513"/>
                    </a:cubicBezTo>
                    <a:lnTo>
                      <a:pt x="3827" y="3300"/>
                    </a:lnTo>
                    <a:cubicBezTo>
                      <a:pt x="3827" y="3296"/>
                      <a:pt x="3827" y="3293"/>
                      <a:pt x="3826" y="3289"/>
                    </a:cubicBezTo>
                    <a:cubicBezTo>
                      <a:pt x="3826" y="3289"/>
                      <a:pt x="3826" y="3288"/>
                      <a:pt x="3826" y="3288"/>
                    </a:cubicBezTo>
                    <a:cubicBezTo>
                      <a:pt x="3826" y="3283"/>
                      <a:pt x="3825" y="3279"/>
                      <a:pt x="3824" y="3275"/>
                    </a:cubicBezTo>
                    <a:cubicBezTo>
                      <a:pt x="3824" y="3275"/>
                      <a:pt x="3823" y="3274"/>
                      <a:pt x="3823" y="3273"/>
                    </a:cubicBezTo>
                    <a:cubicBezTo>
                      <a:pt x="3822" y="3268"/>
                      <a:pt x="3820" y="3264"/>
                      <a:pt x="3819" y="3260"/>
                    </a:cubicBezTo>
                    <a:cubicBezTo>
                      <a:pt x="3818" y="3260"/>
                      <a:pt x="3818" y="3259"/>
                      <a:pt x="3818" y="3259"/>
                    </a:cubicBezTo>
                    <a:cubicBezTo>
                      <a:pt x="3816" y="3255"/>
                      <a:pt x="3814" y="3251"/>
                      <a:pt x="3812" y="3248"/>
                    </a:cubicBezTo>
                    <a:cubicBezTo>
                      <a:pt x="3812" y="3247"/>
                      <a:pt x="3811" y="3246"/>
                      <a:pt x="3811" y="3246"/>
                    </a:cubicBezTo>
                    <a:cubicBezTo>
                      <a:pt x="3808" y="3242"/>
                      <a:pt x="3806" y="3238"/>
                      <a:pt x="3803" y="3235"/>
                    </a:cubicBezTo>
                    <a:cubicBezTo>
                      <a:pt x="3802" y="3234"/>
                      <a:pt x="3802" y="3234"/>
                      <a:pt x="3801" y="3233"/>
                    </a:cubicBezTo>
                    <a:cubicBezTo>
                      <a:pt x="3798" y="3230"/>
                      <a:pt x="3795" y="3226"/>
                      <a:pt x="3791" y="3224"/>
                    </a:cubicBezTo>
                    <a:cubicBezTo>
                      <a:pt x="3791" y="3224"/>
                      <a:pt x="3791" y="3223"/>
                      <a:pt x="3791" y="3223"/>
                    </a:cubicBezTo>
                    <a:lnTo>
                      <a:pt x="3791" y="3223"/>
                    </a:lnTo>
                    <a:cubicBezTo>
                      <a:pt x="3791" y="3223"/>
                      <a:pt x="3791" y="3223"/>
                      <a:pt x="3791" y="3223"/>
                    </a:cubicBezTo>
                    <a:lnTo>
                      <a:pt x="2723" y="2333"/>
                    </a:lnTo>
                    <a:lnTo>
                      <a:pt x="3627" y="2333"/>
                    </a:lnTo>
                    <a:lnTo>
                      <a:pt x="3627" y="2447"/>
                    </a:lnTo>
                    <a:cubicBezTo>
                      <a:pt x="3627" y="2502"/>
                      <a:pt x="3672" y="2547"/>
                      <a:pt x="3727" y="2547"/>
                    </a:cubicBezTo>
                    <a:close/>
                    <a:moveTo>
                      <a:pt x="1674" y="535"/>
                    </a:moveTo>
                    <a:lnTo>
                      <a:pt x="1772" y="633"/>
                    </a:lnTo>
                    <a:lnTo>
                      <a:pt x="1590" y="816"/>
                    </a:lnTo>
                    <a:lnTo>
                      <a:pt x="1674" y="535"/>
                    </a:lnTo>
                    <a:close/>
                    <a:moveTo>
                      <a:pt x="1622" y="2133"/>
                    </a:moveTo>
                    <a:lnTo>
                      <a:pt x="1914" y="1841"/>
                    </a:lnTo>
                    <a:lnTo>
                      <a:pt x="2206" y="2133"/>
                    </a:lnTo>
                    <a:lnTo>
                      <a:pt x="1622" y="2133"/>
                    </a:lnTo>
                    <a:close/>
                    <a:moveTo>
                      <a:pt x="2206" y="2333"/>
                    </a:moveTo>
                    <a:lnTo>
                      <a:pt x="1914" y="2625"/>
                    </a:lnTo>
                    <a:lnTo>
                      <a:pt x="1622" y="2333"/>
                    </a:lnTo>
                    <a:lnTo>
                      <a:pt x="2206" y="2333"/>
                    </a:lnTo>
                    <a:close/>
                    <a:moveTo>
                      <a:pt x="1622" y="1267"/>
                    </a:moveTo>
                    <a:lnTo>
                      <a:pt x="2206" y="1267"/>
                    </a:lnTo>
                    <a:lnTo>
                      <a:pt x="1914" y="1559"/>
                    </a:lnTo>
                    <a:lnTo>
                      <a:pt x="1622" y="1267"/>
                    </a:lnTo>
                    <a:close/>
                    <a:moveTo>
                      <a:pt x="2237" y="816"/>
                    </a:moveTo>
                    <a:lnTo>
                      <a:pt x="2055" y="633"/>
                    </a:lnTo>
                    <a:lnTo>
                      <a:pt x="2153" y="535"/>
                    </a:lnTo>
                    <a:lnTo>
                      <a:pt x="2237" y="816"/>
                    </a:lnTo>
                    <a:close/>
                    <a:moveTo>
                      <a:pt x="2205" y="1067"/>
                    </a:moveTo>
                    <a:lnTo>
                      <a:pt x="1622" y="1067"/>
                    </a:lnTo>
                    <a:lnTo>
                      <a:pt x="1914" y="775"/>
                    </a:lnTo>
                    <a:lnTo>
                      <a:pt x="2205" y="1067"/>
                    </a:lnTo>
                    <a:close/>
                    <a:moveTo>
                      <a:pt x="1772" y="1700"/>
                    </a:moveTo>
                    <a:lnTo>
                      <a:pt x="1480" y="1992"/>
                    </a:lnTo>
                    <a:lnTo>
                      <a:pt x="1480" y="1408"/>
                    </a:lnTo>
                    <a:lnTo>
                      <a:pt x="1772" y="1700"/>
                    </a:lnTo>
                    <a:close/>
                    <a:moveTo>
                      <a:pt x="1772" y="2767"/>
                    </a:moveTo>
                    <a:lnTo>
                      <a:pt x="1480" y="3059"/>
                    </a:lnTo>
                    <a:lnTo>
                      <a:pt x="1480" y="2475"/>
                    </a:lnTo>
                    <a:lnTo>
                      <a:pt x="1772" y="2767"/>
                    </a:lnTo>
                    <a:close/>
                    <a:moveTo>
                      <a:pt x="1622" y="3200"/>
                    </a:moveTo>
                    <a:lnTo>
                      <a:pt x="1914" y="2908"/>
                    </a:lnTo>
                    <a:lnTo>
                      <a:pt x="2206" y="3200"/>
                    </a:lnTo>
                    <a:lnTo>
                      <a:pt x="1622" y="3200"/>
                    </a:lnTo>
                    <a:close/>
                    <a:moveTo>
                      <a:pt x="2206" y="3400"/>
                    </a:moveTo>
                    <a:lnTo>
                      <a:pt x="1914" y="3692"/>
                    </a:lnTo>
                    <a:lnTo>
                      <a:pt x="1622" y="3400"/>
                    </a:lnTo>
                    <a:lnTo>
                      <a:pt x="2206" y="3400"/>
                    </a:lnTo>
                    <a:close/>
                    <a:moveTo>
                      <a:pt x="1772" y="3833"/>
                    </a:moveTo>
                    <a:lnTo>
                      <a:pt x="1480" y="4125"/>
                    </a:lnTo>
                    <a:lnTo>
                      <a:pt x="1480" y="3541"/>
                    </a:lnTo>
                    <a:lnTo>
                      <a:pt x="1772" y="3833"/>
                    </a:lnTo>
                    <a:close/>
                    <a:moveTo>
                      <a:pt x="1914" y="3975"/>
                    </a:moveTo>
                    <a:lnTo>
                      <a:pt x="2206" y="4267"/>
                    </a:lnTo>
                    <a:lnTo>
                      <a:pt x="1622" y="4267"/>
                    </a:lnTo>
                    <a:lnTo>
                      <a:pt x="1914" y="3975"/>
                    </a:lnTo>
                    <a:close/>
                    <a:moveTo>
                      <a:pt x="2206" y="4467"/>
                    </a:moveTo>
                    <a:lnTo>
                      <a:pt x="1914" y="4759"/>
                    </a:lnTo>
                    <a:lnTo>
                      <a:pt x="1622" y="4467"/>
                    </a:lnTo>
                    <a:lnTo>
                      <a:pt x="2206" y="4467"/>
                    </a:lnTo>
                    <a:close/>
                    <a:moveTo>
                      <a:pt x="2055" y="3833"/>
                    </a:moveTo>
                    <a:lnTo>
                      <a:pt x="2347" y="3541"/>
                    </a:lnTo>
                    <a:lnTo>
                      <a:pt x="2347" y="4125"/>
                    </a:lnTo>
                    <a:lnTo>
                      <a:pt x="2055" y="3833"/>
                    </a:lnTo>
                    <a:close/>
                    <a:moveTo>
                      <a:pt x="2055" y="2767"/>
                    </a:moveTo>
                    <a:lnTo>
                      <a:pt x="2347" y="2475"/>
                    </a:lnTo>
                    <a:lnTo>
                      <a:pt x="2347" y="3059"/>
                    </a:lnTo>
                    <a:lnTo>
                      <a:pt x="2055" y="2767"/>
                    </a:lnTo>
                    <a:close/>
                    <a:moveTo>
                      <a:pt x="2055" y="1700"/>
                    </a:moveTo>
                    <a:lnTo>
                      <a:pt x="2347" y="1408"/>
                    </a:lnTo>
                    <a:lnTo>
                      <a:pt x="2347" y="1992"/>
                    </a:lnTo>
                    <a:lnTo>
                      <a:pt x="2055" y="1700"/>
                    </a:lnTo>
                    <a:close/>
                    <a:moveTo>
                      <a:pt x="2053" y="200"/>
                    </a:moveTo>
                    <a:lnTo>
                      <a:pt x="2088" y="318"/>
                    </a:lnTo>
                    <a:lnTo>
                      <a:pt x="1914" y="492"/>
                    </a:lnTo>
                    <a:lnTo>
                      <a:pt x="1739" y="318"/>
                    </a:lnTo>
                    <a:lnTo>
                      <a:pt x="1775" y="200"/>
                    </a:lnTo>
                    <a:lnTo>
                      <a:pt x="2053" y="200"/>
                    </a:lnTo>
                    <a:close/>
                    <a:moveTo>
                      <a:pt x="1280" y="1380"/>
                    </a:moveTo>
                    <a:lnTo>
                      <a:pt x="1280" y="2133"/>
                    </a:lnTo>
                    <a:lnTo>
                      <a:pt x="377" y="2133"/>
                    </a:lnTo>
                    <a:lnTo>
                      <a:pt x="1280" y="1380"/>
                    </a:lnTo>
                    <a:close/>
                    <a:moveTo>
                      <a:pt x="1280" y="2447"/>
                    </a:moveTo>
                    <a:lnTo>
                      <a:pt x="1280" y="3200"/>
                    </a:lnTo>
                    <a:lnTo>
                      <a:pt x="377" y="3200"/>
                    </a:lnTo>
                    <a:lnTo>
                      <a:pt x="1280" y="2447"/>
                    </a:lnTo>
                    <a:close/>
                    <a:moveTo>
                      <a:pt x="1280" y="3514"/>
                    </a:moveTo>
                    <a:lnTo>
                      <a:pt x="1280" y="4267"/>
                    </a:lnTo>
                    <a:lnTo>
                      <a:pt x="377" y="4267"/>
                    </a:lnTo>
                    <a:lnTo>
                      <a:pt x="1280" y="3514"/>
                    </a:lnTo>
                    <a:close/>
                    <a:moveTo>
                      <a:pt x="1292" y="5380"/>
                    </a:moveTo>
                    <a:lnTo>
                      <a:pt x="1444" y="4571"/>
                    </a:lnTo>
                    <a:lnTo>
                      <a:pt x="1772" y="4900"/>
                    </a:lnTo>
                    <a:lnTo>
                      <a:pt x="1292" y="5380"/>
                    </a:lnTo>
                    <a:close/>
                    <a:moveTo>
                      <a:pt x="2055" y="4900"/>
                    </a:moveTo>
                    <a:lnTo>
                      <a:pt x="2373" y="4582"/>
                    </a:lnTo>
                    <a:lnTo>
                      <a:pt x="2464" y="5309"/>
                    </a:lnTo>
                    <a:lnTo>
                      <a:pt x="2055" y="4900"/>
                    </a:lnTo>
                    <a:close/>
                    <a:moveTo>
                      <a:pt x="2547" y="4267"/>
                    </a:moveTo>
                    <a:lnTo>
                      <a:pt x="2547" y="3514"/>
                    </a:lnTo>
                    <a:lnTo>
                      <a:pt x="3451" y="4267"/>
                    </a:lnTo>
                    <a:lnTo>
                      <a:pt x="2547" y="4267"/>
                    </a:lnTo>
                    <a:close/>
                    <a:moveTo>
                      <a:pt x="2547" y="3200"/>
                    </a:moveTo>
                    <a:lnTo>
                      <a:pt x="2547" y="2447"/>
                    </a:lnTo>
                    <a:lnTo>
                      <a:pt x="3451" y="3200"/>
                    </a:lnTo>
                    <a:lnTo>
                      <a:pt x="2547" y="3200"/>
                    </a:lnTo>
                    <a:close/>
                    <a:moveTo>
                      <a:pt x="2547" y="2133"/>
                    </a:moveTo>
                    <a:lnTo>
                      <a:pt x="2547" y="1380"/>
                    </a:lnTo>
                    <a:lnTo>
                      <a:pt x="3451" y="2133"/>
                    </a:lnTo>
                    <a:lnTo>
                      <a:pt x="2547" y="2133"/>
                    </a:lnTo>
                    <a:close/>
                  </a:path>
                </a:pathLst>
              </a:custGeom>
              <a:grpFill/>
              <a:ln>
                <a:noFill/>
              </a:ln>
            </p:spPr>
          </p:sp>
          <p:sp>
            <p:nvSpPr>
              <p:cNvPr id="67" name="power-plant_157616"/>
              <p:cNvSpPr>
                <a:spLocks noChangeAspect="1"/>
              </p:cNvSpPr>
              <p:nvPr/>
            </p:nvSpPr>
            <p:spPr bwMode="auto">
              <a:xfrm>
                <a:off x="7923878" y="2249209"/>
                <a:ext cx="452370" cy="728466"/>
              </a:xfrm>
              <a:custGeom>
                <a:avLst/>
                <a:gdLst>
                  <a:gd name="T0" fmla="*/ 3826 w 3827"/>
                  <a:gd name="T1" fmla="*/ 2222 h 6173"/>
                  <a:gd name="T2" fmla="*/ 3819 w 3827"/>
                  <a:gd name="T3" fmla="*/ 2193 h 6173"/>
                  <a:gd name="T4" fmla="*/ 3803 w 3827"/>
                  <a:gd name="T5" fmla="*/ 2168 h 6173"/>
                  <a:gd name="T6" fmla="*/ 3791 w 3827"/>
                  <a:gd name="T7" fmla="*/ 2156 h 6173"/>
                  <a:gd name="T8" fmla="*/ 2127 w 3827"/>
                  <a:gd name="T9" fmla="*/ 0 h 6173"/>
                  <a:gd name="T10" fmla="*/ 37 w 3827"/>
                  <a:gd name="T11" fmla="*/ 2156 h 6173"/>
                  <a:gd name="T12" fmla="*/ 26 w 3827"/>
                  <a:gd name="T13" fmla="*/ 2166 h 6173"/>
                  <a:gd name="T14" fmla="*/ 9 w 3827"/>
                  <a:gd name="T15" fmla="*/ 2192 h 6173"/>
                  <a:gd name="T16" fmla="*/ 1 w 3827"/>
                  <a:gd name="T17" fmla="*/ 2221 h 6173"/>
                  <a:gd name="T18" fmla="*/ 100 w 3827"/>
                  <a:gd name="T19" fmla="*/ 2547 h 6173"/>
                  <a:gd name="T20" fmla="*/ 37 w 3827"/>
                  <a:gd name="T21" fmla="*/ 3223 h 6173"/>
                  <a:gd name="T22" fmla="*/ 26 w 3827"/>
                  <a:gd name="T23" fmla="*/ 3233 h 6173"/>
                  <a:gd name="T24" fmla="*/ 9 w 3827"/>
                  <a:gd name="T25" fmla="*/ 3259 h 6173"/>
                  <a:gd name="T26" fmla="*/ 1 w 3827"/>
                  <a:gd name="T27" fmla="*/ 3288 h 6173"/>
                  <a:gd name="T28" fmla="*/ 100 w 3827"/>
                  <a:gd name="T29" fmla="*/ 3613 h 6173"/>
                  <a:gd name="T30" fmla="*/ 37 w 3827"/>
                  <a:gd name="T31" fmla="*/ 4289 h 6173"/>
                  <a:gd name="T32" fmla="*/ 26 w 3827"/>
                  <a:gd name="T33" fmla="*/ 4300 h 6173"/>
                  <a:gd name="T34" fmla="*/ 9 w 3827"/>
                  <a:gd name="T35" fmla="*/ 4325 h 6173"/>
                  <a:gd name="T36" fmla="*/ 1 w 3827"/>
                  <a:gd name="T37" fmla="*/ 4354 h 6173"/>
                  <a:gd name="T38" fmla="*/ 100 w 3827"/>
                  <a:gd name="T39" fmla="*/ 4680 h 6173"/>
                  <a:gd name="T40" fmla="*/ 977 w 3827"/>
                  <a:gd name="T41" fmla="*/ 5973 h 6173"/>
                  <a:gd name="T42" fmla="*/ 1167 w 3827"/>
                  <a:gd name="T43" fmla="*/ 6173 h 6173"/>
                  <a:gd name="T44" fmla="*/ 1914 w 3827"/>
                  <a:gd name="T45" fmla="*/ 5041 h 6173"/>
                  <a:gd name="T46" fmla="*/ 2554 w 3827"/>
                  <a:gd name="T47" fmla="*/ 6173 h 6173"/>
                  <a:gd name="T48" fmla="*/ 2749 w 3827"/>
                  <a:gd name="T49" fmla="*/ 5973 h 6173"/>
                  <a:gd name="T50" fmla="*/ 3727 w 3827"/>
                  <a:gd name="T51" fmla="*/ 4680 h 6173"/>
                  <a:gd name="T52" fmla="*/ 3826 w 3827"/>
                  <a:gd name="T53" fmla="*/ 4354 h 6173"/>
                  <a:gd name="T54" fmla="*/ 3818 w 3827"/>
                  <a:gd name="T55" fmla="*/ 4325 h 6173"/>
                  <a:gd name="T56" fmla="*/ 3801 w 3827"/>
                  <a:gd name="T57" fmla="*/ 4300 h 6173"/>
                  <a:gd name="T58" fmla="*/ 3791 w 3827"/>
                  <a:gd name="T59" fmla="*/ 4290 h 6173"/>
                  <a:gd name="T60" fmla="*/ 3727 w 3827"/>
                  <a:gd name="T61" fmla="*/ 3613 h 6173"/>
                  <a:gd name="T62" fmla="*/ 3826 w 3827"/>
                  <a:gd name="T63" fmla="*/ 3288 h 6173"/>
                  <a:gd name="T64" fmla="*/ 3818 w 3827"/>
                  <a:gd name="T65" fmla="*/ 3259 h 6173"/>
                  <a:gd name="T66" fmla="*/ 3801 w 3827"/>
                  <a:gd name="T67" fmla="*/ 3233 h 6173"/>
                  <a:gd name="T68" fmla="*/ 3791 w 3827"/>
                  <a:gd name="T69" fmla="*/ 3223 h 6173"/>
                  <a:gd name="T70" fmla="*/ 3727 w 3827"/>
                  <a:gd name="T71" fmla="*/ 2547 h 6173"/>
                  <a:gd name="T72" fmla="*/ 1674 w 3827"/>
                  <a:gd name="T73" fmla="*/ 535 h 6173"/>
                  <a:gd name="T74" fmla="*/ 1622 w 3827"/>
                  <a:gd name="T75" fmla="*/ 2133 h 6173"/>
                  <a:gd name="T76" fmla="*/ 2206 w 3827"/>
                  <a:gd name="T77" fmla="*/ 2333 h 6173"/>
                  <a:gd name="T78" fmla="*/ 1622 w 3827"/>
                  <a:gd name="T79" fmla="*/ 1267 h 6173"/>
                  <a:gd name="T80" fmla="*/ 2237 w 3827"/>
                  <a:gd name="T81" fmla="*/ 816 h 6173"/>
                  <a:gd name="T82" fmla="*/ 2205 w 3827"/>
                  <a:gd name="T83" fmla="*/ 1067 h 6173"/>
                  <a:gd name="T84" fmla="*/ 1772 w 3827"/>
                  <a:gd name="T85" fmla="*/ 1700 h 6173"/>
                  <a:gd name="T86" fmla="*/ 1772 w 3827"/>
                  <a:gd name="T87" fmla="*/ 2767 h 6173"/>
                  <a:gd name="T88" fmla="*/ 1622 w 3827"/>
                  <a:gd name="T89" fmla="*/ 3200 h 6173"/>
                  <a:gd name="T90" fmla="*/ 2206 w 3827"/>
                  <a:gd name="T91" fmla="*/ 3400 h 6173"/>
                  <a:gd name="T92" fmla="*/ 1772 w 3827"/>
                  <a:gd name="T93" fmla="*/ 3833 h 6173"/>
                  <a:gd name="T94" fmla="*/ 1914 w 3827"/>
                  <a:gd name="T95" fmla="*/ 3975 h 6173"/>
                  <a:gd name="T96" fmla="*/ 2206 w 3827"/>
                  <a:gd name="T97" fmla="*/ 4467 h 6173"/>
                  <a:gd name="T98" fmla="*/ 2055 w 3827"/>
                  <a:gd name="T99" fmla="*/ 3833 h 6173"/>
                  <a:gd name="T100" fmla="*/ 2055 w 3827"/>
                  <a:gd name="T101" fmla="*/ 2767 h 6173"/>
                  <a:gd name="T102" fmla="*/ 2055 w 3827"/>
                  <a:gd name="T103" fmla="*/ 1700 h 6173"/>
                  <a:gd name="T104" fmla="*/ 1739 w 3827"/>
                  <a:gd name="T105" fmla="*/ 318 h 6173"/>
                  <a:gd name="T106" fmla="*/ 1280 w 3827"/>
                  <a:gd name="T107" fmla="*/ 2133 h 6173"/>
                  <a:gd name="T108" fmla="*/ 1280 w 3827"/>
                  <a:gd name="T109" fmla="*/ 3200 h 6173"/>
                  <a:gd name="T110" fmla="*/ 1280 w 3827"/>
                  <a:gd name="T111" fmla="*/ 4267 h 6173"/>
                  <a:gd name="T112" fmla="*/ 1444 w 3827"/>
                  <a:gd name="T113" fmla="*/ 4571 h 6173"/>
                  <a:gd name="T114" fmla="*/ 2373 w 3827"/>
                  <a:gd name="T115" fmla="*/ 4582 h 6173"/>
                  <a:gd name="T116" fmla="*/ 2547 w 3827"/>
                  <a:gd name="T117" fmla="*/ 3514 h 6173"/>
                  <a:gd name="T118" fmla="*/ 2547 w 3827"/>
                  <a:gd name="T119" fmla="*/ 2447 h 6173"/>
                  <a:gd name="T120" fmla="*/ 2547 w 3827"/>
                  <a:gd name="T121" fmla="*/ 1380 h 6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27" h="6173">
                    <a:moveTo>
                      <a:pt x="3727" y="2547"/>
                    </a:moveTo>
                    <a:cubicBezTo>
                      <a:pt x="3782" y="2547"/>
                      <a:pt x="3827" y="2502"/>
                      <a:pt x="3827" y="2447"/>
                    </a:cubicBezTo>
                    <a:lnTo>
                      <a:pt x="3827" y="2233"/>
                    </a:lnTo>
                    <a:cubicBezTo>
                      <a:pt x="3827" y="2230"/>
                      <a:pt x="3827" y="2226"/>
                      <a:pt x="3826" y="2222"/>
                    </a:cubicBezTo>
                    <a:cubicBezTo>
                      <a:pt x="3826" y="2222"/>
                      <a:pt x="3826" y="2221"/>
                      <a:pt x="3826" y="2221"/>
                    </a:cubicBezTo>
                    <a:cubicBezTo>
                      <a:pt x="3826" y="2217"/>
                      <a:pt x="3825" y="2213"/>
                      <a:pt x="3824" y="2209"/>
                    </a:cubicBezTo>
                    <a:cubicBezTo>
                      <a:pt x="3824" y="2208"/>
                      <a:pt x="3823" y="2207"/>
                      <a:pt x="3823" y="2206"/>
                    </a:cubicBezTo>
                    <a:cubicBezTo>
                      <a:pt x="3822" y="2202"/>
                      <a:pt x="3820" y="2197"/>
                      <a:pt x="3819" y="2193"/>
                    </a:cubicBezTo>
                    <a:cubicBezTo>
                      <a:pt x="3818" y="2193"/>
                      <a:pt x="3818" y="2193"/>
                      <a:pt x="3818" y="2192"/>
                    </a:cubicBezTo>
                    <a:cubicBezTo>
                      <a:pt x="3816" y="2188"/>
                      <a:pt x="3814" y="2185"/>
                      <a:pt x="3812" y="2181"/>
                    </a:cubicBezTo>
                    <a:cubicBezTo>
                      <a:pt x="3812" y="2180"/>
                      <a:pt x="3811" y="2180"/>
                      <a:pt x="3811" y="2179"/>
                    </a:cubicBezTo>
                    <a:cubicBezTo>
                      <a:pt x="3808" y="2175"/>
                      <a:pt x="3806" y="2172"/>
                      <a:pt x="3803" y="2168"/>
                    </a:cubicBezTo>
                    <a:cubicBezTo>
                      <a:pt x="3802" y="2168"/>
                      <a:pt x="3802" y="2167"/>
                      <a:pt x="3801" y="2166"/>
                    </a:cubicBezTo>
                    <a:cubicBezTo>
                      <a:pt x="3798" y="2163"/>
                      <a:pt x="3795" y="2160"/>
                      <a:pt x="3791" y="2157"/>
                    </a:cubicBezTo>
                    <a:cubicBezTo>
                      <a:pt x="3791" y="2157"/>
                      <a:pt x="3791" y="2157"/>
                      <a:pt x="3791" y="2157"/>
                    </a:cubicBezTo>
                    <a:lnTo>
                      <a:pt x="3791" y="2156"/>
                    </a:lnTo>
                    <a:cubicBezTo>
                      <a:pt x="3791" y="2156"/>
                      <a:pt x="3791" y="2156"/>
                      <a:pt x="3791" y="2156"/>
                    </a:cubicBezTo>
                    <a:lnTo>
                      <a:pt x="2534" y="1109"/>
                    </a:lnTo>
                    <a:lnTo>
                      <a:pt x="2223" y="71"/>
                    </a:lnTo>
                    <a:cubicBezTo>
                      <a:pt x="2210" y="29"/>
                      <a:pt x="2171" y="0"/>
                      <a:pt x="2127" y="0"/>
                    </a:cubicBezTo>
                    <a:lnTo>
                      <a:pt x="1700" y="0"/>
                    </a:lnTo>
                    <a:cubicBezTo>
                      <a:pt x="1656" y="0"/>
                      <a:pt x="1617" y="29"/>
                      <a:pt x="1605" y="71"/>
                    </a:cubicBezTo>
                    <a:lnTo>
                      <a:pt x="1293" y="1109"/>
                    </a:lnTo>
                    <a:lnTo>
                      <a:pt x="37" y="2156"/>
                    </a:lnTo>
                    <a:lnTo>
                      <a:pt x="37" y="2156"/>
                    </a:lnTo>
                    <a:lnTo>
                      <a:pt x="36" y="2157"/>
                    </a:lnTo>
                    <a:cubicBezTo>
                      <a:pt x="36" y="2157"/>
                      <a:pt x="36" y="2157"/>
                      <a:pt x="36" y="2157"/>
                    </a:cubicBezTo>
                    <a:cubicBezTo>
                      <a:pt x="32" y="2160"/>
                      <a:pt x="29" y="2163"/>
                      <a:pt x="26" y="2166"/>
                    </a:cubicBezTo>
                    <a:cubicBezTo>
                      <a:pt x="26" y="2167"/>
                      <a:pt x="25" y="2168"/>
                      <a:pt x="24" y="2168"/>
                    </a:cubicBezTo>
                    <a:cubicBezTo>
                      <a:pt x="22" y="2172"/>
                      <a:pt x="19" y="2175"/>
                      <a:pt x="17" y="2179"/>
                    </a:cubicBezTo>
                    <a:cubicBezTo>
                      <a:pt x="16" y="2180"/>
                      <a:pt x="16" y="2180"/>
                      <a:pt x="15" y="2181"/>
                    </a:cubicBezTo>
                    <a:cubicBezTo>
                      <a:pt x="13" y="2185"/>
                      <a:pt x="11" y="2188"/>
                      <a:pt x="9" y="2192"/>
                    </a:cubicBezTo>
                    <a:cubicBezTo>
                      <a:pt x="9" y="2193"/>
                      <a:pt x="9" y="2193"/>
                      <a:pt x="9" y="2193"/>
                    </a:cubicBezTo>
                    <a:cubicBezTo>
                      <a:pt x="7" y="2197"/>
                      <a:pt x="5" y="2202"/>
                      <a:pt x="4" y="2206"/>
                    </a:cubicBezTo>
                    <a:cubicBezTo>
                      <a:pt x="4" y="2207"/>
                      <a:pt x="4" y="2208"/>
                      <a:pt x="4" y="2209"/>
                    </a:cubicBezTo>
                    <a:cubicBezTo>
                      <a:pt x="3" y="2213"/>
                      <a:pt x="2" y="2217"/>
                      <a:pt x="1" y="2221"/>
                    </a:cubicBezTo>
                    <a:cubicBezTo>
                      <a:pt x="1" y="2221"/>
                      <a:pt x="1" y="2222"/>
                      <a:pt x="1" y="2222"/>
                    </a:cubicBezTo>
                    <a:cubicBezTo>
                      <a:pt x="1" y="2226"/>
                      <a:pt x="0" y="2230"/>
                      <a:pt x="0" y="2233"/>
                    </a:cubicBezTo>
                    <a:lnTo>
                      <a:pt x="0" y="2447"/>
                    </a:lnTo>
                    <a:cubicBezTo>
                      <a:pt x="0" y="2502"/>
                      <a:pt x="45" y="2547"/>
                      <a:pt x="100" y="2547"/>
                    </a:cubicBezTo>
                    <a:cubicBezTo>
                      <a:pt x="156" y="2547"/>
                      <a:pt x="200" y="2502"/>
                      <a:pt x="200" y="2447"/>
                    </a:cubicBezTo>
                    <a:lnTo>
                      <a:pt x="200" y="2333"/>
                    </a:lnTo>
                    <a:lnTo>
                      <a:pt x="1104" y="2333"/>
                    </a:lnTo>
                    <a:lnTo>
                      <a:pt x="37" y="3223"/>
                    </a:lnTo>
                    <a:lnTo>
                      <a:pt x="37" y="3223"/>
                    </a:lnTo>
                    <a:lnTo>
                      <a:pt x="36" y="3223"/>
                    </a:lnTo>
                    <a:cubicBezTo>
                      <a:pt x="36" y="3223"/>
                      <a:pt x="36" y="3223"/>
                      <a:pt x="36" y="3224"/>
                    </a:cubicBezTo>
                    <a:cubicBezTo>
                      <a:pt x="32" y="3226"/>
                      <a:pt x="29" y="3230"/>
                      <a:pt x="26" y="3233"/>
                    </a:cubicBezTo>
                    <a:cubicBezTo>
                      <a:pt x="26" y="3234"/>
                      <a:pt x="25" y="3234"/>
                      <a:pt x="24" y="3235"/>
                    </a:cubicBezTo>
                    <a:cubicBezTo>
                      <a:pt x="22" y="3238"/>
                      <a:pt x="19" y="3242"/>
                      <a:pt x="17" y="3246"/>
                    </a:cubicBezTo>
                    <a:cubicBezTo>
                      <a:pt x="16" y="3246"/>
                      <a:pt x="16" y="3247"/>
                      <a:pt x="15" y="3248"/>
                    </a:cubicBezTo>
                    <a:cubicBezTo>
                      <a:pt x="13" y="3251"/>
                      <a:pt x="11" y="3255"/>
                      <a:pt x="9" y="3259"/>
                    </a:cubicBezTo>
                    <a:cubicBezTo>
                      <a:pt x="9" y="3259"/>
                      <a:pt x="9" y="3260"/>
                      <a:pt x="9" y="3260"/>
                    </a:cubicBezTo>
                    <a:cubicBezTo>
                      <a:pt x="7" y="3264"/>
                      <a:pt x="5" y="3268"/>
                      <a:pt x="4" y="3273"/>
                    </a:cubicBezTo>
                    <a:cubicBezTo>
                      <a:pt x="4" y="3274"/>
                      <a:pt x="4" y="3274"/>
                      <a:pt x="4" y="3275"/>
                    </a:cubicBezTo>
                    <a:cubicBezTo>
                      <a:pt x="3" y="3279"/>
                      <a:pt x="2" y="3283"/>
                      <a:pt x="1" y="3288"/>
                    </a:cubicBezTo>
                    <a:cubicBezTo>
                      <a:pt x="1" y="3288"/>
                      <a:pt x="1" y="3289"/>
                      <a:pt x="1" y="3289"/>
                    </a:cubicBezTo>
                    <a:cubicBezTo>
                      <a:pt x="1" y="3293"/>
                      <a:pt x="0" y="3296"/>
                      <a:pt x="0" y="3300"/>
                    </a:cubicBezTo>
                    <a:lnTo>
                      <a:pt x="0" y="3513"/>
                    </a:lnTo>
                    <a:cubicBezTo>
                      <a:pt x="0" y="3569"/>
                      <a:pt x="45" y="3613"/>
                      <a:pt x="100" y="3613"/>
                    </a:cubicBezTo>
                    <a:cubicBezTo>
                      <a:pt x="156" y="3613"/>
                      <a:pt x="200" y="3569"/>
                      <a:pt x="200" y="3513"/>
                    </a:cubicBezTo>
                    <a:lnTo>
                      <a:pt x="200" y="3400"/>
                    </a:lnTo>
                    <a:lnTo>
                      <a:pt x="1104" y="3400"/>
                    </a:lnTo>
                    <a:lnTo>
                      <a:pt x="37" y="4289"/>
                    </a:lnTo>
                    <a:lnTo>
                      <a:pt x="37" y="4290"/>
                    </a:lnTo>
                    <a:lnTo>
                      <a:pt x="36" y="4290"/>
                    </a:lnTo>
                    <a:cubicBezTo>
                      <a:pt x="36" y="4290"/>
                      <a:pt x="36" y="4290"/>
                      <a:pt x="36" y="4290"/>
                    </a:cubicBezTo>
                    <a:cubicBezTo>
                      <a:pt x="32" y="4293"/>
                      <a:pt x="29" y="4296"/>
                      <a:pt x="26" y="4300"/>
                    </a:cubicBezTo>
                    <a:cubicBezTo>
                      <a:pt x="26" y="4300"/>
                      <a:pt x="25" y="4301"/>
                      <a:pt x="24" y="4302"/>
                    </a:cubicBezTo>
                    <a:cubicBezTo>
                      <a:pt x="22" y="4305"/>
                      <a:pt x="19" y="4309"/>
                      <a:pt x="17" y="4312"/>
                    </a:cubicBezTo>
                    <a:cubicBezTo>
                      <a:pt x="16" y="4313"/>
                      <a:pt x="16" y="4314"/>
                      <a:pt x="15" y="4314"/>
                    </a:cubicBezTo>
                    <a:cubicBezTo>
                      <a:pt x="13" y="4318"/>
                      <a:pt x="11" y="4322"/>
                      <a:pt x="9" y="4325"/>
                    </a:cubicBezTo>
                    <a:cubicBezTo>
                      <a:pt x="9" y="4326"/>
                      <a:pt x="9" y="4326"/>
                      <a:pt x="9" y="4327"/>
                    </a:cubicBezTo>
                    <a:cubicBezTo>
                      <a:pt x="7" y="4331"/>
                      <a:pt x="5" y="4335"/>
                      <a:pt x="4" y="4340"/>
                    </a:cubicBezTo>
                    <a:cubicBezTo>
                      <a:pt x="4" y="4340"/>
                      <a:pt x="4" y="4341"/>
                      <a:pt x="4" y="4342"/>
                    </a:cubicBezTo>
                    <a:cubicBezTo>
                      <a:pt x="3" y="4346"/>
                      <a:pt x="2" y="4350"/>
                      <a:pt x="1" y="4354"/>
                    </a:cubicBezTo>
                    <a:cubicBezTo>
                      <a:pt x="1" y="4355"/>
                      <a:pt x="1" y="4355"/>
                      <a:pt x="1" y="4356"/>
                    </a:cubicBezTo>
                    <a:cubicBezTo>
                      <a:pt x="1" y="4359"/>
                      <a:pt x="0" y="4363"/>
                      <a:pt x="0" y="4367"/>
                    </a:cubicBezTo>
                    <a:lnTo>
                      <a:pt x="0" y="4580"/>
                    </a:lnTo>
                    <a:cubicBezTo>
                      <a:pt x="0" y="4635"/>
                      <a:pt x="45" y="4680"/>
                      <a:pt x="100" y="4680"/>
                    </a:cubicBezTo>
                    <a:cubicBezTo>
                      <a:pt x="156" y="4680"/>
                      <a:pt x="200" y="4635"/>
                      <a:pt x="200" y="4580"/>
                    </a:cubicBezTo>
                    <a:lnTo>
                      <a:pt x="200" y="4467"/>
                    </a:lnTo>
                    <a:lnTo>
                      <a:pt x="1260" y="4467"/>
                    </a:lnTo>
                    <a:lnTo>
                      <a:pt x="977" y="5973"/>
                    </a:lnTo>
                    <a:lnTo>
                      <a:pt x="847" y="5973"/>
                    </a:lnTo>
                    <a:cubicBezTo>
                      <a:pt x="792" y="5973"/>
                      <a:pt x="747" y="6018"/>
                      <a:pt x="747" y="6073"/>
                    </a:cubicBezTo>
                    <a:cubicBezTo>
                      <a:pt x="747" y="6129"/>
                      <a:pt x="792" y="6173"/>
                      <a:pt x="847" y="6173"/>
                    </a:cubicBezTo>
                    <a:lnTo>
                      <a:pt x="1167" y="6173"/>
                    </a:lnTo>
                    <a:cubicBezTo>
                      <a:pt x="1222" y="6173"/>
                      <a:pt x="1267" y="6129"/>
                      <a:pt x="1267" y="6073"/>
                    </a:cubicBezTo>
                    <a:cubicBezTo>
                      <a:pt x="1267" y="6023"/>
                      <a:pt x="1229" y="5981"/>
                      <a:pt x="1181" y="5974"/>
                    </a:cubicBezTo>
                    <a:lnTo>
                      <a:pt x="1227" y="5728"/>
                    </a:lnTo>
                    <a:lnTo>
                      <a:pt x="1914" y="5041"/>
                    </a:lnTo>
                    <a:lnTo>
                      <a:pt x="2504" y="5632"/>
                    </a:lnTo>
                    <a:lnTo>
                      <a:pt x="2547" y="5974"/>
                    </a:lnTo>
                    <a:cubicBezTo>
                      <a:pt x="2495" y="5977"/>
                      <a:pt x="2454" y="6020"/>
                      <a:pt x="2454" y="6073"/>
                    </a:cubicBezTo>
                    <a:cubicBezTo>
                      <a:pt x="2454" y="6129"/>
                      <a:pt x="2498" y="6173"/>
                      <a:pt x="2554" y="6173"/>
                    </a:cubicBezTo>
                    <a:lnTo>
                      <a:pt x="2874" y="6173"/>
                    </a:lnTo>
                    <a:cubicBezTo>
                      <a:pt x="2929" y="6173"/>
                      <a:pt x="2974" y="6129"/>
                      <a:pt x="2974" y="6073"/>
                    </a:cubicBezTo>
                    <a:cubicBezTo>
                      <a:pt x="2974" y="6018"/>
                      <a:pt x="2929" y="5973"/>
                      <a:pt x="2874" y="5973"/>
                    </a:cubicBezTo>
                    <a:lnTo>
                      <a:pt x="2749" y="5973"/>
                    </a:lnTo>
                    <a:lnTo>
                      <a:pt x="2560" y="4467"/>
                    </a:lnTo>
                    <a:lnTo>
                      <a:pt x="3627" y="4467"/>
                    </a:lnTo>
                    <a:lnTo>
                      <a:pt x="3627" y="4580"/>
                    </a:lnTo>
                    <a:cubicBezTo>
                      <a:pt x="3627" y="4635"/>
                      <a:pt x="3672" y="4680"/>
                      <a:pt x="3727" y="4680"/>
                    </a:cubicBezTo>
                    <a:cubicBezTo>
                      <a:pt x="3782" y="4680"/>
                      <a:pt x="3827" y="4635"/>
                      <a:pt x="3827" y="4580"/>
                    </a:cubicBezTo>
                    <a:lnTo>
                      <a:pt x="3827" y="4367"/>
                    </a:lnTo>
                    <a:cubicBezTo>
                      <a:pt x="3827" y="4363"/>
                      <a:pt x="3827" y="4359"/>
                      <a:pt x="3826" y="4356"/>
                    </a:cubicBezTo>
                    <a:cubicBezTo>
                      <a:pt x="3826" y="4355"/>
                      <a:pt x="3826" y="4355"/>
                      <a:pt x="3826" y="4354"/>
                    </a:cubicBezTo>
                    <a:cubicBezTo>
                      <a:pt x="3826" y="4350"/>
                      <a:pt x="3825" y="4346"/>
                      <a:pt x="3824" y="4342"/>
                    </a:cubicBezTo>
                    <a:cubicBezTo>
                      <a:pt x="3824" y="4341"/>
                      <a:pt x="3823" y="4340"/>
                      <a:pt x="3823" y="4340"/>
                    </a:cubicBezTo>
                    <a:cubicBezTo>
                      <a:pt x="3822" y="4335"/>
                      <a:pt x="3820" y="4331"/>
                      <a:pt x="3819" y="4327"/>
                    </a:cubicBezTo>
                    <a:cubicBezTo>
                      <a:pt x="3818" y="4326"/>
                      <a:pt x="3818" y="4326"/>
                      <a:pt x="3818" y="4325"/>
                    </a:cubicBezTo>
                    <a:cubicBezTo>
                      <a:pt x="3816" y="4322"/>
                      <a:pt x="3814" y="4318"/>
                      <a:pt x="3812" y="4314"/>
                    </a:cubicBezTo>
                    <a:cubicBezTo>
                      <a:pt x="3812" y="4314"/>
                      <a:pt x="3811" y="4313"/>
                      <a:pt x="3811" y="4312"/>
                    </a:cubicBezTo>
                    <a:cubicBezTo>
                      <a:pt x="3808" y="4309"/>
                      <a:pt x="3806" y="4305"/>
                      <a:pt x="3803" y="4302"/>
                    </a:cubicBezTo>
                    <a:cubicBezTo>
                      <a:pt x="3802" y="4301"/>
                      <a:pt x="3802" y="4300"/>
                      <a:pt x="3801" y="4300"/>
                    </a:cubicBezTo>
                    <a:cubicBezTo>
                      <a:pt x="3798" y="4296"/>
                      <a:pt x="3795" y="4293"/>
                      <a:pt x="3791" y="4290"/>
                    </a:cubicBezTo>
                    <a:cubicBezTo>
                      <a:pt x="3791" y="4290"/>
                      <a:pt x="3791" y="4290"/>
                      <a:pt x="3791" y="4290"/>
                    </a:cubicBezTo>
                    <a:lnTo>
                      <a:pt x="3791" y="4290"/>
                    </a:lnTo>
                    <a:cubicBezTo>
                      <a:pt x="3791" y="4290"/>
                      <a:pt x="3791" y="4290"/>
                      <a:pt x="3791" y="4290"/>
                    </a:cubicBezTo>
                    <a:lnTo>
                      <a:pt x="2723" y="3400"/>
                    </a:lnTo>
                    <a:lnTo>
                      <a:pt x="3627" y="3400"/>
                    </a:lnTo>
                    <a:lnTo>
                      <a:pt x="3627" y="3513"/>
                    </a:lnTo>
                    <a:cubicBezTo>
                      <a:pt x="3627" y="3569"/>
                      <a:pt x="3672" y="3613"/>
                      <a:pt x="3727" y="3613"/>
                    </a:cubicBezTo>
                    <a:cubicBezTo>
                      <a:pt x="3782" y="3613"/>
                      <a:pt x="3827" y="3569"/>
                      <a:pt x="3827" y="3513"/>
                    </a:cubicBezTo>
                    <a:lnTo>
                      <a:pt x="3827" y="3300"/>
                    </a:lnTo>
                    <a:cubicBezTo>
                      <a:pt x="3827" y="3296"/>
                      <a:pt x="3827" y="3293"/>
                      <a:pt x="3826" y="3289"/>
                    </a:cubicBezTo>
                    <a:cubicBezTo>
                      <a:pt x="3826" y="3289"/>
                      <a:pt x="3826" y="3288"/>
                      <a:pt x="3826" y="3288"/>
                    </a:cubicBezTo>
                    <a:cubicBezTo>
                      <a:pt x="3826" y="3283"/>
                      <a:pt x="3825" y="3279"/>
                      <a:pt x="3824" y="3275"/>
                    </a:cubicBezTo>
                    <a:cubicBezTo>
                      <a:pt x="3824" y="3275"/>
                      <a:pt x="3823" y="3274"/>
                      <a:pt x="3823" y="3273"/>
                    </a:cubicBezTo>
                    <a:cubicBezTo>
                      <a:pt x="3822" y="3268"/>
                      <a:pt x="3820" y="3264"/>
                      <a:pt x="3819" y="3260"/>
                    </a:cubicBezTo>
                    <a:cubicBezTo>
                      <a:pt x="3818" y="3260"/>
                      <a:pt x="3818" y="3259"/>
                      <a:pt x="3818" y="3259"/>
                    </a:cubicBezTo>
                    <a:cubicBezTo>
                      <a:pt x="3816" y="3255"/>
                      <a:pt x="3814" y="3251"/>
                      <a:pt x="3812" y="3248"/>
                    </a:cubicBezTo>
                    <a:cubicBezTo>
                      <a:pt x="3812" y="3247"/>
                      <a:pt x="3811" y="3246"/>
                      <a:pt x="3811" y="3246"/>
                    </a:cubicBezTo>
                    <a:cubicBezTo>
                      <a:pt x="3808" y="3242"/>
                      <a:pt x="3806" y="3238"/>
                      <a:pt x="3803" y="3235"/>
                    </a:cubicBezTo>
                    <a:cubicBezTo>
                      <a:pt x="3802" y="3234"/>
                      <a:pt x="3802" y="3234"/>
                      <a:pt x="3801" y="3233"/>
                    </a:cubicBezTo>
                    <a:cubicBezTo>
                      <a:pt x="3798" y="3230"/>
                      <a:pt x="3795" y="3226"/>
                      <a:pt x="3791" y="3224"/>
                    </a:cubicBezTo>
                    <a:cubicBezTo>
                      <a:pt x="3791" y="3224"/>
                      <a:pt x="3791" y="3223"/>
                      <a:pt x="3791" y="3223"/>
                    </a:cubicBezTo>
                    <a:lnTo>
                      <a:pt x="3791" y="3223"/>
                    </a:lnTo>
                    <a:cubicBezTo>
                      <a:pt x="3791" y="3223"/>
                      <a:pt x="3791" y="3223"/>
                      <a:pt x="3791" y="3223"/>
                    </a:cubicBezTo>
                    <a:lnTo>
                      <a:pt x="2723" y="2333"/>
                    </a:lnTo>
                    <a:lnTo>
                      <a:pt x="3627" y="2333"/>
                    </a:lnTo>
                    <a:lnTo>
                      <a:pt x="3627" y="2447"/>
                    </a:lnTo>
                    <a:cubicBezTo>
                      <a:pt x="3627" y="2502"/>
                      <a:pt x="3672" y="2547"/>
                      <a:pt x="3727" y="2547"/>
                    </a:cubicBezTo>
                    <a:close/>
                    <a:moveTo>
                      <a:pt x="1674" y="535"/>
                    </a:moveTo>
                    <a:lnTo>
                      <a:pt x="1772" y="633"/>
                    </a:lnTo>
                    <a:lnTo>
                      <a:pt x="1590" y="816"/>
                    </a:lnTo>
                    <a:lnTo>
                      <a:pt x="1674" y="535"/>
                    </a:lnTo>
                    <a:close/>
                    <a:moveTo>
                      <a:pt x="1622" y="2133"/>
                    </a:moveTo>
                    <a:lnTo>
                      <a:pt x="1914" y="1841"/>
                    </a:lnTo>
                    <a:lnTo>
                      <a:pt x="2206" y="2133"/>
                    </a:lnTo>
                    <a:lnTo>
                      <a:pt x="1622" y="2133"/>
                    </a:lnTo>
                    <a:close/>
                    <a:moveTo>
                      <a:pt x="2206" y="2333"/>
                    </a:moveTo>
                    <a:lnTo>
                      <a:pt x="1914" y="2625"/>
                    </a:lnTo>
                    <a:lnTo>
                      <a:pt x="1622" y="2333"/>
                    </a:lnTo>
                    <a:lnTo>
                      <a:pt x="2206" y="2333"/>
                    </a:lnTo>
                    <a:close/>
                    <a:moveTo>
                      <a:pt x="1622" y="1267"/>
                    </a:moveTo>
                    <a:lnTo>
                      <a:pt x="2206" y="1267"/>
                    </a:lnTo>
                    <a:lnTo>
                      <a:pt x="1914" y="1559"/>
                    </a:lnTo>
                    <a:lnTo>
                      <a:pt x="1622" y="1267"/>
                    </a:lnTo>
                    <a:close/>
                    <a:moveTo>
                      <a:pt x="2237" y="816"/>
                    </a:moveTo>
                    <a:lnTo>
                      <a:pt x="2055" y="633"/>
                    </a:lnTo>
                    <a:lnTo>
                      <a:pt x="2153" y="535"/>
                    </a:lnTo>
                    <a:lnTo>
                      <a:pt x="2237" y="816"/>
                    </a:lnTo>
                    <a:close/>
                    <a:moveTo>
                      <a:pt x="2205" y="1067"/>
                    </a:moveTo>
                    <a:lnTo>
                      <a:pt x="1622" y="1067"/>
                    </a:lnTo>
                    <a:lnTo>
                      <a:pt x="1914" y="775"/>
                    </a:lnTo>
                    <a:lnTo>
                      <a:pt x="2205" y="1067"/>
                    </a:lnTo>
                    <a:close/>
                    <a:moveTo>
                      <a:pt x="1772" y="1700"/>
                    </a:moveTo>
                    <a:lnTo>
                      <a:pt x="1480" y="1992"/>
                    </a:lnTo>
                    <a:lnTo>
                      <a:pt x="1480" y="1408"/>
                    </a:lnTo>
                    <a:lnTo>
                      <a:pt x="1772" y="1700"/>
                    </a:lnTo>
                    <a:close/>
                    <a:moveTo>
                      <a:pt x="1772" y="2767"/>
                    </a:moveTo>
                    <a:lnTo>
                      <a:pt x="1480" y="3059"/>
                    </a:lnTo>
                    <a:lnTo>
                      <a:pt x="1480" y="2475"/>
                    </a:lnTo>
                    <a:lnTo>
                      <a:pt x="1772" y="2767"/>
                    </a:lnTo>
                    <a:close/>
                    <a:moveTo>
                      <a:pt x="1622" y="3200"/>
                    </a:moveTo>
                    <a:lnTo>
                      <a:pt x="1914" y="2908"/>
                    </a:lnTo>
                    <a:lnTo>
                      <a:pt x="2206" y="3200"/>
                    </a:lnTo>
                    <a:lnTo>
                      <a:pt x="1622" y="3200"/>
                    </a:lnTo>
                    <a:close/>
                    <a:moveTo>
                      <a:pt x="2206" y="3400"/>
                    </a:moveTo>
                    <a:lnTo>
                      <a:pt x="1914" y="3692"/>
                    </a:lnTo>
                    <a:lnTo>
                      <a:pt x="1622" y="3400"/>
                    </a:lnTo>
                    <a:lnTo>
                      <a:pt x="2206" y="3400"/>
                    </a:lnTo>
                    <a:close/>
                    <a:moveTo>
                      <a:pt x="1772" y="3833"/>
                    </a:moveTo>
                    <a:lnTo>
                      <a:pt x="1480" y="4125"/>
                    </a:lnTo>
                    <a:lnTo>
                      <a:pt x="1480" y="3541"/>
                    </a:lnTo>
                    <a:lnTo>
                      <a:pt x="1772" y="3833"/>
                    </a:lnTo>
                    <a:close/>
                    <a:moveTo>
                      <a:pt x="1914" y="3975"/>
                    </a:moveTo>
                    <a:lnTo>
                      <a:pt x="2206" y="4267"/>
                    </a:lnTo>
                    <a:lnTo>
                      <a:pt x="1622" y="4267"/>
                    </a:lnTo>
                    <a:lnTo>
                      <a:pt x="1914" y="3975"/>
                    </a:lnTo>
                    <a:close/>
                    <a:moveTo>
                      <a:pt x="2206" y="4467"/>
                    </a:moveTo>
                    <a:lnTo>
                      <a:pt x="1914" y="4759"/>
                    </a:lnTo>
                    <a:lnTo>
                      <a:pt x="1622" y="4467"/>
                    </a:lnTo>
                    <a:lnTo>
                      <a:pt x="2206" y="4467"/>
                    </a:lnTo>
                    <a:close/>
                    <a:moveTo>
                      <a:pt x="2055" y="3833"/>
                    </a:moveTo>
                    <a:lnTo>
                      <a:pt x="2347" y="3541"/>
                    </a:lnTo>
                    <a:lnTo>
                      <a:pt x="2347" y="4125"/>
                    </a:lnTo>
                    <a:lnTo>
                      <a:pt x="2055" y="3833"/>
                    </a:lnTo>
                    <a:close/>
                    <a:moveTo>
                      <a:pt x="2055" y="2767"/>
                    </a:moveTo>
                    <a:lnTo>
                      <a:pt x="2347" y="2475"/>
                    </a:lnTo>
                    <a:lnTo>
                      <a:pt x="2347" y="3059"/>
                    </a:lnTo>
                    <a:lnTo>
                      <a:pt x="2055" y="2767"/>
                    </a:lnTo>
                    <a:close/>
                    <a:moveTo>
                      <a:pt x="2055" y="1700"/>
                    </a:moveTo>
                    <a:lnTo>
                      <a:pt x="2347" y="1408"/>
                    </a:lnTo>
                    <a:lnTo>
                      <a:pt x="2347" y="1992"/>
                    </a:lnTo>
                    <a:lnTo>
                      <a:pt x="2055" y="1700"/>
                    </a:lnTo>
                    <a:close/>
                    <a:moveTo>
                      <a:pt x="2053" y="200"/>
                    </a:moveTo>
                    <a:lnTo>
                      <a:pt x="2088" y="318"/>
                    </a:lnTo>
                    <a:lnTo>
                      <a:pt x="1914" y="492"/>
                    </a:lnTo>
                    <a:lnTo>
                      <a:pt x="1739" y="318"/>
                    </a:lnTo>
                    <a:lnTo>
                      <a:pt x="1775" y="200"/>
                    </a:lnTo>
                    <a:lnTo>
                      <a:pt x="2053" y="200"/>
                    </a:lnTo>
                    <a:close/>
                    <a:moveTo>
                      <a:pt x="1280" y="1380"/>
                    </a:moveTo>
                    <a:lnTo>
                      <a:pt x="1280" y="2133"/>
                    </a:lnTo>
                    <a:lnTo>
                      <a:pt x="377" y="2133"/>
                    </a:lnTo>
                    <a:lnTo>
                      <a:pt x="1280" y="1380"/>
                    </a:lnTo>
                    <a:close/>
                    <a:moveTo>
                      <a:pt x="1280" y="2447"/>
                    </a:moveTo>
                    <a:lnTo>
                      <a:pt x="1280" y="3200"/>
                    </a:lnTo>
                    <a:lnTo>
                      <a:pt x="377" y="3200"/>
                    </a:lnTo>
                    <a:lnTo>
                      <a:pt x="1280" y="2447"/>
                    </a:lnTo>
                    <a:close/>
                    <a:moveTo>
                      <a:pt x="1280" y="3514"/>
                    </a:moveTo>
                    <a:lnTo>
                      <a:pt x="1280" y="4267"/>
                    </a:lnTo>
                    <a:lnTo>
                      <a:pt x="377" y="4267"/>
                    </a:lnTo>
                    <a:lnTo>
                      <a:pt x="1280" y="3514"/>
                    </a:lnTo>
                    <a:close/>
                    <a:moveTo>
                      <a:pt x="1292" y="5380"/>
                    </a:moveTo>
                    <a:lnTo>
                      <a:pt x="1444" y="4571"/>
                    </a:lnTo>
                    <a:lnTo>
                      <a:pt x="1772" y="4900"/>
                    </a:lnTo>
                    <a:lnTo>
                      <a:pt x="1292" y="5380"/>
                    </a:lnTo>
                    <a:close/>
                    <a:moveTo>
                      <a:pt x="2055" y="4900"/>
                    </a:moveTo>
                    <a:lnTo>
                      <a:pt x="2373" y="4582"/>
                    </a:lnTo>
                    <a:lnTo>
                      <a:pt x="2464" y="5309"/>
                    </a:lnTo>
                    <a:lnTo>
                      <a:pt x="2055" y="4900"/>
                    </a:lnTo>
                    <a:close/>
                    <a:moveTo>
                      <a:pt x="2547" y="4267"/>
                    </a:moveTo>
                    <a:lnTo>
                      <a:pt x="2547" y="3514"/>
                    </a:lnTo>
                    <a:lnTo>
                      <a:pt x="3451" y="4267"/>
                    </a:lnTo>
                    <a:lnTo>
                      <a:pt x="2547" y="4267"/>
                    </a:lnTo>
                    <a:close/>
                    <a:moveTo>
                      <a:pt x="2547" y="3200"/>
                    </a:moveTo>
                    <a:lnTo>
                      <a:pt x="2547" y="2447"/>
                    </a:lnTo>
                    <a:lnTo>
                      <a:pt x="3451" y="3200"/>
                    </a:lnTo>
                    <a:lnTo>
                      <a:pt x="2547" y="3200"/>
                    </a:lnTo>
                    <a:close/>
                    <a:moveTo>
                      <a:pt x="2547" y="2133"/>
                    </a:moveTo>
                    <a:lnTo>
                      <a:pt x="2547" y="1380"/>
                    </a:lnTo>
                    <a:lnTo>
                      <a:pt x="3451" y="2133"/>
                    </a:lnTo>
                    <a:lnTo>
                      <a:pt x="2547" y="2133"/>
                    </a:lnTo>
                    <a:close/>
                  </a:path>
                </a:pathLst>
              </a:custGeom>
              <a:grpFill/>
              <a:ln>
                <a:noFill/>
              </a:ln>
            </p:spPr>
          </p:sp>
        </p:grpSp>
        <p:grpSp>
          <p:nvGrpSpPr>
            <p:cNvPr id="62" name="组合 61"/>
            <p:cNvGrpSpPr/>
            <p:nvPr/>
          </p:nvGrpSpPr>
          <p:grpSpPr>
            <a:xfrm>
              <a:off x="3363901" y="5981839"/>
              <a:ext cx="1329737" cy="374571"/>
              <a:chOff x="8067633" y="2519343"/>
              <a:chExt cx="1030243" cy="642525"/>
            </a:xfrm>
          </p:grpSpPr>
          <p:sp>
            <p:nvSpPr>
              <p:cNvPr id="63" name="文本框 62"/>
              <p:cNvSpPr txBox="1"/>
              <p:nvPr/>
            </p:nvSpPr>
            <p:spPr>
              <a:xfrm>
                <a:off x="8067633" y="2519343"/>
                <a:ext cx="1030243" cy="642525"/>
              </a:xfrm>
              <a:prstGeom prst="roundRect">
                <a:avLst/>
              </a:prstGeom>
              <a:noFill/>
              <a:ln w="25400">
                <a:noFill/>
                <a:prstDash val="dash"/>
              </a:ln>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rPr>
                  <a:t>智能电网</a:t>
                </a:r>
                <a:endParaRPr lang="en-US" altLang="zh-CN" sz="1600" dirty="0">
                  <a:latin typeface="微软雅黑" panose="020B0503020204020204" pitchFamily="34" charset="-122"/>
                  <a:ea typeface="微软雅黑" panose="020B0503020204020204" pitchFamily="34" charset="-122"/>
                </a:endParaRPr>
              </a:p>
            </p:txBody>
          </p:sp>
          <p:sp>
            <p:nvSpPr>
              <p:cNvPr id="64" name="圆角矩形 63"/>
              <p:cNvSpPr/>
              <p:nvPr/>
            </p:nvSpPr>
            <p:spPr>
              <a:xfrm>
                <a:off x="8217651" y="2543854"/>
                <a:ext cx="769287" cy="564241"/>
              </a:xfrm>
              <a:prstGeom prst="roundRect">
                <a:avLst/>
              </a:prstGeom>
              <a:noFill/>
              <a:ln w="25400">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342900" indent="-342900" algn="ctr">
                  <a:buFont typeface="Arial" panose="020B0604020202020204" pitchFamily="34" charset="0"/>
                  <a:buChar char="•"/>
                </a:pP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grpSp>
      <p:pic>
        <p:nvPicPr>
          <p:cNvPr id="88" name="图片 87"/>
          <p:cNvPicPr>
            <a:picLocks noChangeAspect="1"/>
          </p:cNvPicPr>
          <p:nvPr/>
        </p:nvPicPr>
        <p:blipFill>
          <a:blip r:embed="rId5"/>
          <a:stretch>
            <a:fillRect/>
          </a:stretch>
        </p:blipFill>
        <p:spPr>
          <a:xfrm>
            <a:off x="5053447" y="1030230"/>
            <a:ext cx="3834799" cy="3797203"/>
          </a:xfrm>
          <a:prstGeom prst="rect">
            <a:avLst/>
          </a:prstGeom>
        </p:spPr>
      </p:pic>
      <p:sp>
        <p:nvSpPr>
          <p:cNvPr id="89" name="矩形 88"/>
          <p:cNvSpPr/>
          <p:nvPr/>
        </p:nvSpPr>
        <p:spPr>
          <a:xfrm>
            <a:off x="5507400" y="5034428"/>
            <a:ext cx="3268390" cy="1569660"/>
          </a:xfrm>
          <a:prstGeom prst="rect">
            <a:avLst/>
          </a:prstGeom>
          <a:noFill/>
          <a:ln w="9525">
            <a:noFill/>
          </a:ln>
        </p:spPr>
        <p:txBody>
          <a:bodyPr wrap="square">
            <a:spAutoFit/>
          </a:bodyPr>
          <a:lstStyle/>
          <a:p>
            <a:pPr lvl="0" algn="just">
              <a:lnSpc>
                <a:spcPct val="150000"/>
              </a:lnSpc>
              <a:buClrTx/>
            </a:pPr>
            <a:r>
              <a:rPr lang="zh-CN" altLang="en-US" sz="1600" b="1" dirty="0">
                <a:solidFill>
                  <a:srgbClr val="000000"/>
                </a:solidFill>
                <a:latin typeface="微软雅黑" panose="020B0503020204020204" pitchFamily="34" charset="-122"/>
                <a:ea typeface="微软雅黑" panose="020B0503020204020204" pitchFamily="34" charset="-122"/>
              </a:rPr>
              <a:t>锂离子电池</a:t>
            </a:r>
            <a:r>
              <a:rPr lang="zh-CN" altLang="en-US" sz="1600" dirty="0">
                <a:solidFill>
                  <a:srgbClr val="000000"/>
                </a:solidFill>
                <a:latin typeface="微软雅黑" panose="020B0503020204020204" pitchFamily="34" charset="-122"/>
                <a:ea typeface="微软雅黑" panose="020B0503020204020204" pitchFamily="34" charset="-122"/>
              </a:rPr>
              <a:t>是通过正极产生的锂离子在负极碳材料中的嵌入与迁出来实现电池的充放电过程，称之为锂离子电池。</a:t>
            </a:r>
          </a:p>
        </p:txBody>
      </p:sp>
      <p:sp>
        <p:nvSpPr>
          <p:cNvPr id="90" name="文本框 89"/>
          <p:cNvSpPr txBox="1"/>
          <p:nvPr/>
        </p:nvSpPr>
        <p:spPr>
          <a:xfrm>
            <a:off x="5139864" y="803448"/>
            <a:ext cx="2964154" cy="369332"/>
          </a:xfrm>
          <a:prstGeom prst="rect">
            <a:avLst/>
          </a:prstGeom>
          <a:noFill/>
        </p:spPr>
        <p:txBody>
          <a:bodyPr wrap="square" rtlCol="0">
            <a:spAutoFit/>
          </a:bodyPr>
          <a:lstStyle/>
          <a:p>
            <a:pPr marL="285744" indent="-285744">
              <a:buFont typeface="Wingdings" panose="05000000000000000000" pitchFamily="2" charset="2"/>
              <a:buChar char="l"/>
            </a:pPr>
            <a:r>
              <a:rPr lang="zh-CN" altLang="en-US" b="1" dirty="0" smtClean="0">
                <a:latin typeface="微软雅黑" panose="020B0503020204020204" pitchFamily="34" charset="-122"/>
                <a:ea typeface="微软雅黑" panose="020B0503020204020204" pitchFamily="34" charset="-122"/>
              </a:rPr>
              <a:t>工作原理</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875675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2" y="129607"/>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369332"/>
              </a:xfrm>
              <a:prstGeom prst="rect">
                <a:avLst/>
              </a:prstGeom>
              <a:noFill/>
            </p:spPr>
            <p:txBody>
              <a:bodyPr wrap="square" rtlCol="0">
                <a:spAutoFit/>
              </a:bodyPr>
              <a:lstStyle/>
              <a:p>
                <a:pPr marL="342900" indent="-342900">
                  <a:buAutoNum type="arabicPeriod"/>
                </a:pPr>
                <a:r>
                  <a:rPr lang="zh-CN" altLang="en-US" b="1" dirty="0" smtClean="0">
                    <a:solidFill>
                      <a:schemeClr val="bg1"/>
                    </a:solidFill>
                    <a:latin typeface="微软雅黑" panose="020B0503020204020204" pitchFamily="34" charset="-122"/>
                    <a:ea typeface="微软雅黑" panose="020B0503020204020204" pitchFamily="34" charset="-122"/>
                  </a:rPr>
                  <a:t>背景介绍</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文本框 41">
            <a:extLst>
              <a:ext uri="{FF2B5EF4-FFF2-40B4-BE49-F238E27FC236}">
                <a16:creationId xmlns:a16="http://schemas.microsoft.com/office/drawing/2014/main" id="{0BF6B332-2654-44FC-83D0-EFF9D0BD98EB}"/>
              </a:ext>
            </a:extLst>
          </p:cNvPr>
          <p:cNvSpPr txBox="1"/>
          <p:nvPr/>
        </p:nvSpPr>
        <p:spPr>
          <a:xfrm>
            <a:off x="333200" y="1161813"/>
            <a:ext cx="8477599" cy="3970318"/>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400" b="1" baseline="0" dirty="0" smtClean="0">
                <a:latin typeface="微软雅黑" panose="020B0503020204020204" pitchFamily="34" charset="-122"/>
                <a:ea typeface="微软雅黑" panose="020B0503020204020204" pitchFamily="34" charset="-122"/>
              </a:rPr>
              <a:t>目前人们都追求高</a:t>
            </a:r>
            <a:r>
              <a:rPr lang="zh-CN" altLang="en-US" sz="2400" b="1" baseline="0" dirty="0" smtClean="0">
                <a:solidFill>
                  <a:srgbClr val="FF0000"/>
                </a:solidFill>
                <a:latin typeface="微软雅黑" panose="020B0503020204020204" pitchFamily="34" charset="-122"/>
                <a:ea typeface="微软雅黑" panose="020B0503020204020204" pitchFamily="34" charset="-122"/>
              </a:rPr>
              <a:t>能量密度</a:t>
            </a:r>
            <a:r>
              <a:rPr lang="zh-CN" altLang="en-US" sz="2400" b="1" baseline="0" dirty="0" smtClean="0">
                <a:latin typeface="微软雅黑" panose="020B0503020204020204" pitchFamily="34" charset="-122"/>
                <a:ea typeface="微软雅黑" panose="020B0503020204020204" pitchFamily="34" charset="-122"/>
              </a:rPr>
              <a:t>和</a:t>
            </a:r>
            <a:r>
              <a:rPr lang="zh-CN" altLang="en-US" sz="2400" b="1" baseline="0" dirty="0" smtClean="0">
                <a:solidFill>
                  <a:srgbClr val="FF0000"/>
                </a:solidFill>
                <a:latin typeface="微软雅黑" panose="020B0503020204020204" pitchFamily="34" charset="-122"/>
                <a:ea typeface="微软雅黑" panose="020B0503020204020204" pitchFamily="34" charset="-122"/>
              </a:rPr>
              <a:t>功率密度</a:t>
            </a:r>
            <a:r>
              <a:rPr lang="zh-CN" altLang="en-US" sz="2400" b="1" baseline="0" dirty="0" smtClean="0">
                <a:latin typeface="微软雅黑" panose="020B0503020204020204" pitchFamily="34" charset="-122"/>
                <a:ea typeface="微软雅黑" panose="020B0503020204020204" pitchFamily="34" charset="-122"/>
              </a:rPr>
              <a:t>的锂离子电池，然而二者之间存在矛盾，一般来说能量密度越高，其功率密度越低。</a:t>
            </a:r>
            <a:endParaRPr lang="en-US" altLang="zh-CN" sz="2400" b="1" baseline="0" dirty="0" smtClean="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baseline="0" dirty="0" smtClean="0">
                <a:latin typeface="微软雅黑" panose="020B0503020204020204" pitchFamily="34" charset="-122"/>
                <a:ea typeface="微软雅黑" panose="020B0503020204020204" pitchFamily="34" charset="-122"/>
              </a:rPr>
              <a:t>例如对电动汽车</a:t>
            </a:r>
            <a:r>
              <a:rPr lang="zh-CN" altLang="en-US" sz="2400" b="1" baseline="0" dirty="0">
                <a:latin typeface="微软雅黑" panose="020B0503020204020204" pitchFamily="34" charset="-122"/>
                <a:ea typeface="微软雅黑" panose="020B0503020204020204" pitchFamily="34" charset="-122"/>
              </a:rPr>
              <a:t>来说，能量密度决定</a:t>
            </a:r>
            <a:r>
              <a:rPr lang="zh-CN" altLang="en-US" sz="2400" b="1" baseline="0" dirty="0" smtClean="0">
                <a:latin typeface="微软雅黑" panose="020B0503020204020204" pitchFamily="34" charset="-122"/>
                <a:ea typeface="微软雅黑" panose="020B0503020204020204" pitchFamily="34" charset="-122"/>
              </a:rPr>
              <a:t>了单次</a:t>
            </a:r>
            <a:r>
              <a:rPr lang="zh-CN" altLang="en-US" sz="2400" b="1" baseline="0" dirty="0">
                <a:latin typeface="微软雅黑" panose="020B0503020204020204" pitchFamily="34" charset="-122"/>
                <a:ea typeface="微软雅黑" panose="020B0503020204020204" pitchFamily="34" charset="-122"/>
              </a:rPr>
              <a:t>最大行驶</a:t>
            </a:r>
            <a:r>
              <a:rPr lang="zh-CN" altLang="en-US" sz="2400" b="1" baseline="0" dirty="0" smtClean="0">
                <a:latin typeface="微软雅黑" panose="020B0503020204020204" pitchFamily="34" charset="-122"/>
                <a:ea typeface="微软雅黑" panose="020B0503020204020204" pitchFamily="34" charset="-122"/>
              </a:rPr>
              <a:t>里程，而功率密度决定了最大行驶速度。因此如何才能既保证“跑得快”，又能够“跑得远”？</a:t>
            </a:r>
            <a:endParaRPr lang="en-US" altLang="zh-CN" sz="2400" b="1" baseline="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p"/>
            </a:pPr>
            <a:endParaRPr lang="zh-CN" altLang="en-US" sz="2400" b="1" baseline="0" dirty="0">
              <a:latin typeface="微软雅黑" panose="020B0503020204020204" pitchFamily="34" charset="-122"/>
              <a:ea typeface="微软雅黑" panose="020B0503020204020204" pitchFamily="34" charset="-122"/>
            </a:endParaRPr>
          </a:p>
        </p:txBody>
      </p:sp>
      <p:grpSp>
        <p:nvGrpSpPr>
          <p:cNvPr id="43" name="组合 42"/>
          <p:cNvGrpSpPr/>
          <p:nvPr/>
        </p:nvGrpSpPr>
        <p:grpSpPr>
          <a:xfrm>
            <a:off x="3048040" y="4678471"/>
            <a:ext cx="3352646" cy="1830384"/>
            <a:chOff x="3920475" y="3123212"/>
            <a:chExt cx="2727996" cy="1395175"/>
          </a:xfrm>
        </p:grpSpPr>
        <p:grpSp>
          <p:nvGrpSpPr>
            <p:cNvPr id="44" name="组合 43"/>
            <p:cNvGrpSpPr/>
            <p:nvPr/>
          </p:nvGrpSpPr>
          <p:grpSpPr>
            <a:xfrm>
              <a:off x="3920475" y="3123212"/>
              <a:ext cx="2727996" cy="1395175"/>
              <a:chOff x="5582912" y="4743157"/>
              <a:chExt cx="2727996" cy="1395175"/>
            </a:xfrm>
          </p:grpSpPr>
          <p:sp>
            <p:nvSpPr>
              <p:cNvPr id="49" name="任意多边形 48"/>
              <p:cNvSpPr/>
              <p:nvPr/>
            </p:nvSpPr>
            <p:spPr>
              <a:xfrm>
                <a:off x="5634361" y="4743157"/>
                <a:ext cx="1120746" cy="606221"/>
              </a:xfrm>
              <a:custGeom>
                <a:avLst/>
                <a:gdLst>
                  <a:gd name="connsiteX0" fmla="*/ 0 w 1091198"/>
                  <a:gd name="connsiteY0" fmla="*/ 60622 h 606221"/>
                  <a:gd name="connsiteX1" fmla="*/ 60622 w 1091198"/>
                  <a:gd name="connsiteY1" fmla="*/ 0 h 606221"/>
                  <a:gd name="connsiteX2" fmla="*/ 1030576 w 1091198"/>
                  <a:gd name="connsiteY2" fmla="*/ 0 h 606221"/>
                  <a:gd name="connsiteX3" fmla="*/ 1091198 w 1091198"/>
                  <a:gd name="connsiteY3" fmla="*/ 60622 h 606221"/>
                  <a:gd name="connsiteX4" fmla="*/ 1091198 w 1091198"/>
                  <a:gd name="connsiteY4" fmla="*/ 545599 h 606221"/>
                  <a:gd name="connsiteX5" fmla="*/ 1030576 w 1091198"/>
                  <a:gd name="connsiteY5" fmla="*/ 606221 h 606221"/>
                  <a:gd name="connsiteX6" fmla="*/ 60622 w 1091198"/>
                  <a:gd name="connsiteY6" fmla="*/ 606221 h 606221"/>
                  <a:gd name="connsiteX7" fmla="*/ 0 w 1091198"/>
                  <a:gd name="connsiteY7" fmla="*/ 545599 h 606221"/>
                  <a:gd name="connsiteX8" fmla="*/ 0 w 1091198"/>
                  <a:gd name="connsiteY8" fmla="*/ 60622 h 606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1198" h="606221">
                    <a:moveTo>
                      <a:pt x="0" y="60622"/>
                    </a:moveTo>
                    <a:cubicBezTo>
                      <a:pt x="0" y="27141"/>
                      <a:pt x="27141" y="0"/>
                      <a:pt x="60622" y="0"/>
                    </a:cubicBezTo>
                    <a:lnTo>
                      <a:pt x="1030576" y="0"/>
                    </a:lnTo>
                    <a:cubicBezTo>
                      <a:pt x="1064057" y="0"/>
                      <a:pt x="1091198" y="27141"/>
                      <a:pt x="1091198" y="60622"/>
                    </a:cubicBezTo>
                    <a:lnTo>
                      <a:pt x="1091198" y="545599"/>
                    </a:lnTo>
                    <a:cubicBezTo>
                      <a:pt x="1091198" y="579080"/>
                      <a:pt x="1064057" y="606221"/>
                      <a:pt x="1030576" y="606221"/>
                    </a:cubicBezTo>
                    <a:lnTo>
                      <a:pt x="60622" y="606221"/>
                    </a:lnTo>
                    <a:cubicBezTo>
                      <a:pt x="27141" y="606221"/>
                      <a:pt x="0" y="579080"/>
                      <a:pt x="0" y="545599"/>
                    </a:cubicBezTo>
                    <a:lnTo>
                      <a:pt x="0" y="60622"/>
                    </a:lnTo>
                    <a:close/>
                  </a:path>
                </a:pathLst>
              </a:custGeom>
              <a:solidFill>
                <a:srgbClr val="A5A5A5">
                  <a:tint val="40000"/>
                  <a:alpha val="90000"/>
                  <a:hueOff val="0"/>
                  <a:satOff val="0"/>
                  <a:lumOff val="0"/>
                  <a:alphaOff val="0"/>
                </a:srgbClr>
              </a:solidFill>
              <a:ln w="12700" cap="flat" cmpd="sng" algn="ctr">
                <a:solidFill>
                  <a:srgbClr val="A5A5A5">
                    <a:tint val="40000"/>
                    <a:alpha val="90000"/>
                    <a:hueOff val="0"/>
                    <a:satOff val="0"/>
                    <a:lumOff val="0"/>
                    <a:alphaOff val="0"/>
                  </a:srgb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txBody>
              <a:bodyPr spcFirstLastPara="0" vert="horz" wrap="square" lIns="86336" tIns="86336" rIns="86336" bIns="86336" numCol="1" spcCol="1270" anchor="ctr" anchorCtr="0">
                <a:noAutofit/>
              </a:bodyPr>
              <a:lstStyle/>
              <a:p>
                <a:pPr lvl="0" algn="ctr" defTabSz="800100">
                  <a:lnSpc>
                    <a:spcPct val="90000"/>
                  </a:lnSpc>
                  <a:spcBef>
                    <a:spcPct val="0"/>
                  </a:spcBef>
                  <a:spcAft>
                    <a:spcPct val="35000"/>
                  </a:spcAft>
                </a:pPr>
                <a:r>
                  <a:rPr lang="zh-CN" altLang="en-US" sz="2000" b="1" kern="1200" baseline="0" dirty="0" smtClean="0">
                    <a:solidFill>
                      <a:sysClr val="windowText" lastClr="000000">
                        <a:hueOff val="0"/>
                        <a:satOff val="0"/>
                        <a:lumOff val="0"/>
                        <a:alphaOff val="0"/>
                      </a:sysClr>
                    </a:solidFill>
                    <a:latin typeface="Calibri" panose="020F0502020204030204"/>
                    <a:ea typeface="宋体" panose="02010600030101010101" pitchFamily="2" charset="-122"/>
                    <a:cs typeface="+mn-cs"/>
                  </a:rPr>
                  <a:t>功率密度</a:t>
                </a:r>
                <a:endParaRPr lang="zh-CN" altLang="en-US" sz="2000" b="1" kern="1200" baseline="0" dirty="0">
                  <a:solidFill>
                    <a:sysClr val="windowText" lastClr="000000">
                      <a:hueOff val="0"/>
                      <a:satOff val="0"/>
                      <a:lumOff val="0"/>
                      <a:alphaOff val="0"/>
                    </a:sysClr>
                  </a:solidFill>
                  <a:latin typeface="Calibri" panose="020F0502020204030204"/>
                  <a:ea typeface="宋体" panose="02010600030101010101" pitchFamily="2" charset="-122"/>
                  <a:cs typeface="+mn-cs"/>
                </a:endParaRPr>
              </a:p>
            </p:txBody>
          </p:sp>
          <p:sp>
            <p:nvSpPr>
              <p:cNvPr id="50" name="任意多边形 49"/>
              <p:cNvSpPr/>
              <p:nvPr/>
            </p:nvSpPr>
            <p:spPr>
              <a:xfrm>
                <a:off x="7148837" y="4849088"/>
                <a:ext cx="1104109" cy="606221"/>
              </a:xfrm>
              <a:custGeom>
                <a:avLst/>
                <a:gdLst>
                  <a:gd name="connsiteX0" fmla="*/ 0 w 1091198"/>
                  <a:gd name="connsiteY0" fmla="*/ 60622 h 606221"/>
                  <a:gd name="connsiteX1" fmla="*/ 60622 w 1091198"/>
                  <a:gd name="connsiteY1" fmla="*/ 0 h 606221"/>
                  <a:gd name="connsiteX2" fmla="*/ 1030576 w 1091198"/>
                  <a:gd name="connsiteY2" fmla="*/ 0 h 606221"/>
                  <a:gd name="connsiteX3" fmla="*/ 1091198 w 1091198"/>
                  <a:gd name="connsiteY3" fmla="*/ 60622 h 606221"/>
                  <a:gd name="connsiteX4" fmla="*/ 1091198 w 1091198"/>
                  <a:gd name="connsiteY4" fmla="*/ 545599 h 606221"/>
                  <a:gd name="connsiteX5" fmla="*/ 1030576 w 1091198"/>
                  <a:gd name="connsiteY5" fmla="*/ 606221 h 606221"/>
                  <a:gd name="connsiteX6" fmla="*/ 60622 w 1091198"/>
                  <a:gd name="connsiteY6" fmla="*/ 606221 h 606221"/>
                  <a:gd name="connsiteX7" fmla="*/ 0 w 1091198"/>
                  <a:gd name="connsiteY7" fmla="*/ 545599 h 606221"/>
                  <a:gd name="connsiteX8" fmla="*/ 0 w 1091198"/>
                  <a:gd name="connsiteY8" fmla="*/ 60622 h 606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1198" h="606221">
                    <a:moveTo>
                      <a:pt x="0" y="60622"/>
                    </a:moveTo>
                    <a:cubicBezTo>
                      <a:pt x="0" y="27141"/>
                      <a:pt x="27141" y="0"/>
                      <a:pt x="60622" y="0"/>
                    </a:cubicBezTo>
                    <a:lnTo>
                      <a:pt x="1030576" y="0"/>
                    </a:lnTo>
                    <a:cubicBezTo>
                      <a:pt x="1064057" y="0"/>
                      <a:pt x="1091198" y="27141"/>
                      <a:pt x="1091198" y="60622"/>
                    </a:cubicBezTo>
                    <a:lnTo>
                      <a:pt x="1091198" y="545599"/>
                    </a:lnTo>
                    <a:cubicBezTo>
                      <a:pt x="1091198" y="579080"/>
                      <a:pt x="1064057" y="606221"/>
                      <a:pt x="1030576" y="606221"/>
                    </a:cubicBezTo>
                    <a:lnTo>
                      <a:pt x="60622" y="606221"/>
                    </a:lnTo>
                    <a:cubicBezTo>
                      <a:pt x="27141" y="606221"/>
                      <a:pt x="0" y="579080"/>
                      <a:pt x="0" y="545599"/>
                    </a:cubicBezTo>
                    <a:lnTo>
                      <a:pt x="0" y="60622"/>
                    </a:lnTo>
                    <a:close/>
                  </a:path>
                </a:pathLst>
              </a:custGeom>
              <a:solidFill>
                <a:schemeClr val="accent1">
                  <a:alpha val="90000"/>
                </a:schemeClr>
              </a:solidFill>
              <a:ln w="12700" cap="flat" cmpd="sng" algn="ctr">
                <a:solidFill>
                  <a:schemeClr val="accent1">
                    <a:lumMod val="90000"/>
                    <a:alpha val="90000"/>
                  </a:scheme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txBody>
              <a:bodyPr spcFirstLastPara="0" vert="horz" wrap="square" lIns="86336" tIns="86336" rIns="86336" bIns="86336" numCol="1" spcCol="1270" anchor="ctr" anchorCtr="0">
                <a:noAutofit/>
              </a:bodyPr>
              <a:lstStyle/>
              <a:p>
                <a:pPr lvl="0" algn="ctr" defTabSz="800100">
                  <a:lnSpc>
                    <a:spcPct val="90000"/>
                  </a:lnSpc>
                  <a:spcBef>
                    <a:spcPct val="0"/>
                  </a:spcBef>
                  <a:spcAft>
                    <a:spcPct val="35000"/>
                  </a:spcAft>
                </a:pPr>
                <a:r>
                  <a:rPr lang="zh-CN" altLang="en-US" sz="2000" b="1" kern="1200" baseline="0" dirty="0" smtClean="0">
                    <a:solidFill>
                      <a:sysClr val="windowText" lastClr="000000">
                        <a:hueOff val="0"/>
                        <a:satOff val="0"/>
                        <a:lumOff val="0"/>
                        <a:alphaOff val="0"/>
                      </a:sysClr>
                    </a:solidFill>
                    <a:latin typeface="Calibri" panose="020F0502020204030204"/>
                    <a:ea typeface="宋体" panose="02010600030101010101" pitchFamily="2" charset="-122"/>
                    <a:cs typeface="+mn-cs"/>
                  </a:rPr>
                  <a:t>能量密度</a:t>
                </a:r>
                <a:endParaRPr lang="zh-CN" altLang="en-US" sz="2000" b="1" kern="1200" baseline="0" dirty="0">
                  <a:solidFill>
                    <a:sysClr val="windowText" lastClr="000000">
                      <a:hueOff val="0"/>
                      <a:satOff val="0"/>
                      <a:lumOff val="0"/>
                      <a:alphaOff val="0"/>
                    </a:sysClr>
                  </a:solidFill>
                  <a:latin typeface="Calibri" panose="020F0502020204030204"/>
                  <a:ea typeface="宋体" panose="02010600030101010101" pitchFamily="2" charset="-122"/>
                  <a:cs typeface="+mn-cs"/>
                </a:endParaRPr>
              </a:p>
            </p:txBody>
          </p:sp>
          <p:sp>
            <p:nvSpPr>
              <p:cNvPr id="51" name="等腰三角形 50"/>
              <p:cNvSpPr/>
              <p:nvPr/>
            </p:nvSpPr>
            <p:spPr>
              <a:xfrm>
                <a:off x="6719577" y="5683666"/>
                <a:ext cx="454666" cy="454666"/>
              </a:xfrm>
              <a:prstGeom prst="triangle">
                <a:avLst/>
              </a:prstGeom>
              <a:solidFill>
                <a:schemeClr val="accent1">
                  <a:lumMod val="75000"/>
                  <a:alpha val="90000"/>
                </a:schemeClr>
              </a:solidFill>
              <a:ln w="12700" cap="flat" cmpd="sng" algn="ctr">
                <a:solidFill>
                  <a:schemeClr val="accent1">
                    <a:lumMod val="75000"/>
                    <a:alpha val="90000"/>
                  </a:scheme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sp>
          <p:sp>
            <p:nvSpPr>
              <p:cNvPr id="52" name="矩形 51"/>
              <p:cNvSpPr/>
              <p:nvPr/>
            </p:nvSpPr>
            <p:spPr>
              <a:xfrm rot="250422">
                <a:off x="5582912" y="5493313"/>
                <a:ext cx="2727996" cy="184291"/>
              </a:xfrm>
              <a:prstGeom prst="rect">
                <a:avLst/>
              </a:prstGeom>
              <a:solidFill>
                <a:schemeClr val="accent1">
                  <a:lumMod val="75000"/>
                  <a:alpha val="90000"/>
                </a:schemeClr>
              </a:solidFill>
              <a:ln w="12700" cap="flat" cmpd="sng" algn="ctr">
                <a:solidFill>
                  <a:schemeClr val="accent1">
                    <a:lumMod val="75000"/>
                    <a:alpha val="90000"/>
                  </a:schemeClr>
                </a:solidFill>
                <a:prstDash val="solid"/>
                <a:miter lim="800000"/>
              </a:ln>
              <a:effectLst/>
            </p:spPr>
            <p:style>
              <a:lnRef idx="2">
                <a:scrgbClr r="0" g="0" b="0"/>
              </a:lnRef>
              <a:fillRef idx="1">
                <a:scrgbClr r="0" g="0" b="0"/>
              </a:fillRef>
              <a:effectRef idx="0">
                <a:scrgbClr r="0" g="0" b="0"/>
              </a:effectRef>
              <a:fontRef idx="minor">
                <a:schemeClr val="dk1">
                  <a:hueOff val="0"/>
                  <a:satOff val="0"/>
                  <a:lumOff val="0"/>
                  <a:alphaOff val="0"/>
                </a:schemeClr>
              </a:fontRef>
            </p:style>
          </p:sp>
        </p:grpSp>
        <p:sp>
          <p:nvSpPr>
            <p:cNvPr id="46" name="文本框 45"/>
            <p:cNvSpPr txBox="1"/>
            <p:nvPr/>
          </p:nvSpPr>
          <p:spPr>
            <a:xfrm>
              <a:off x="5099040" y="3164713"/>
              <a:ext cx="380990" cy="445733"/>
            </a:xfrm>
            <a:prstGeom prst="rect">
              <a:avLst/>
            </a:prstGeom>
            <a:noFill/>
          </p:spPr>
          <p:txBody>
            <a:bodyPr wrap="square" rtlCol="0">
              <a:spAutoFit/>
            </a:bodyPr>
            <a:lstStyle/>
            <a:p>
              <a:r>
                <a:rPr lang="zh-CN" altLang="en-US" sz="3200" b="1" baseline="0" dirty="0" smtClean="0">
                  <a:solidFill>
                    <a:schemeClr val="tx2">
                      <a:lumMod val="85000"/>
                      <a:lumOff val="15000"/>
                    </a:schemeClr>
                  </a:solidFill>
                  <a:latin typeface="Times New Roman" panose="02020603050405020304" pitchFamily="18" charset="0"/>
                  <a:cs typeface="Times New Roman" panose="02020603050405020304" pitchFamily="18" charset="0"/>
                </a:rPr>
                <a:t>？</a:t>
              </a:r>
              <a:endParaRPr lang="zh-CN" altLang="en-US" sz="3200" b="1" baseline="0" dirty="0">
                <a:solidFill>
                  <a:schemeClr val="tx2">
                    <a:lumMod val="85000"/>
                    <a:lumOff val="15000"/>
                  </a:schemeClr>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766316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2" y="129607"/>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369332"/>
              </a:xfrm>
              <a:prstGeom prst="rect">
                <a:avLst/>
              </a:prstGeom>
              <a:noFill/>
            </p:spPr>
            <p:txBody>
              <a:bodyPr wrap="square" rtlCol="0">
                <a:spAutoFit/>
              </a:bodyPr>
              <a:lstStyle/>
              <a:p>
                <a:pPr marL="342900" indent="-342900">
                  <a:buAutoNum type="arabicPeriod"/>
                </a:pPr>
                <a:r>
                  <a:rPr lang="zh-CN" altLang="en-US" b="1" dirty="0" smtClean="0">
                    <a:solidFill>
                      <a:schemeClr val="bg1"/>
                    </a:solidFill>
                    <a:latin typeface="微软雅黑" panose="020B0503020204020204" pitchFamily="34" charset="-122"/>
                    <a:ea typeface="微软雅黑" panose="020B0503020204020204" pitchFamily="34" charset="-122"/>
                  </a:rPr>
                  <a:t>背景介绍</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文本框 52">
            <a:extLst>
              <a:ext uri="{FF2B5EF4-FFF2-40B4-BE49-F238E27FC236}">
                <a16:creationId xmlns:a16="http://schemas.microsoft.com/office/drawing/2014/main" id="{0BF6B332-2654-44FC-83D0-EFF9D0BD98EB}"/>
              </a:ext>
            </a:extLst>
          </p:cNvPr>
          <p:cNvSpPr txBox="1"/>
          <p:nvPr/>
        </p:nvSpPr>
        <p:spPr>
          <a:xfrm>
            <a:off x="228722" y="989861"/>
            <a:ext cx="8477599" cy="1135054"/>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b="1" baseline="0" dirty="0" smtClean="0">
                <a:latin typeface="微软雅黑" panose="020B0503020204020204" pitchFamily="34" charset="-122"/>
                <a:ea typeface="微软雅黑" panose="020B0503020204020204" pitchFamily="34" charset="-122"/>
              </a:rPr>
              <a:t>正负电极作为锂离子电池最重要的部分，其设计直接影响到电池的容量、能量密度和功率密度</a:t>
            </a:r>
            <a:endParaRPr lang="zh-CN" altLang="en-US" sz="2400" b="1" baseline="0" dirty="0">
              <a:latin typeface="微软雅黑" panose="020B0503020204020204" pitchFamily="34" charset="-122"/>
              <a:ea typeface="微软雅黑" panose="020B0503020204020204" pitchFamily="34" charset="-122"/>
            </a:endParaRPr>
          </a:p>
        </p:txBody>
      </p:sp>
      <p:graphicFrame>
        <p:nvGraphicFramePr>
          <p:cNvPr id="54" name="图示 53"/>
          <p:cNvGraphicFramePr/>
          <p:nvPr>
            <p:extLst>
              <p:ext uri="{D42A27DB-BD31-4B8C-83A1-F6EECF244321}">
                <p14:modId xmlns:p14="http://schemas.microsoft.com/office/powerpoint/2010/main" val="2215436160"/>
              </p:ext>
            </p:extLst>
          </p:nvPr>
        </p:nvGraphicFramePr>
        <p:xfrm>
          <a:off x="326851" y="779942"/>
          <a:ext cx="8649255" cy="640063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6219122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369332"/>
              </a:xfrm>
              <a:prstGeom prst="rect">
                <a:avLst/>
              </a:prstGeom>
              <a:noFill/>
            </p:spPr>
            <p:txBody>
              <a:bodyPr wrap="square" rtlCol="0">
                <a:spAutoFit/>
              </a:bodyPr>
              <a:lstStyle/>
              <a:p>
                <a:pPr marL="342900" indent="-342900">
                  <a:buAutoNum type="arabicPeriod"/>
                </a:pPr>
                <a:r>
                  <a:rPr lang="zh-CN" altLang="en-US" b="1" dirty="0" smtClean="0">
                    <a:solidFill>
                      <a:schemeClr val="bg1"/>
                    </a:solidFill>
                    <a:latin typeface="微软雅黑" panose="020B0503020204020204" pitchFamily="34" charset="-122"/>
                    <a:ea typeface="微软雅黑" panose="020B0503020204020204" pitchFamily="34" charset="-122"/>
                  </a:rPr>
                  <a:t>背景介绍</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2" name="文本框 81"/>
          <p:cNvSpPr txBox="1"/>
          <p:nvPr/>
        </p:nvSpPr>
        <p:spPr>
          <a:xfrm>
            <a:off x="311247" y="800762"/>
            <a:ext cx="928273" cy="646331"/>
          </a:xfrm>
          <a:prstGeom prst="rect">
            <a:avLst/>
          </a:prstGeom>
          <a:noFill/>
        </p:spPr>
        <p:txBody>
          <a:bodyPr wrap="square" rtlCol="0">
            <a:spAutoFit/>
          </a:bodyPr>
          <a:lstStyle/>
          <a:p>
            <a:pPr marL="285744" indent="-285744">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技术路线</a:t>
            </a:r>
          </a:p>
        </p:txBody>
      </p:sp>
      <p:pic>
        <p:nvPicPr>
          <p:cNvPr id="83" name="图片 82"/>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0" b="100000" l="0" r="100000">
                        <a14:foregroundMark x1="50218" y1="8182" x2="50218" y2="8182"/>
                        <a14:foregroundMark x1="78603" y1="23182" x2="78603" y2="23182"/>
                        <a14:foregroundMark x1="93886" y1="52273" x2="93886" y2="52273"/>
                        <a14:foregroundMark x1="22707" y1="22727" x2="22707" y2="22727"/>
                        <a14:foregroundMark x1="13537" y1="52273" x2="13537" y2="52273"/>
                        <a14:foregroundMark x1="55022" y1="86818" x2="55022" y2="86818"/>
                        <a14:foregroundMark x1="55459" y1="91818" x2="55459" y2="91818"/>
                        <a14:foregroundMark x1="54148" y1="94545" x2="54148" y2="94545"/>
                        <a14:foregroundMark x1="51965" y1="98636" x2="51965" y2="98636"/>
                        <a14:foregroundMark x1="47598" y1="52727" x2="47598" y2="52727"/>
                        <a14:foregroundMark x1="48908" y1="49545" x2="48908" y2="49545"/>
                        <a14:foregroundMark x1="42795" y1="65455" x2="42795" y2="65455"/>
                        <a14:foregroundMark x1="46288" y1="74091" x2="46288" y2="74091"/>
                        <a14:foregroundMark x1="54585" y1="71818" x2="54585" y2="71818"/>
                        <a14:foregroundMark x1="58515" y1="65455" x2="58515" y2="65455"/>
                        <a14:foregroundMark x1="49345" y1="82727" x2="49345" y2="82727"/>
                      </a14:backgroundRemoval>
                    </a14:imgEffect>
                  </a14:imgLayer>
                </a14:imgProps>
              </a:ext>
              <a:ext uri="{28A0092B-C50C-407E-A947-70E740481C1C}">
                <a14:useLocalDpi xmlns:a14="http://schemas.microsoft.com/office/drawing/2010/main" val="0"/>
              </a:ext>
            </a:extLst>
          </a:blip>
          <a:srcRect t="-1" b="3883"/>
          <a:stretch/>
        </p:blipFill>
        <p:spPr>
          <a:xfrm>
            <a:off x="497758" y="1804130"/>
            <a:ext cx="885585" cy="817751"/>
          </a:xfrm>
          <a:prstGeom prst="rect">
            <a:avLst/>
          </a:prstGeom>
        </p:spPr>
      </p:pic>
      <p:sp>
        <p:nvSpPr>
          <p:cNvPr id="96" name="圆角矩形 95"/>
          <p:cNvSpPr/>
          <p:nvPr/>
        </p:nvSpPr>
        <p:spPr>
          <a:xfrm>
            <a:off x="1527167" y="824370"/>
            <a:ext cx="6197600" cy="5781985"/>
          </a:xfrm>
          <a:prstGeom prst="roundRect">
            <a:avLst>
              <a:gd name="adj" fmla="val 8539"/>
            </a:avLst>
          </a:prstGeom>
          <a:gradFill>
            <a:gsLst>
              <a:gs pos="0">
                <a:schemeClr val="accent1">
                  <a:lumMod val="5000"/>
                  <a:lumOff val="95000"/>
                </a:schemeClr>
              </a:gs>
              <a:gs pos="100000">
                <a:schemeClr val="accent1">
                  <a:lumMod val="60000"/>
                  <a:lumOff val="40000"/>
                </a:schemeClr>
              </a:gs>
            </a:gsLst>
            <a:lin ang="5400000" scaled="1"/>
          </a:gradFill>
          <a:ln>
            <a:solidFill>
              <a:srgbClr val="0984E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103" name="右箭头 102"/>
          <p:cNvSpPr/>
          <p:nvPr/>
        </p:nvSpPr>
        <p:spPr>
          <a:xfrm rot="5400000">
            <a:off x="4516497" y="4089109"/>
            <a:ext cx="225274" cy="157915"/>
          </a:xfrm>
          <a:prstGeom prst="rightArrow">
            <a:avLst/>
          </a:prstGeom>
          <a:solidFill>
            <a:srgbClr val="6A89CC"/>
          </a:solidFill>
          <a:ln>
            <a:solidFill>
              <a:srgbClr val="4A69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1839612" y="994169"/>
            <a:ext cx="3835275" cy="1185318"/>
          </a:xfrm>
          <a:prstGeom prst="rect">
            <a:avLst/>
          </a:prstGeom>
          <a:solidFill>
            <a:schemeClr val="accent1">
              <a:lumMod val="20000"/>
              <a:lumOff val="80000"/>
            </a:schemeClr>
          </a:solid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89CC"/>
              </a:solidFill>
              <a:latin typeface="楷体" panose="02010609060101010101" pitchFamily="49" charset="-122"/>
              <a:ea typeface="楷体" panose="02010609060101010101" pitchFamily="49" charset="-122"/>
            </a:endParaRPr>
          </a:p>
        </p:txBody>
      </p:sp>
      <p:sp>
        <p:nvSpPr>
          <p:cNvPr id="98" name="文本框 97"/>
          <p:cNvSpPr txBox="1"/>
          <p:nvPr/>
        </p:nvSpPr>
        <p:spPr>
          <a:xfrm>
            <a:off x="2301703" y="1023833"/>
            <a:ext cx="2911093" cy="338554"/>
          </a:xfrm>
          <a:prstGeom prst="rect">
            <a:avLst/>
          </a:prstGeom>
          <a:noFill/>
        </p:spPr>
        <p:txBody>
          <a:bodyPr wrap="square" rtlCol="0">
            <a:spAutoFit/>
          </a:bodyPr>
          <a:lstStyle/>
          <a:p>
            <a:pPr algn="ctr"/>
            <a:r>
              <a:rPr lang="zh-CN" altLang="en-US" sz="1600" dirty="0" smtClean="0">
                <a:latin typeface="楷体" panose="02010609060101010101" pitchFamily="49" charset="-122"/>
                <a:ea typeface="楷体" panose="02010609060101010101" pitchFamily="49" charset="-122"/>
              </a:rPr>
              <a:t>电化学</a:t>
            </a:r>
            <a:r>
              <a:rPr lang="en-US" altLang="zh-CN" sz="1600" dirty="0" smtClean="0">
                <a:latin typeface="楷体" panose="02010609060101010101" pitchFamily="49" charset="-122"/>
                <a:ea typeface="楷体" panose="02010609060101010101" pitchFamily="49" charset="-122"/>
              </a:rPr>
              <a:t>-</a:t>
            </a:r>
            <a:r>
              <a:rPr lang="zh-CN" altLang="en-US" sz="1600" dirty="0" smtClean="0">
                <a:latin typeface="楷体" panose="02010609060101010101" pitchFamily="49" charset="-122"/>
                <a:ea typeface="楷体" panose="02010609060101010101" pitchFamily="49" charset="-122"/>
              </a:rPr>
              <a:t>热耦合模型的建立</a:t>
            </a:r>
            <a:endParaRPr lang="zh-CN" altLang="en-US" sz="1600" dirty="0">
              <a:latin typeface="楷体" panose="02010609060101010101" pitchFamily="49" charset="-122"/>
              <a:ea typeface="楷体" panose="02010609060101010101" pitchFamily="49" charset="-122"/>
            </a:endParaRPr>
          </a:p>
        </p:txBody>
      </p:sp>
      <p:sp>
        <p:nvSpPr>
          <p:cNvPr id="99" name="文本框 1"/>
          <p:cNvSpPr txBox="1"/>
          <p:nvPr/>
        </p:nvSpPr>
        <p:spPr>
          <a:xfrm>
            <a:off x="1932048" y="1784193"/>
            <a:ext cx="2184195" cy="324000"/>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电化学动力学</a:t>
            </a:r>
            <a:r>
              <a:rPr lang="en-US" altLang="zh-CN" sz="1200" kern="1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Butler-</a:t>
            </a:r>
            <a:r>
              <a:rPr lang="en-US" altLang="zh-CN" sz="1200" kern="100" dirty="0" err="1"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Volmer</a:t>
            </a:r>
            <a:r>
              <a:rPr lang="en-US" altLang="zh-CN" sz="1200" kern="1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sz="12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0" name="文本框 1"/>
          <p:cNvSpPr txBox="1"/>
          <p:nvPr/>
        </p:nvSpPr>
        <p:spPr>
          <a:xfrm>
            <a:off x="4011671" y="1374630"/>
            <a:ext cx="1453827" cy="324000"/>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电荷守恒</a:t>
            </a:r>
            <a:r>
              <a:rPr lang="en-US" altLang="zh-CN"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a:t>
            </a: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欧姆定律</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01" name="文本框 1"/>
          <p:cNvSpPr txBox="1"/>
          <p:nvPr/>
        </p:nvSpPr>
        <p:spPr>
          <a:xfrm>
            <a:off x="1932048" y="1374630"/>
            <a:ext cx="1514598" cy="324000"/>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质量守恒</a:t>
            </a:r>
            <a:r>
              <a:rPr lang="en-US" altLang="zh-CN" sz="1200" kern="100" dirty="0">
                <a:solidFill>
                  <a:schemeClr val="tx1"/>
                </a:solidFill>
                <a:latin typeface="楷体" panose="02010609060101010101" pitchFamily="49" charset="-122"/>
                <a:ea typeface="楷体" panose="02010609060101010101" pitchFamily="49" charset="-122"/>
                <a:cs typeface="Times New Roman" panose="02020603050405020304" pitchFamily="18" charset="0"/>
              </a:rPr>
              <a:t>-</a:t>
            </a: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菲克定律</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grpSp>
        <p:nvGrpSpPr>
          <p:cNvPr id="102" name="组合 101"/>
          <p:cNvGrpSpPr/>
          <p:nvPr/>
        </p:nvGrpSpPr>
        <p:grpSpPr>
          <a:xfrm>
            <a:off x="6030524" y="1002370"/>
            <a:ext cx="1254763" cy="1268880"/>
            <a:chOff x="2187378" y="765715"/>
            <a:chExt cx="2375983" cy="1268880"/>
          </a:xfrm>
        </p:grpSpPr>
        <p:sp>
          <p:nvSpPr>
            <p:cNvPr id="140" name="矩形 139"/>
            <p:cNvSpPr/>
            <p:nvPr/>
          </p:nvSpPr>
          <p:spPr>
            <a:xfrm>
              <a:off x="2187378" y="765715"/>
              <a:ext cx="2375983" cy="1268880"/>
            </a:xfrm>
            <a:prstGeom prst="rect">
              <a:avLst/>
            </a:prstGeom>
            <a:solidFill>
              <a:schemeClr val="accent1">
                <a:lumMod val="20000"/>
                <a:lumOff val="80000"/>
              </a:schemeClr>
            </a:solid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89CC"/>
                </a:solidFill>
                <a:latin typeface="楷体" panose="02010609060101010101" pitchFamily="49" charset="-122"/>
                <a:ea typeface="楷体" panose="02010609060101010101" pitchFamily="49" charset="-122"/>
              </a:endParaRPr>
            </a:p>
          </p:txBody>
        </p:sp>
        <p:sp>
          <p:nvSpPr>
            <p:cNvPr id="141" name="文本框 140"/>
            <p:cNvSpPr txBox="1"/>
            <p:nvPr/>
          </p:nvSpPr>
          <p:spPr>
            <a:xfrm>
              <a:off x="2292615" y="825072"/>
              <a:ext cx="2165507" cy="338554"/>
            </a:xfrm>
            <a:prstGeom prst="rect">
              <a:avLst/>
            </a:prstGeom>
            <a:noFill/>
          </p:spPr>
          <p:txBody>
            <a:bodyPr wrap="square" rtlCol="0">
              <a:spAutoFit/>
            </a:bodyPr>
            <a:lstStyle/>
            <a:p>
              <a:pPr algn="ctr"/>
              <a:r>
                <a:rPr lang="zh-CN" altLang="en-US" sz="1600" dirty="0" smtClean="0">
                  <a:latin typeface="楷体" panose="02010609060101010101" pitchFamily="49" charset="-122"/>
                  <a:ea typeface="楷体" panose="02010609060101010101" pitchFamily="49" charset="-122"/>
                </a:rPr>
                <a:t>模型验证</a:t>
              </a:r>
              <a:endParaRPr lang="zh-CN" altLang="en-US" sz="1600" dirty="0">
                <a:latin typeface="楷体" panose="02010609060101010101" pitchFamily="49" charset="-122"/>
                <a:ea typeface="楷体" panose="02010609060101010101" pitchFamily="49" charset="-122"/>
              </a:endParaRPr>
            </a:p>
          </p:txBody>
        </p:sp>
        <p:sp>
          <p:nvSpPr>
            <p:cNvPr id="142" name="文本框 1"/>
            <p:cNvSpPr txBox="1"/>
            <p:nvPr/>
          </p:nvSpPr>
          <p:spPr>
            <a:xfrm>
              <a:off x="2708364" y="1196641"/>
              <a:ext cx="126740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电压</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3" name="文本框 1"/>
            <p:cNvSpPr txBox="1"/>
            <p:nvPr/>
          </p:nvSpPr>
          <p:spPr>
            <a:xfrm>
              <a:off x="2713217" y="1597264"/>
              <a:ext cx="1257702"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温度</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grpSp>
      <p:sp>
        <p:nvSpPr>
          <p:cNvPr id="104" name="文本框 1"/>
          <p:cNvSpPr txBox="1"/>
          <p:nvPr/>
        </p:nvSpPr>
        <p:spPr>
          <a:xfrm>
            <a:off x="4363688" y="1784193"/>
            <a:ext cx="1082631" cy="324000"/>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能量守恒方程</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grpSp>
        <p:nvGrpSpPr>
          <p:cNvPr id="105" name="组合 104"/>
          <p:cNvGrpSpPr/>
          <p:nvPr/>
        </p:nvGrpSpPr>
        <p:grpSpPr>
          <a:xfrm>
            <a:off x="2240591" y="2515703"/>
            <a:ext cx="4770752" cy="1501114"/>
            <a:chOff x="2508213" y="1117764"/>
            <a:chExt cx="4770752" cy="1501114"/>
          </a:xfrm>
        </p:grpSpPr>
        <p:sp>
          <p:nvSpPr>
            <p:cNvPr id="127" name="矩形 126"/>
            <p:cNvSpPr/>
            <p:nvPr/>
          </p:nvSpPr>
          <p:spPr>
            <a:xfrm>
              <a:off x="2508213" y="1117764"/>
              <a:ext cx="4770752" cy="1501114"/>
            </a:xfrm>
            <a:prstGeom prst="rect">
              <a:avLst/>
            </a:prstGeom>
            <a:solidFill>
              <a:schemeClr val="accent1">
                <a:lumMod val="20000"/>
                <a:lumOff val="80000"/>
              </a:schemeClr>
            </a:solid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89CC"/>
                </a:solidFill>
                <a:latin typeface="楷体" panose="02010609060101010101" pitchFamily="49" charset="-122"/>
                <a:ea typeface="楷体" panose="02010609060101010101" pitchFamily="49" charset="-122"/>
              </a:endParaRPr>
            </a:p>
          </p:txBody>
        </p:sp>
        <p:sp>
          <p:nvSpPr>
            <p:cNvPr id="128" name="文本框 127"/>
            <p:cNvSpPr txBox="1"/>
            <p:nvPr/>
          </p:nvSpPr>
          <p:spPr>
            <a:xfrm>
              <a:off x="3253095" y="1151809"/>
              <a:ext cx="3416473" cy="338554"/>
            </a:xfrm>
            <a:prstGeom prst="rect">
              <a:avLst/>
            </a:prstGeom>
            <a:noFill/>
          </p:spPr>
          <p:txBody>
            <a:bodyPr wrap="square" rtlCol="0">
              <a:spAutoFit/>
            </a:bodyPr>
            <a:lstStyle/>
            <a:p>
              <a:pPr algn="ctr"/>
              <a:r>
                <a:rPr lang="zh-CN" altLang="en-US" sz="1600" dirty="0" smtClean="0">
                  <a:latin typeface="楷体" panose="02010609060101010101" pitchFamily="49" charset="-122"/>
                  <a:ea typeface="楷体" panose="02010609060101010101" pitchFamily="49" charset="-122"/>
                </a:rPr>
                <a:t>电极厚度对电化学和热行为的影响</a:t>
              </a:r>
              <a:endParaRPr lang="zh-CN" altLang="en-US" sz="1600" dirty="0">
                <a:latin typeface="楷体" panose="02010609060101010101" pitchFamily="49" charset="-122"/>
                <a:ea typeface="楷体" panose="02010609060101010101" pitchFamily="49" charset="-122"/>
              </a:endParaRPr>
            </a:p>
          </p:txBody>
        </p:sp>
        <p:grpSp>
          <p:nvGrpSpPr>
            <p:cNvPr id="129" name="组合 128"/>
            <p:cNvGrpSpPr/>
            <p:nvPr/>
          </p:nvGrpSpPr>
          <p:grpSpPr>
            <a:xfrm>
              <a:off x="2615216" y="1642451"/>
              <a:ext cx="3006636" cy="786518"/>
              <a:chOff x="2582016" y="1530172"/>
              <a:chExt cx="3006636" cy="786518"/>
            </a:xfrm>
          </p:grpSpPr>
          <p:sp>
            <p:nvSpPr>
              <p:cNvPr id="134" name="文本框 1"/>
              <p:cNvSpPr txBox="1"/>
              <p:nvPr/>
            </p:nvSpPr>
            <p:spPr>
              <a:xfrm>
                <a:off x="2582016" y="1530172"/>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电解质浓度</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35" name="文本框 1"/>
              <p:cNvSpPr txBox="1"/>
              <p:nvPr/>
            </p:nvSpPr>
            <p:spPr>
              <a:xfrm>
                <a:off x="4677613" y="1530172"/>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过电位</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36" name="文本框 1"/>
              <p:cNvSpPr txBox="1"/>
              <p:nvPr/>
            </p:nvSpPr>
            <p:spPr>
              <a:xfrm>
                <a:off x="3629815" y="1530172"/>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en-US" altLang="zh-CN" sz="1200" kern="100" dirty="0" smtClean="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SOC</a:t>
                </a:r>
                <a:endParaRPr lang="zh-CN" sz="12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7" name="文本框 1"/>
              <p:cNvSpPr txBox="1"/>
              <p:nvPr/>
            </p:nvSpPr>
            <p:spPr>
              <a:xfrm>
                <a:off x="2582016" y="2022903"/>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极化热</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38" name="文本框 1"/>
              <p:cNvSpPr txBox="1"/>
              <p:nvPr/>
            </p:nvSpPr>
            <p:spPr>
              <a:xfrm>
                <a:off x="3629815" y="2022903"/>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总产热</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39" name="文本框 1"/>
              <p:cNvSpPr txBox="1"/>
              <p:nvPr/>
            </p:nvSpPr>
            <p:spPr>
              <a:xfrm>
                <a:off x="4677613" y="2022903"/>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温度</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130" name="组合 129"/>
            <p:cNvGrpSpPr/>
            <p:nvPr/>
          </p:nvGrpSpPr>
          <p:grpSpPr>
            <a:xfrm>
              <a:off x="5808814" y="1536392"/>
              <a:ext cx="1227484" cy="943617"/>
              <a:chOff x="5814667" y="1436686"/>
              <a:chExt cx="1227484" cy="943617"/>
            </a:xfrm>
          </p:grpSpPr>
          <p:sp>
            <p:nvSpPr>
              <p:cNvPr id="131" name="文本框 1"/>
              <p:cNvSpPr txBox="1"/>
              <p:nvPr/>
            </p:nvSpPr>
            <p:spPr>
              <a:xfrm>
                <a:off x="5985291" y="1510301"/>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能量密度</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32" name="文本框 1"/>
              <p:cNvSpPr txBox="1"/>
              <p:nvPr/>
            </p:nvSpPr>
            <p:spPr>
              <a:xfrm>
                <a:off x="5985291" y="2023976"/>
                <a:ext cx="911039" cy="29378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a:solidFill>
                      <a:schemeClr val="tx1"/>
                    </a:solidFill>
                    <a:latin typeface="楷体" panose="02010609060101010101" pitchFamily="49" charset="-122"/>
                    <a:ea typeface="楷体" panose="02010609060101010101" pitchFamily="49" charset="-122"/>
                    <a:cs typeface="Times New Roman" panose="02020603050405020304" pitchFamily="18" charset="0"/>
                  </a:rPr>
                  <a:t>功率</a:t>
                </a:r>
                <a:r>
                  <a:rPr lang="zh-CN" altLang="en-US" sz="1200" kern="100" dirty="0" smtClean="0">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密度</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33" name="矩形 132"/>
              <p:cNvSpPr/>
              <p:nvPr/>
            </p:nvSpPr>
            <p:spPr>
              <a:xfrm>
                <a:off x="5814667" y="1436686"/>
                <a:ext cx="1227484" cy="943617"/>
              </a:xfrm>
              <a:prstGeom prst="rect">
                <a:avLst/>
              </a:prstGeom>
              <a:noFill/>
              <a:ln w="19050">
                <a:solidFill>
                  <a:schemeClr val="accent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89CC"/>
                  </a:solidFill>
                  <a:latin typeface="楷体" panose="02010609060101010101" pitchFamily="49" charset="-122"/>
                  <a:ea typeface="楷体" panose="02010609060101010101" pitchFamily="49" charset="-122"/>
                </a:endParaRPr>
              </a:p>
            </p:txBody>
          </p:sp>
        </p:grpSp>
      </p:grpSp>
      <p:grpSp>
        <p:nvGrpSpPr>
          <p:cNvPr id="4" name="组合 3"/>
          <p:cNvGrpSpPr/>
          <p:nvPr/>
        </p:nvGrpSpPr>
        <p:grpSpPr>
          <a:xfrm>
            <a:off x="2985473" y="4321150"/>
            <a:ext cx="3314875" cy="2147269"/>
            <a:chOff x="2980071" y="4740164"/>
            <a:chExt cx="3314875" cy="2147269"/>
          </a:xfrm>
        </p:grpSpPr>
        <p:sp>
          <p:nvSpPr>
            <p:cNvPr id="108" name="矩形 107"/>
            <p:cNvSpPr/>
            <p:nvPr/>
          </p:nvSpPr>
          <p:spPr>
            <a:xfrm>
              <a:off x="2980071" y="4740164"/>
              <a:ext cx="3314875" cy="2147269"/>
            </a:xfrm>
            <a:prstGeom prst="rect">
              <a:avLst/>
            </a:prstGeom>
            <a:solidFill>
              <a:schemeClr val="accent1">
                <a:lumMod val="20000"/>
                <a:lumOff val="80000"/>
              </a:schemeClr>
            </a:solidFill>
            <a:ln w="1905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6A89CC"/>
                </a:solidFill>
                <a:latin typeface="楷体" panose="02010609060101010101" pitchFamily="49" charset="-122"/>
                <a:ea typeface="楷体" panose="02010609060101010101" pitchFamily="49" charset="-122"/>
              </a:endParaRPr>
            </a:p>
          </p:txBody>
        </p:sp>
        <p:sp>
          <p:nvSpPr>
            <p:cNvPr id="109" name="文本框 108"/>
            <p:cNvSpPr txBox="1"/>
            <p:nvPr/>
          </p:nvSpPr>
          <p:spPr>
            <a:xfrm>
              <a:off x="3898073" y="4740164"/>
              <a:ext cx="1695048" cy="338554"/>
            </a:xfrm>
            <a:prstGeom prst="rect">
              <a:avLst/>
            </a:prstGeom>
            <a:noFill/>
          </p:spPr>
          <p:txBody>
            <a:bodyPr wrap="square" rtlCol="0">
              <a:spAutoFit/>
            </a:bodyPr>
            <a:lstStyle/>
            <a:p>
              <a:pPr algn="ctr"/>
              <a:r>
                <a:rPr lang="zh-CN" altLang="en-US" sz="1600" dirty="0" smtClean="0">
                  <a:latin typeface="楷体" panose="02010609060101010101" pitchFamily="49" charset="-122"/>
                  <a:ea typeface="楷体" panose="02010609060101010101" pitchFamily="49" charset="-122"/>
                </a:rPr>
                <a:t>电极厚度的优化</a:t>
              </a:r>
              <a:endParaRPr lang="zh-CN" altLang="en-US" sz="1600" dirty="0">
                <a:latin typeface="楷体" panose="02010609060101010101" pitchFamily="49" charset="-122"/>
                <a:ea typeface="楷体" panose="02010609060101010101" pitchFamily="49" charset="-122"/>
              </a:endParaRPr>
            </a:p>
          </p:txBody>
        </p:sp>
        <p:sp>
          <p:nvSpPr>
            <p:cNvPr id="110" name="文本框 1"/>
            <p:cNvSpPr txBox="1"/>
            <p:nvPr/>
          </p:nvSpPr>
          <p:spPr>
            <a:xfrm>
              <a:off x="3488350" y="5138746"/>
              <a:ext cx="1137617" cy="33621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目标函数</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11" name="文本框 1"/>
            <p:cNvSpPr txBox="1"/>
            <p:nvPr/>
          </p:nvSpPr>
          <p:spPr>
            <a:xfrm>
              <a:off x="4758321" y="5138746"/>
              <a:ext cx="1120544" cy="33621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约束条件</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12" name="文本框 1"/>
            <p:cNvSpPr txBox="1"/>
            <p:nvPr/>
          </p:nvSpPr>
          <p:spPr>
            <a:xfrm>
              <a:off x="4100039" y="6428770"/>
              <a:ext cx="1339991" cy="336217"/>
            </a:xfrm>
            <a:prstGeom prst="roundRect">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ct val="150000"/>
                </a:lnSpc>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最优的电极厚度</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cxnSp>
          <p:nvCxnSpPr>
            <p:cNvPr id="113" name="肘形连接符 112"/>
            <p:cNvCxnSpPr>
              <a:stCxn id="122" idx="1"/>
              <a:endCxn id="110" idx="1"/>
            </p:cNvCxnSpPr>
            <p:nvPr/>
          </p:nvCxnSpPr>
          <p:spPr>
            <a:xfrm rot="10800000">
              <a:off x="3488350" y="5306855"/>
              <a:ext cx="517032" cy="653050"/>
            </a:xfrm>
            <a:prstGeom prst="bentConnector3">
              <a:avLst>
                <a:gd name="adj1" fmla="val 144214"/>
              </a:avLst>
            </a:prstGeom>
            <a:ln w="15875">
              <a:solidFill>
                <a:schemeClr val="dk1"/>
              </a:solidFill>
              <a:tailEnd type="triangle"/>
            </a:ln>
          </p:spPr>
          <p:style>
            <a:lnRef idx="1">
              <a:schemeClr val="dk1"/>
            </a:lnRef>
            <a:fillRef idx="0">
              <a:schemeClr val="dk1"/>
            </a:fillRef>
            <a:effectRef idx="0">
              <a:schemeClr val="dk1"/>
            </a:effectRef>
            <a:fontRef idx="minor">
              <a:schemeClr val="tx1"/>
            </a:fontRef>
          </p:style>
        </p:cxnSp>
        <p:sp>
          <p:nvSpPr>
            <p:cNvPr id="114" name="矩形 113"/>
            <p:cNvSpPr/>
            <p:nvPr/>
          </p:nvSpPr>
          <p:spPr>
            <a:xfrm>
              <a:off x="3315329" y="5686159"/>
              <a:ext cx="579840" cy="336884"/>
            </a:xfrm>
            <a:prstGeom prst="rect">
              <a:avLst/>
            </a:prstGeom>
            <a:no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latin typeface="+mn-ea"/>
                  <a:cs typeface="Times New Roman" panose="02020603050405020304" pitchFamily="18" charset="0"/>
                </a:rPr>
                <a:t>否</a:t>
              </a:r>
            </a:p>
          </p:txBody>
        </p:sp>
        <p:grpSp>
          <p:nvGrpSpPr>
            <p:cNvPr id="115" name="组合 114"/>
            <p:cNvGrpSpPr/>
            <p:nvPr/>
          </p:nvGrpSpPr>
          <p:grpSpPr>
            <a:xfrm>
              <a:off x="4005382" y="5754925"/>
              <a:ext cx="2119212" cy="673845"/>
              <a:chOff x="2864756" y="4577780"/>
              <a:chExt cx="2119212" cy="673845"/>
            </a:xfrm>
          </p:grpSpPr>
          <p:sp>
            <p:nvSpPr>
              <p:cNvPr id="122" name="文本框 1"/>
              <p:cNvSpPr txBox="1"/>
              <p:nvPr/>
            </p:nvSpPr>
            <p:spPr>
              <a:xfrm>
                <a:off x="2864756" y="4577780"/>
                <a:ext cx="1508669" cy="409959"/>
              </a:xfrm>
              <a:prstGeom prst="flowChartDecision">
                <a:avLst/>
              </a:prstGeom>
              <a:solidFill>
                <a:srgbClr val="74B9FF"/>
              </a:solidFill>
              <a:ln w="15875">
                <a:solidFill>
                  <a:srgbClr val="0984E3"/>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spcBef>
                    <a:spcPts val="600"/>
                  </a:spcBef>
                  <a:spcAft>
                    <a:spcPts val="600"/>
                  </a:spcAft>
                </a:pPr>
                <a:r>
                  <a:rPr lang="zh-CN" altLang="en-US" sz="1200" kern="100" dirty="0" smtClean="0">
                    <a:solidFill>
                      <a:schemeClr val="tx1"/>
                    </a:solidFill>
                    <a:latin typeface="楷体" panose="02010609060101010101" pitchFamily="49" charset="-122"/>
                    <a:ea typeface="楷体" panose="02010609060101010101" pitchFamily="49" charset="-122"/>
                    <a:cs typeface="Times New Roman" panose="02020603050405020304" pitchFamily="18" charset="0"/>
                  </a:rPr>
                  <a:t>优化算法</a:t>
                </a:r>
                <a:endParaRPr lang="zh-CN" sz="1200" kern="100" dirty="0">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p:txBody>
          </p:sp>
          <p:grpSp>
            <p:nvGrpSpPr>
              <p:cNvPr id="123" name="组合 122"/>
              <p:cNvGrpSpPr/>
              <p:nvPr/>
            </p:nvGrpSpPr>
            <p:grpSpPr>
              <a:xfrm>
                <a:off x="3113784" y="4909699"/>
                <a:ext cx="1870184" cy="341926"/>
                <a:chOff x="3113784" y="4909699"/>
                <a:chExt cx="1870184" cy="341926"/>
              </a:xfrm>
            </p:grpSpPr>
            <p:cxnSp>
              <p:nvCxnSpPr>
                <p:cNvPr id="124" name="直接箭头连接符 123"/>
                <p:cNvCxnSpPr>
                  <a:stCxn id="122" idx="2"/>
                  <a:endCxn id="112" idx="0"/>
                </p:cNvCxnSpPr>
                <p:nvPr/>
              </p:nvCxnSpPr>
              <p:spPr>
                <a:xfrm>
                  <a:off x="3619091" y="4987739"/>
                  <a:ext cx="10318" cy="263886"/>
                </a:xfrm>
                <a:prstGeom prst="straightConnector1">
                  <a:avLst/>
                </a:prstGeom>
                <a:ln w="15875">
                  <a:solidFill>
                    <a:schemeClr val="dk1"/>
                  </a:solidFill>
                  <a:tailEnd type="triangle"/>
                </a:ln>
              </p:spPr>
              <p:style>
                <a:lnRef idx="1">
                  <a:schemeClr val="dk1"/>
                </a:lnRef>
                <a:fillRef idx="0">
                  <a:schemeClr val="dk1"/>
                </a:fillRef>
                <a:effectRef idx="0">
                  <a:schemeClr val="dk1"/>
                </a:effectRef>
                <a:fontRef idx="minor">
                  <a:schemeClr val="tx1"/>
                </a:fontRef>
              </p:style>
            </p:cxnSp>
            <p:sp>
              <p:nvSpPr>
                <p:cNvPr id="125" name="矩形 124"/>
                <p:cNvSpPr/>
                <p:nvPr/>
              </p:nvSpPr>
              <p:spPr>
                <a:xfrm>
                  <a:off x="3113784" y="4909699"/>
                  <a:ext cx="579840" cy="336884"/>
                </a:xfrm>
                <a:prstGeom prst="rect">
                  <a:avLst/>
                </a:prstGeom>
                <a:no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latin typeface="+mn-ea"/>
                      <a:cs typeface="Times New Roman" panose="02020603050405020304" pitchFamily="18" charset="0"/>
                    </a:rPr>
                    <a:t>是</a:t>
                  </a:r>
                  <a:endParaRPr lang="zh-CN" altLang="en-US" sz="1200" dirty="0">
                    <a:solidFill>
                      <a:schemeClr val="tx1"/>
                    </a:solidFill>
                    <a:latin typeface="+mn-ea"/>
                    <a:cs typeface="Times New Roman" panose="02020603050405020304" pitchFamily="18" charset="0"/>
                  </a:endParaRPr>
                </a:p>
              </p:txBody>
            </p:sp>
            <p:sp>
              <p:nvSpPr>
                <p:cNvPr id="126" name="矩形 125"/>
                <p:cNvSpPr/>
                <p:nvPr/>
              </p:nvSpPr>
              <p:spPr>
                <a:xfrm>
                  <a:off x="3701981" y="4909699"/>
                  <a:ext cx="1281987" cy="336884"/>
                </a:xfrm>
                <a:prstGeom prst="rect">
                  <a:avLst/>
                </a:prstGeom>
                <a:no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latin typeface="+mn-ea"/>
                      <a:cs typeface="Times New Roman" panose="02020603050405020304" pitchFamily="18" charset="0"/>
                    </a:rPr>
                    <a:t>目标函数最大化</a:t>
                  </a:r>
                  <a:endParaRPr lang="zh-CN" altLang="en-US" sz="1200" dirty="0">
                    <a:solidFill>
                      <a:schemeClr val="tx1"/>
                    </a:solidFill>
                    <a:latin typeface="+mn-ea"/>
                    <a:cs typeface="Times New Roman" panose="02020603050405020304" pitchFamily="18" charset="0"/>
                  </a:endParaRPr>
                </a:p>
              </p:txBody>
            </p:sp>
          </p:grpSp>
        </p:grpSp>
        <p:sp>
          <p:nvSpPr>
            <p:cNvPr id="116" name="矩形 115"/>
            <p:cNvSpPr/>
            <p:nvPr/>
          </p:nvSpPr>
          <p:spPr>
            <a:xfrm>
              <a:off x="3129276" y="6041654"/>
              <a:ext cx="1165051" cy="336884"/>
            </a:xfrm>
            <a:prstGeom prst="rect">
              <a:avLst/>
            </a:prstGeom>
            <a:no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latin typeface="+mn-ea"/>
                  <a:cs typeface="Times New Roman" panose="02020603050405020304" pitchFamily="18" charset="0"/>
                </a:rPr>
                <a:t>给出下一个参数值进行迭代</a:t>
              </a:r>
              <a:endParaRPr lang="zh-CN" altLang="en-US" sz="1200" dirty="0">
                <a:solidFill>
                  <a:schemeClr val="tx1"/>
                </a:solidFill>
                <a:latin typeface="+mn-ea"/>
                <a:cs typeface="Times New Roman" panose="02020603050405020304" pitchFamily="18" charset="0"/>
              </a:endParaRPr>
            </a:p>
          </p:txBody>
        </p:sp>
        <p:grpSp>
          <p:nvGrpSpPr>
            <p:cNvPr id="117" name="组合 116"/>
            <p:cNvGrpSpPr/>
            <p:nvPr/>
          </p:nvGrpSpPr>
          <p:grpSpPr>
            <a:xfrm>
              <a:off x="4076700" y="5475938"/>
              <a:ext cx="1266788" cy="268386"/>
              <a:chOff x="2146465" y="2214258"/>
              <a:chExt cx="1554729" cy="834417"/>
            </a:xfrm>
          </p:grpSpPr>
          <p:cxnSp>
            <p:nvCxnSpPr>
              <p:cNvPr id="118" name="直接箭头连接符 117"/>
              <p:cNvCxnSpPr/>
              <p:nvPr/>
            </p:nvCxnSpPr>
            <p:spPr>
              <a:xfrm flipV="1">
                <a:off x="2150474" y="2214258"/>
                <a:ext cx="0" cy="375951"/>
              </a:xfrm>
              <a:prstGeom prst="straightConnector1">
                <a:avLst/>
              </a:prstGeom>
              <a:ln w="15875">
                <a:solidFill>
                  <a:schemeClr val="dk1"/>
                </a:solidFill>
                <a:tailEnd type="none"/>
              </a:ln>
            </p:spPr>
            <p:style>
              <a:lnRef idx="1">
                <a:schemeClr val="dk1"/>
              </a:lnRef>
              <a:fillRef idx="0">
                <a:schemeClr val="dk1"/>
              </a:fillRef>
              <a:effectRef idx="0">
                <a:schemeClr val="dk1"/>
              </a:effectRef>
              <a:fontRef idx="minor">
                <a:schemeClr val="tx1"/>
              </a:fontRef>
            </p:style>
          </p:cxnSp>
          <p:cxnSp>
            <p:nvCxnSpPr>
              <p:cNvPr id="119" name="直接箭头连接符 118"/>
              <p:cNvCxnSpPr/>
              <p:nvPr/>
            </p:nvCxnSpPr>
            <p:spPr>
              <a:xfrm flipV="1">
                <a:off x="3701194" y="2223704"/>
                <a:ext cx="0" cy="375951"/>
              </a:xfrm>
              <a:prstGeom prst="straightConnector1">
                <a:avLst/>
              </a:prstGeom>
              <a:ln w="15875">
                <a:solidFill>
                  <a:schemeClr val="dk1"/>
                </a:solidFill>
                <a:tailEnd type="none"/>
              </a:ln>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a:xfrm flipV="1">
                <a:off x="2146465" y="2602374"/>
                <a:ext cx="1554729" cy="431"/>
              </a:xfrm>
              <a:prstGeom prst="line">
                <a:avLst/>
              </a:prstGeom>
              <a:ln w="15875">
                <a:solidFill>
                  <a:schemeClr val="dk1"/>
                </a:solidFill>
              </a:ln>
            </p:spPr>
            <p:style>
              <a:lnRef idx="1">
                <a:schemeClr val="dk1"/>
              </a:lnRef>
              <a:fillRef idx="0">
                <a:schemeClr val="dk1"/>
              </a:fillRef>
              <a:effectRef idx="0">
                <a:schemeClr val="dk1"/>
              </a:effectRef>
              <a:fontRef idx="minor">
                <a:schemeClr val="tx1"/>
              </a:fontRef>
            </p:style>
          </p:cxnSp>
          <p:cxnSp>
            <p:nvCxnSpPr>
              <p:cNvPr id="121" name="直接箭头连接符 120"/>
              <p:cNvCxnSpPr/>
              <p:nvPr/>
            </p:nvCxnSpPr>
            <p:spPr>
              <a:xfrm>
                <a:off x="2983019" y="2628985"/>
                <a:ext cx="0" cy="419690"/>
              </a:xfrm>
              <a:prstGeom prst="straightConnector1">
                <a:avLst/>
              </a:prstGeom>
              <a:ln w="15875">
                <a:solidFill>
                  <a:schemeClr val="dk1"/>
                </a:solidFill>
                <a:tailEnd type="triangle"/>
              </a:ln>
            </p:spPr>
            <p:style>
              <a:lnRef idx="1">
                <a:schemeClr val="dk1"/>
              </a:lnRef>
              <a:fillRef idx="0">
                <a:schemeClr val="dk1"/>
              </a:fillRef>
              <a:effectRef idx="0">
                <a:schemeClr val="dk1"/>
              </a:effectRef>
              <a:fontRef idx="minor">
                <a:schemeClr val="tx1"/>
              </a:fontRef>
            </p:style>
          </p:cxnSp>
        </p:grpSp>
      </p:grpSp>
      <p:sp>
        <p:nvSpPr>
          <p:cNvPr id="107" name="右箭头 106"/>
          <p:cNvSpPr/>
          <p:nvPr/>
        </p:nvSpPr>
        <p:spPr>
          <a:xfrm rot="5400000">
            <a:off x="4515056" y="2315434"/>
            <a:ext cx="221822" cy="157915"/>
          </a:xfrm>
          <a:prstGeom prst="rightArrow">
            <a:avLst/>
          </a:prstGeom>
          <a:solidFill>
            <a:srgbClr val="6A89CC"/>
          </a:solidFill>
          <a:ln>
            <a:solidFill>
              <a:srgbClr val="4A69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19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83"/>
                                        </p:tgtEl>
                                        <p:attrNameLst>
                                          <p:attrName>r</p:attrName>
                                        </p:attrNameLst>
                                      </p:cBhvr>
                                    </p:animRot>
                                    <p:animRot by="-240000">
                                      <p:cBhvr>
                                        <p:cTn id="7" dur="200" fill="hold">
                                          <p:stCondLst>
                                            <p:cond delay="200"/>
                                          </p:stCondLst>
                                        </p:cTn>
                                        <p:tgtEl>
                                          <p:spTgt spid="83"/>
                                        </p:tgtEl>
                                        <p:attrNameLst>
                                          <p:attrName>r</p:attrName>
                                        </p:attrNameLst>
                                      </p:cBhvr>
                                    </p:animRot>
                                    <p:animRot by="240000">
                                      <p:cBhvr>
                                        <p:cTn id="8" dur="200" fill="hold">
                                          <p:stCondLst>
                                            <p:cond delay="400"/>
                                          </p:stCondLst>
                                        </p:cTn>
                                        <p:tgtEl>
                                          <p:spTgt spid="83"/>
                                        </p:tgtEl>
                                        <p:attrNameLst>
                                          <p:attrName>r</p:attrName>
                                        </p:attrNameLst>
                                      </p:cBhvr>
                                    </p:animRot>
                                    <p:animRot by="-240000">
                                      <p:cBhvr>
                                        <p:cTn id="9" dur="200" fill="hold">
                                          <p:stCondLst>
                                            <p:cond delay="600"/>
                                          </p:stCondLst>
                                        </p:cTn>
                                        <p:tgtEl>
                                          <p:spTgt spid="83"/>
                                        </p:tgtEl>
                                        <p:attrNameLst>
                                          <p:attrName>r</p:attrName>
                                        </p:attrNameLst>
                                      </p:cBhvr>
                                    </p:animRot>
                                    <p:animRot by="120000">
                                      <p:cBhvr>
                                        <p:cTn id="10" dur="200" fill="hold">
                                          <p:stCondLst>
                                            <p:cond delay="800"/>
                                          </p:stCondLst>
                                        </p:cTn>
                                        <p:tgtEl>
                                          <p:spTgt spid="8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5" y="255069"/>
                <a:ext cx="4409772"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2. </a:t>
                </a:r>
                <a:r>
                  <a:rPr lang="zh-CN" altLang="en-US" b="1" dirty="0" smtClean="0">
                    <a:solidFill>
                      <a:schemeClr val="bg1"/>
                    </a:solidFill>
                    <a:latin typeface="微软雅黑" panose="020B0503020204020204" pitchFamily="34" charset="-122"/>
                    <a:ea typeface="微软雅黑" panose="020B0503020204020204" pitchFamily="34" charset="-122"/>
                  </a:rPr>
                  <a:t>模型建立</a:t>
                </a:r>
                <a:endParaRPr lang="en-US" altLang="zh-CN" b="1" dirty="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6" name="组合 85"/>
          <p:cNvGrpSpPr>
            <a:grpSpLocks noChangeAspect="1"/>
          </p:cNvGrpSpPr>
          <p:nvPr/>
        </p:nvGrpSpPr>
        <p:grpSpPr>
          <a:xfrm>
            <a:off x="1355032" y="824370"/>
            <a:ext cx="5509417" cy="5505199"/>
            <a:chOff x="2621494" y="25736112"/>
            <a:chExt cx="10887412" cy="10879078"/>
          </a:xfrm>
        </p:grpSpPr>
        <p:sp>
          <p:nvSpPr>
            <p:cNvPr id="87" name="TextBox 24"/>
            <p:cNvSpPr txBox="1">
              <a:spLocks noChangeArrowheads="1"/>
            </p:cNvSpPr>
            <p:nvPr/>
          </p:nvSpPr>
          <p:spPr bwMode="auto">
            <a:xfrm>
              <a:off x="5519079" y="35824540"/>
              <a:ext cx="7232595" cy="7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None/>
              </a:pPr>
              <a:r>
                <a:rPr lang="zh-CN" altLang="en-US" sz="2000" dirty="0">
                  <a:latin typeface="微软雅黑" panose="020B0503020204020204" pitchFamily="34" charset="-122"/>
                  <a:ea typeface="微软雅黑" panose="020B0503020204020204" pitchFamily="34" charset="-122"/>
                </a:rPr>
                <a:t>图</a:t>
              </a:r>
              <a:r>
                <a:rPr lang="en-US" altLang="en-US" sz="2000" dirty="0">
                  <a:latin typeface="微软雅黑" panose="020B0503020204020204" pitchFamily="34" charset="-122"/>
                  <a:ea typeface="微软雅黑" panose="020B0503020204020204" pitchFamily="34" charset="-122"/>
                </a:rPr>
                <a:t> 2</a:t>
              </a:r>
              <a:r>
                <a:rPr lang="en-US" altLang="en-US"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电化学</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热耦合模型示意图</a:t>
              </a:r>
              <a:endParaRPr lang="en-US" altLang="en-US" sz="2000" dirty="0">
                <a:latin typeface="微软雅黑" panose="020B0503020204020204" pitchFamily="34" charset="-122"/>
                <a:ea typeface="微软雅黑" panose="020B0503020204020204" pitchFamily="34" charset="-122"/>
              </a:endParaRPr>
            </a:p>
          </p:txBody>
        </p:sp>
        <p:pic>
          <p:nvPicPr>
            <p:cNvPr id="88" name="图片 87"/>
            <p:cNvPicPr>
              <a:picLocks noChangeAspect="1"/>
            </p:cNvPicPr>
            <p:nvPr/>
          </p:nvPicPr>
          <p:blipFill>
            <a:blip r:embed="rId5"/>
            <a:stretch>
              <a:fillRect/>
            </a:stretch>
          </p:blipFill>
          <p:spPr>
            <a:xfrm>
              <a:off x="2621494" y="25736112"/>
              <a:ext cx="10887412" cy="9925488"/>
            </a:xfrm>
            <a:prstGeom prst="rect">
              <a:avLst/>
            </a:prstGeom>
          </p:spPr>
        </p:pic>
      </p:grpSp>
    </p:spTree>
    <p:extLst>
      <p:ext uri="{BB962C8B-B14F-4D97-AF65-F5344CB8AC3E}">
        <p14:creationId xmlns:p14="http://schemas.microsoft.com/office/powerpoint/2010/main" val="17822439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 </a:t>
                </a:r>
                <a:r>
                  <a:rPr lang="zh-CN" altLang="en-US" b="1" dirty="0" smtClean="0">
                    <a:solidFill>
                      <a:schemeClr val="bg1"/>
                    </a:solidFill>
                    <a:latin typeface="微软雅黑" panose="020B0503020204020204" pitchFamily="34" charset="-122"/>
                    <a:ea typeface="微软雅黑" panose="020B0503020204020204" pitchFamily="34" charset="-122"/>
                  </a:rPr>
                  <a:t>电极厚度的影响</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4" name="组合 83"/>
          <p:cNvGrpSpPr/>
          <p:nvPr/>
        </p:nvGrpSpPr>
        <p:grpSpPr>
          <a:xfrm>
            <a:off x="-87468" y="205503"/>
            <a:ext cx="12066802" cy="6018480"/>
            <a:chOff x="-420858" y="0"/>
            <a:chExt cx="12066802" cy="6018480"/>
          </a:xfrm>
        </p:grpSpPr>
        <p:sp>
          <p:nvSpPr>
            <p:cNvPr id="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7" name="文本框 86"/>
            <p:cNvSpPr txBox="1"/>
            <p:nvPr/>
          </p:nvSpPr>
          <p:spPr>
            <a:xfrm>
              <a:off x="266178" y="4682417"/>
              <a:ext cx="3408199" cy="1200329"/>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noProof="0" dirty="0" smtClean="0">
                  <a:latin typeface="微软雅黑" panose="020B0503020204020204" pitchFamily="34" charset="-122"/>
                  <a:ea typeface="微软雅黑" panose="020B0503020204020204" pitchFamily="34" charset="-122"/>
                </a:rPr>
                <a:t>电极厚度越大，液相扩散路径增大，电解质浓度梯度越大，液相扩散极化增大</a:t>
              </a:r>
              <a:endParaRPr lang="en-US" altLang="zh-CN" sz="1600" b="1" baseline="0" noProof="0" dirty="0" smtClean="0">
                <a:latin typeface="微软雅黑" panose="020B0503020204020204" pitchFamily="34" charset="-122"/>
                <a:ea typeface="微软雅黑" panose="020B0503020204020204" pitchFamily="34" charset="-122"/>
              </a:endParaRPr>
            </a:p>
          </p:txBody>
        </p:sp>
        <p:sp>
          <p:nvSpPr>
            <p:cNvPr id="89" name="文本框 88"/>
            <p:cNvSpPr txBox="1"/>
            <p:nvPr/>
          </p:nvSpPr>
          <p:spPr>
            <a:xfrm>
              <a:off x="3988108" y="4671573"/>
              <a:ext cx="4459033" cy="1346907"/>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400" b="1" baseline="0" dirty="0" smtClean="0">
                  <a:latin typeface="微软雅黑" panose="020B0503020204020204" pitchFamily="34" charset="-122"/>
                  <a:ea typeface="微软雅黑" panose="020B0503020204020204" pitchFamily="34" charset="-122"/>
                </a:rPr>
                <a:t>正极靠近隔膜的活性材料首先发生嵌入反应</a:t>
              </a:r>
              <a:endParaRPr lang="en-US" altLang="zh-CN" sz="1400" b="1" baseline="0" dirty="0" smtClean="0">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400" b="1" baseline="0" noProof="0" dirty="0">
                  <a:latin typeface="微软雅黑" panose="020B0503020204020204" pitchFamily="34" charset="-122"/>
                  <a:ea typeface="微软雅黑" panose="020B0503020204020204" pitchFamily="34" charset="-122"/>
                </a:rPr>
                <a:t>电极</a:t>
              </a:r>
              <a:r>
                <a:rPr lang="zh-CN" altLang="en-US" sz="1400" b="1" baseline="0" noProof="0" dirty="0" smtClean="0">
                  <a:latin typeface="微软雅黑" panose="020B0503020204020204" pitchFamily="34" charset="-122"/>
                  <a:ea typeface="微软雅黑" panose="020B0503020204020204" pitchFamily="34" charset="-122"/>
                </a:rPr>
                <a:t>厚度越大，活性材料利用率越大，利用率越不均匀。但是若厚度无限增大，会导致部分材料未被利用</a:t>
              </a:r>
              <a:endParaRPr lang="en-US" altLang="zh-CN" sz="1400" b="1" baseline="0" noProof="0" dirty="0" smtClean="0">
                <a:latin typeface="微软雅黑" panose="020B0503020204020204" pitchFamily="34" charset="-122"/>
                <a:ea typeface="微软雅黑" panose="020B0503020204020204" pitchFamily="34" charset="-122"/>
              </a:endParaRPr>
            </a:p>
          </p:txBody>
        </p:sp>
        <p:sp>
          <p:nvSpPr>
            <p:cNvPr id="90" name="文本框 89"/>
            <p:cNvSpPr txBox="1"/>
            <p:nvPr/>
          </p:nvSpPr>
          <p:spPr>
            <a:xfrm>
              <a:off x="4407134" y="602146"/>
              <a:ext cx="7238810" cy="418191"/>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dirty="0" smtClean="0">
                  <a:solidFill>
                    <a:srgbClr val="004D95"/>
                  </a:solidFill>
                  <a:latin typeface="微软雅黑" panose="020B0503020204020204" pitchFamily="34" charset="-122"/>
                  <a:ea typeface="微软雅黑" panose="020B0503020204020204" pitchFamily="34" charset="-122"/>
                </a:rPr>
                <a:t>正极</a:t>
              </a:r>
              <a:r>
                <a:rPr lang="en-US" altLang="zh-CN" sz="1600" b="1" baseline="0" dirty="0" smtClean="0">
                  <a:solidFill>
                    <a:srgbClr val="004D95"/>
                  </a:solidFill>
                  <a:latin typeface="微软雅黑" panose="020B0503020204020204" pitchFamily="34" charset="-122"/>
                  <a:ea typeface="微软雅黑" panose="020B0503020204020204" pitchFamily="34" charset="-122"/>
                </a:rPr>
                <a:t>SOC</a:t>
              </a:r>
              <a:r>
                <a:rPr lang="zh-CN" altLang="en-US" sz="1600" b="1" baseline="0" dirty="0" smtClean="0">
                  <a:solidFill>
                    <a:srgbClr val="004D95"/>
                  </a:solidFill>
                  <a:latin typeface="微软雅黑" panose="020B0503020204020204" pitchFamily="34" charset="-122"/>
                  <a:ea typeface="微软雅黑" panose="020B0503020204020204" pitchFamily="34" charset="-122"/>
                </a:rPr>
                <a:t>（活性材料锂含量）</a:t>
              </a:r>
              <a:endParaRPr lang="en-US" altLang="zh-CN" sz="1600" b="1" baseline="0" noProof="0" dirty="0" smtClean="0">
                <a:solidFill>
                  <a:srgbClr val="004D95"/>
                </a:solidFill>
                <a:latin typeface="微软雅黑" panose="020B0503020204020204" pitchFamily="34" charset="-122"/>
                <a:ea typeface="微软雅黑" panose="020B0503020204020204" pitchFamily="34" charset="-122"/>
              </a:endParaRPr>
            </a:p>
          </p:txBody>
        </p:sp>
        <p:graphicFrame>
          <p:nvGraphicFramePr>
            <p:cNvPr id="91" name="对象 90"/>
            <p:cNvGraphicFramePr>
              <a:graphicFrameLocks noChangeAspect="1"/>
            </p:cNvGraphicFramePr>
            <p:nvPr>
              <p:extLst>
                <p:ext uri="{D42A27DB-BD31-4B8C-83A1-F6EECF244321}">
                  <p14:modId xmlns:p14="http://schemas.microsoft.com/office/powerpoint/2010/main" val="2456260147"/>
                </p:ext>
              </p:extLst>
            </p:nvPr>
          </p:nvGraphicFramePr>
          <p:xfrm>
            <a:off x="7487820" y="602146"/>
            <a:ext cx="1092708" cy="588381"/>
          </p:xfrm>
          <a:graphic>
            <a:graphicData uri="http://schemas.openxmlformats.org/presentationml/2006/ole">
              <mc:AlternateContent xmlns:mc="http://schemas.openxmlformats.org/markup-compatibility/2006">
                <mc:Choice xmlns:v="urn:schemas-microsoft-com:vml" Requires="v">
                  <p:oleObj spid="_x0000_s15389" name="Equation" r:id="rId6" imgW="825480" imgH="444240" progId="Equation.DSMT4">
                    <p:embed/>
                  </p:oleObj>
                </mc:Choice>
                <mc:Fallback>
                  <p:oleObj name="Equation" r:id="rId6" imgW="825480" imgH="444240" progId="Equation.DSMT4">
                    <p:embed/>
                    <p:pic>
                      <p:nvPicPr>
                        <p:cNvPr id="91" name="对象 90"/>
                        <p:cNvPicPr/>
                        <p:nvPr/>
                      </p:nvPicPr>
                      <p:blipFill>
                        <a:blip r:embed="rId7"/>
                        <a:stretch>
                          <a:fillRect/>
                        </a:stretch>
                      </p:blipFill>
                      <p:spPr>
                        <a:xfrm>
                          <a:off x="7487820" y="602146"/>
                          <a:ext cx="1092708" cy="588381"/>
                        </a:xfrm>
                        <a:prstGeom prst="rect">
                          <a:avLst/>
                        </a:prstGeom>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3944208641"/>
                </p:ext>
              </p:extLst>
            </p:nvPr>
          </p:nvGraphicFramePr>
          <p:xfrm>
            <a:off x="3674377" y="1084671"/>
            <a:ext cx="4819620" cy="3688347"/>
          </p:xfrm>
          <a:graphic>
            <a:graphicData uri="http://schemas.openxmlformats.org/presentationml/2006/ole">
              <mc:AlternateContent xmlns:mc="http://schemas.openxmlformats.org/markup-compatibility/2006">
                <mc:Choice xmlns:v="urn:schemas-microsoft-com:vml" Requires="v">
                  <p:oleObj spid="_x0000_s15390" name="Graph" r:id="rId8" imgW="7351560" imgH="5626800" progId="Origin95.Graph">
                    <p:embed/>
                  </p:oleObj>
                </mc:Choice>
                <mc:Fallback>
                  <p:oleObj name="Graph" r:id="rId8" imgW="7351560" imgH="5626800" progId="Origin95.Graph">
                    <p:embed/>
                    <p:pic>
                      <p:nvPicPr>
                        <p:cNvPr id="92" name="对象 91"/>
                        <p:cNvPicPr/>
                        <p:nvPr/>
                      </p:nvPicPr>
                      <p:blipFill>
                        <a:blip r:embed="rId9"/>
                        <a:stretch>
                          <a:fillRect/>
                        </a:stretch>
                      </p:blipFill>
                      <p:spPr>
                        <a:xfrm>
                          <a:off x="3674377" y="1084671"/>
                          <a:ext cx="4819620" cy="3688347"/>
                        </a:xfrm>
                        <a:prstGeom prst="rect">
                          <a:avLst/>
                        </a:prstGeom>
                      </p:spPr>
                    </p:pic>
                  </p:oleObj>
                </mc:Fallback>
              </mc:AlternateContent>
            </a:graphicData>
          </a:graphic>
        </p:graphicFrame>
        <p:graphicFrame>
          <p:nvGraphicFramePr>
            <p:cNvPr id="93" name="对象 92"/>
            <p:cNvGraphicFramePr>
              <a:graphicFrameLocks noChangeAspect="1"/>
            </p:cNvGraphicFramePr>
            <p:nvPr>
              <p:extLst>
                <p:ext uri="{D42A27DB-BD31-4B8C-83A1-F6EECF244321}">
                  <p14:modId xmlns:p14="http://schemas.microsoft.com/office/powerpoint/2010/main" val="2662112225"/>
                </p:ext>
              </p:extLst>
            </p:nvPr>
          </p:nvGraphicFramePr>
          <p:xfrm>
            <a:off x="-420858" y="1086241"/>
            <a:ext cx="4772764" cy="3652489"/>
          </p:xfrm>
          <a:graphic>
            <a:graphicData uri="http://schemas.openxmlformats.org/presentationml/2006/ole">
              <mc:AlternateContent xmlns:mc="http://schemas.openxmlformats.org/markup-compatibility/2006">
                <mc:Choice xmlns:v="urn:schemas-microsoft-com:vml" Requires="v">
                  <p:oleObj spid="_x0000_s15391" name="Graph" r:id="rId10" imgW="7351560" imgH="5626800" progId="Origin95.Graph">
                    <p:embed/>
                  </p:oleObj>
                </mc:Choice>
                <mc:Fallback>
                  <p:oleObj name="Graph" r:id="rId10" imgW="7351560" imgH="5626800" progId="Origin95.Graph">
                    <p:embed/>
                    <p:pic>
                      <p:nvPicPr>
                        <p:cNvPr id="93" name="对象 92"/>
                        <p:cNvPicPr/>
                        <p:nvPr/>
                      </p:nvPicPr>
                      <p:blipFill>
                        <a:blip r:embed="rId11"/>
                        <a:stretch>
                          <a:fillRect/>
                        </a:stretch>
                      </p:blipFill>
                      <p:spPr>
                        <a:xfrm>
                          <a:off x="-420858" y="1086241"/>
                          <a:ext cx="4772764" cy="3652489"/>
                        </a:xfrm>
                        <a:prstGeom prst="rect">
                          <a:avLst/>
                        </a:prstGeom>
                      </p:spPr>
                    </p:pic>
                  </p:oleObj>
                </mc:Fallback>
              </mc:AlternateContent>
            </a:graphicData>
          </a:graphic>
        </p:graphicFrame>
        <p:sp>
          <p:nvSpPr>
            <p:cNvPr id="94" name="矩形 93"/>
            <p:cNvSpPr/>
            <p:nvPr/>
          </p:nvSpPr>
          <p:spPr>
            <a:xfrm>
              <a:off x="43327" y="555980"/>
              <a:ext cx="2920992" cy="458908"/>
            </a:xfrm>
            <a:prstGeom prst="rect">
              <a:avLst/>
            </a:prstGeom>
          </p:spPr>
          <p:txBody>
            <a:bodyPr wrap="none">
              <a:spAutoFit/>
            </a:bodyPr>
            <a:lstStyle/>
            <a:p>
              <a:pPr marL="342900" lvl="0" indent="-342900">
                <a:lnSpc>
                  <a:spcPct val="150000"/>
                </a:lnSpc>
                <a:buFont typeface="Wingdings" panose="05000000000000000000" pitchFamily="2" charset="2"/>
                <a:buChar char="l"/>
                <a:defRPr/>
              </a:pPr>
              <a:r>
                <a:rPr lang="zh-CN" altLang="en-US" b="1" baseline="0" dirty="0">
                  <a:solidFill>
                    <a:srgbClr val="004D95"/>
                  </a:solidFill>
                  <a:latin typeface="微软雅黑" panose="020B0503020204020204" pitchFamily="34" charset="-122"/>
                  <a:ea typeface="微软雅黑" panose="020B0503020204020204" pitchFamily="34" charset="-122"/>
                </a:rPr>
                <a:t>电解质浓度（</a:t>
              </a:r>
              <a:r>
                <a:rPr lang="en-US" altLang="zh-CN" b="1" baseline="0" dirty="0">
                  <a:solidFill>
                    <a:srgbClr val="004D95"/>
                  </a:solidFill>
                  <a:latin typeface="微软雅黑" panose="020B0503020204020204" pitchFamily="34" charset="-122"/>
                  <a:ea typeface="微软雅黑" panose="020B0503020204020204" pitchFamily="34" charset="-122"/>
                </a:rPr>
                <a:t>Li</a:t>
              </a:r>
              <a:r>
                <a:rPr lang="en-US" altLang="zh-CN" b="1" baseline="30000" dirty="0">
                  <a:solidFill>
                    <a:srgbClr val="004D95"/>
                  </a:solidFill>
                  <a:latin typeface="微软雅黑" panose="020B0503020204020204" pitchFamily="34" charset="-122"/>
                  <a:ea typeface="微软雅黑" panose="020B0503020204020204" pitchFamily="34" charset="-122"/>
                </a:rPr>
                <a:t>+</a:t>
              </a:r>
              <a:r>
                <a:rPr lang="zh-CN" altLang="en-US" b="1" baseline="0" dirty="0">
                  <a:solidFill>
                    <a:srgbClr val="004D95"/>
                  </a:solidFill>
                  <a:latin typeface="微软雅黑" panose="020B0503020204020204" pitchFamily="34" charset="-122"/>
                  <a:ea typeface="微软雅黑" panose="020B0503020204020204" pitchFamily="34" charset="-122"/>
                </a:rPr>
                <a:t>浓度）</a:t>
              </a:r>
              <a:endParaRPr lang="en-US" altLang="zh-CN" b="1" baseline="0" dirty="0">
                <a:solidFill>
                  <a:srgbClr val="004D95"/>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6670592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组合 29"/>
          <p:cNvGrpSpPr/>
          <p:nvPr/>
        </p:nvGrpSpPr>
        <p:grpSpPr>
          <a:xfrm>
            <a:off x="-1" y="133163"/>
            <a:ext cx="9144002" cy="617732"/>
            <a:chOff x="-1" y="133163"/>
            <a:chExt cx="9144002" cy="617732"/>
          </a:xfrm>
        </p:grpSpPr>
        <p:grpSp>
          <p:nvGrpSpPr>
            <p:cNvPr id="31" name="组合 30"/>
            <p:cNvGrpSpPr/>
            <p:nvPr/>
          </p:nvGrpSpPr>
          <p:grpSpPr>
            <a:xfrm>
              <a:off x="-1" y="206639"/>
              <a:ext cx="5198077" cy="470780"/>
              <a:chOff x="-1523997" y="206639"/>
              <a:chExt cx="7752044" cy="470780"/>
            </a:xfrm>
          </p:grpSpPr>
          <p:sp>
            <p:nvSpPr>
              <p:cNvPr id="45" name="矩形 44"/>
              <p:cNvSpPr/>
              <p:nvPr/>
            </p:nvSpPr>
            <p:spPr>
              <a:xfrm>
                <a:off x="-1523997" y="206639"/>
                <a:ext cx="7752044"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036551" y="293500"/>
                <a:ext cx="75697" cy="2809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53253" y="255069"/>
                <a:ext cx="4290494" cy="369332"/>
              </a:xfrm>
              <a:prstGeom prst="rect">
                <a:avLst/>
              </a:prstGeom>
              <a:noFill/>
            </p:spPr>
            <p:txBody>
              <a:bodyPr wrap="square" rtlCol="0">
                <a:spAutoFit/>
              </a:bodyPr>
              <a:lstStyle/>
              <a:p>
                <a:r>
                  <a:rPr lang="en-US" altLang="zh-CN" b="1" dirty="0" smtClean="0">
                    <a:solidFill>
                      <a:schemeClr val="bg1"/>
                    </a:solidFill>
                    <a:latin typeface="微软雅黑" panose="020B0503020204020204" pitchFamily="34" charset="-122"/>
                    <a:ea typeface="微软雅黑" panose="020B0503020204020204" pitchFamily="34" charset="-122"/>
                  </a:rPr>
                  <a:t>3. </a:t>
                </a:r>
                <a:r>
                  <a:rPr lang="zh-CN" altLang="en-US" b="1" dirty="0" smtClean="0">
                    <a:solidFill>
                      <a:schemeClr val="bg1"/>
                    </a:solidFill>
                    <a:latin typeface="微软雅黑" panose="020B0503020204020204" pitchFamily="34" charset="-122"/>
                    <a:ea typeface="微软雅黑" panose="020B0503020204020204" pitchFamily="34" charset="-122"/>
                  </a:rPr>
                  <a:t>电极厚度的影响</a:t>
                </a:r>
                <a:endParaRPr lang="en-US" altLang="zh-CN" b="1" dirty="0" smtClean="0">
                  <a:solidFill>
                    <a:schemeClr val="bg1"/>
                  </a:soli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5198077" y="133163"/>
              <a:ext cx="3945924" cy="617732"/>
              <a:chOff x="6228045" y="133163"/>
              <a:chExt cx="4439956" cy="617732"/>
            </a:xfrm>
          </p:grpSpPr>
          <p:sp>
            <p:nvSpPr>
              <p:cNvPr id="33" name="矩形 32"/>
              <p:cNvSpPr/>
              <p:nvPr/>
            </p:nvSpPr>
            <p:spPr>
              <a:xfrm>
                <a:off x="9964085" y="228083"/>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9607442" y="237944"/>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6576095" y="133163"/>
                <a:ext cx="3022624" cy="617732"/>
                <a:chOff x="1014485" y="278633"/>
                <a:chExt cx="3022624" cy="617732"/>
              </a:xfrm>
            </p:grpSpPr>
            <p:pic>
              <p:nvPicPr>
                <p:cNvPr id="39" name="图片 38"/>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22871" y="406311"/>
                  <a:ext cx="2414238" cy="362376"/>
                </a:xfrm>
                <a:prstGeom prst="rect">
                  <a:avLst/>
                </a:prstGeom>
              </p:spPr>
            </p:pic>
            <p:pic>
              <p:nvPicPr>
                <p:cNvPr id="40" name="图片 39"/>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4485" y="278633"/>
                  <a:ext cx="600782" cy="617732"/>
                </a:xfrm>
                <a:prstGeom prst="rect">
                  <a:avLst/>
                </a:prstGeom>
              </p:spPr>
            </p:pic>
            <p:cxnSp>
              <p:nvCxnSpPr>
                <p:cNvPr id="41" name="直接连接符 40"/>
                <p:cNvCxnSpPr/>
                <p:nvPr/>
              </p:nvCxnSpPr>
              <p:spPr>
                <a:xfrm>
                  <a:off x="1622871" y="810802"/>
                  <a:ext cx="2414238" cy="0"/>
                </a:xfrm>
                <a:prstGeom prst="line">
                  <a:avLst/>
                </a:prstGeom>
                <a:ln w="28575">
                  <a:solidFill>
                    <a:srgbClr val="004D95"/>
                  </a:solidFill>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9972676" y="210001"/>
                <a:ext cx="695325" cy="470780"/>
              </a:xfrm>
              <a:prstGeom prst="rect">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9616033" y="219861"/>
                <a:ext cx="356643" cy="458693"/>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0800000">
                <a:off x="6228045" y="206639"/>
                <a:ext cx="356643" cy="471916"/>
              </a:xfrm>
              <a:prstGeom prst="triangle">
                <a:avLst>
                  <a:gd name="adj" fmla="val 100000"/>
                </a:avLst>
              </a:prstGeom>
              <a:solidFill>
                <a:srgbClr val="004D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5" name="组合 94"/>
          <p:cNvGrpSpPr/>
          <p:nvPr/>
        </p:nvGrpSpPr>
        <p:grpSpPr>
          <a:xfrm>
            <a:off x="-155308" y="896307"/>
            <a:ext cx="9618488" cy="5459012"/>
            <a:chOff x="-53859" y="880087"/>
            <a:chExt cx="9618488" cy="5459012"/>
          </a:xfrm>
        </p:grpSpPr>
        <p:sp>
          <p:nvSpPr>
            <p:cNvPr id="96" name="文本框 95"/>
            <p:cNvSpPr txBox="1"/>
            <p:nvPr/>
          </p:nvSpPr>
          <p:spPr>
            <a:xfrm>
              <a:off x="2778297" y="5877434"/>
              <a:ext cx="4800474" cy="461665"/>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lang="zh-CN" altLang="en-US" sz="1600" b="1" baseline="0" noProof="0" dirty="0" smtClean="0">
                  <a:latin typeface="微软雅黑" panose="020B0503020204020204" pitchFamily="34" charset="-122"/>
                  <a:ea typeface="微软雅黑" panose="020B0503020204020204" pitchFamily="34" charset="-122"/>
                </a:rPr>
                <a:t>电极厚度越大，过电位绝对值越大</a:t>
              </a:r>
              <a:endParaRPr lang="en-US" altLang="zh-CN" sz="1600" b="1" baseline="0" noProof="0" dirty="0" smtClean="0">
                <a:latin typeface="微软雅黑" panose="020B0503020204020204" pitchFamily="34" charset="-122"/>
                <a:ea typeface="微软雅黑" panose="020B0503020204020204" pitchFamily="34" charset="-122"/>
              </a:endParaRPr>
            </a:p>
          </p:txBody>
        </p:sp>
        <p:sp>
          <p:nvSpPr>
            <p:cNvPr id="97" name="文本框 96"/>
            <p:cNvSpPr txBox="1"/>
            <p:nvPr/>
          </p:nvSpPr>
          <p:spPr>
            <a:xfrm>
              <a:off x="1327809" y="5208638"/>
              <a:ext cx="3971716" cy="415498"/>
            </a:xfrm>
            <a:prstGeom prst="rect">
              <a:avLst/>
            </a:prstGeom>
            <a:noFill/>
          </p:spPr>
          <p:txBody>
            <a:bodyPr wrap="square" rtlCol="0">
              <a:spAutoFit/>
            </a:bodyPr>
            <a:lstStyle/>
            <a:p>
              <a:pPr marR="0" lvl="0" algn="l" defTabSz="914400" rtl="0" eaLnBrk="1" fontAlgn="base" latinLnBrk="0" hangingPunct="1">
                <a:lnSpc>
                  <a:spcPct val="150000"/>
                </a:lnSpc>
                <a:spcBef>
                  <a:spcPct val="0"/>
                </a:spcBef>
                <a:spcAft>
                  <a:spcPct val="0"/>
                </a:spcAft>
                <a:buClrTx/>
                <a:buSzTx/>
                <a:defRPr/>
              </a:pPr>
              <a:r>
                <a:rPr lang="zh-CN" altLang="en-US" sz="1400" baseline="0" dirty="0" smtClean="0">
                  <a:latin typeface="微软雅黑" panose="020B0503020204020204" pitchFamily="34" charset="-122"/>
                  <a:ea typeface="微软雅黑" panose="020B0503020204020204" pitchFamily="34" charset="-122"/>
                </a:rPr>
                <a:t>图</a:t>
              </a:r>
              <a:r>
                <a:rPr lang="en-US" altLang="zh-CN" sz="1400" baseline="0" dirty="0" smtClean="0">
                  <a:latin typeface="微软雅黑" panose="020B0503020204020204" pitchFamily="34" charset="-122"/>
                  <a:ea typeface="微软雅黑" panose="020B0503020204020204" pitchFamily="34" charset="-122"/>
                </a:rPr>
                <a:t>.</a:t>
              </a:r>
              <a:r>
                <a:rPr lang="zh-CN" altLang="en-US" sz="1400" baseline="0" dirty="0" smtClean="0">
                  <a:latin typeface="微软雅黑" panose="020B0503020204020204" pitchFamily="34" charset="-122"/>
                  <a:ea typeface="微软雅黑" panose="020B0503020204020204" pitchFamily="34" charset="-122"/>
                </a:rPr>
                <a:t> 负极过电位随时间变化曲线</a:t>
              </a:r>
              <a:endParaRPr lang="en-US" altLang="zh-CN" sz="1400" baseline="0" noProof="0" dirty="0" smtClean="0">
                <a:latin typeface="微软雅黑" panose="020B0503020204020204" pitchFamily="34" charset="-122"/>
                <a:ea typeface="微软雅黑" panose="020B0503020204020204" pitchFamily="34" charset="-122"/>
              </a:endParaRPr>
            </a:p>
          </p:txBody>
        </p:sp>
        <p:graphicFrame>
          <p:nvGraphicFramePr>
            <p:cNvPr id="98" name="对象 97"/>
            <p:cNvGraphicFramePr>
              <a:graphicFrameLocks noChangeAspect="1"/>
            </p:cNvGraphicFramePr>
            <p:nvPr>
              <p:extLst>
                <p:ext uri="{D42A27DB-BD31-4B8C-83A1-F6EECF244321}">
                  <p14:modId xmlns:p14="http://schemas.microsoft.com/office/powerpoint/2010/main" val="1239337093"/>
                </p:ext>
              </p:extLst>
            </p:nvPr>
          </p:nvGraphicFramePr>
          <p:xfrm>
            <a:off x="771605" y="880087"/>
            <a:ext cx="2006692" cy="428395"/>
          </p:xfrm>
          <a:graphic>
            <a:graphicData uri="http://schemas.openxmlformats.org/presentationml/2006/ole">
              <mc:AlternateContent xmlns:mc="http://schemas.openxmlformats.org/markup-compatibility/2006">
                <mc:Choice xmlns:v="urn:schemas-microsoft-com:vml" Requires="v">
                  <p:oleObj spid="_x0000_s16410" name="Equation" r:id="rId6" imgW="1130040" imgH="241200" progId="Equation.DSMT4">
                    <p:embed/>
                  </p:oleObj>
                </mc:Choice>
                <mc:Fallback>
                  <p:oleObj name="Equation" r:id="rId6" imgW="1130040" imgH="241200" progId="Equation.DSMT4">
                    <p:embed/>
                    <p:pic>
                      <p:nvPicPr>
                        <p:cNvPr id="98" name="对象 97"/>
                        <p:cNvPicPr/>
                        <p:nvPr/>
                      </p:nvPicPr>
                      <p:blipFill>
                        <a:blip r:embed="rId7"/>
                        <a:stretch>
                          <a:fillRect/>
                        </a:stretch>
                      </p:blipFill>
                      <p:spPr>
                        <a:xfrm>
                          <a:off x="771605" y="880087"/>
                          <a:ext cx="2006692" cy="428395"/>
                        </a:xfrm>
                        <a:prstGeom prst="rect">
                          <a:avLst/>
                        </a:prstGeom>
                      </p:spPr>
                    </p:pic>
                  </p:oleObj>
                </mc:Fallback>
              </mc:AlternateContent>
            </a:graphicData>
          </a:graphic>
        </p:graphicFrame>
        <p:sp>
          <p:nvSpPr>
            <p:cNvPr id="99" name="文本框 98"/>
            <p:cNvSpPr txBox="1"/>
            <p:nvPr/>
          </p:nvSpPr>
          <p:spPr>
            <a:xfrm>
              <a:off x="5592913" y="5202283"/>
              <a:ext cx="3971716" cy="415498"/>
            </a:xfrm>
            <a:prstGeom prst="rect">
              <a:avLst/>
            </a:prstGeom>
            <a:noFill/>
          </p:spPr>
          <p:txBody>
            <a:bodyPr wrap="square" rtlCol="0">
              <a:spAutoFit/>
            </a:bodyPr>
            <a:lstStyle/>
            <a:p>
              <a:pPr marR="0" lvl="0" algn="l" defTabSz="914400" rtl="0" eaLnBrk="1" fontAlgn="base" latinLnBrk="0" hangingPunct="1">
                <a:lnSpc>
                  <a:spcPct val="150000"/>
                </a:lnSpc>
                <a:spcBef>
                  <a:spcPct val="0"/>
                </a:spcBef>
                <a:spcAft>
                  <a:spcPct val="0"/>
                </a:spcAft>
                <a:buClrTx/>
                <a:buSzTx/>
                <a:defRPr/>
              </a:pPr>
              <a:r>
                <a:rPr lang="zh-CN" altLang="en-US" sz="1400" baseline="0" dirty="0" smtClean="0">
                  <a:latin typeface="微软雅黑" panose="020B0503020204020204" pitchFamily="34" charset="-122"/>
                  <a:ea typeface="微软雅黑" panose="020B0503020204020204" pitchFamily="34" charset="-122"/>
                </a:rPr>
                <a:t>图</a:t>
              </a:r>
              <a:r>
                <a:rPr lang="en-US" altLang="zh-CN" sz="1400" baseline="0" dirty="0" smtClean="0">
                  <a:latin typeface="微软雅黑" panose="020B0503020204020204" pitchFamily="34" charset="-122"/>
                  <a:ea typeface="微软雅黑" panose="020B0503020204020204" pitchFamily="34" charset="-122"/>
                </a:rPr>
                <a:t>.</a:t>
              </a:r>
              <a:r>
                <a:rPr lang="zh-CN" altLang="en-US" sz="1400" baseline="0" dirty="0" smtClean="0">
                  <a:latin typeface="微软雅黑" panose="020B0503020204020204" pitchFamily="34" charset="-122"/>
                  <a:ea typeface="微软雅黑" panose="020B0503020204020204" pitchFamily="34" charset="-122"/>
                </a:rPr>
                <a:t> 正极过电位随时间变化曲线</a:t>
              </a:r>
              <a:endParaRPr lang="en-US" altLang="zh-CN" sz="1400" baseline="0" noProof="0" dirty="0" smtClean="0">
                <a:latin typeface="微软雅黑" panose="020B0503020204020204" pitchFamily="34" charset="-122"/>
                <a:ea typeface="微软雅黑" panose="020B0503020204020204" pitchFamily="34" charset="-122"/>
              </a:endParaRPr>
            </a:p>
          </p:txBody>
        </p:sp>
        <p:graphicFrame>
          <p:nvGraphicFramePr>
            <p:cNvPr id="100" name="对象 99"/>
            <p:cNvGraphicFramePr>
              <a:graphicFrameLocks noChangeAspect="1"/>
            </p:cNvGraphicFramePr>
            <p:nvPr>
              <p:extLst/>
            </p:nvPr>
          </p:nvGraphicFramePr>
          <p:xfrm>
            <a:off x="-53859" y="1645998"/>
            <a:ext cx="4918522" cy="3764034"/>
          </p:xfrm>
          <a:graphic>
            <a:graphicData uri="http://schemas.openxmlformats.org/presentationml/2006/ole">
              <mc:AlternateContent xmlns:mc="http://schemas.openxmlformats.org/markup-compatibility/2006">
                <mc:Choice xmlns:v="urn:schemas-microsoft-com:vml" Requires="v">
                  <p:oleObj spid="_x0000_s16411" name="Graph" r:id="rId8" imgW="7351560" imgH="5626800" progId="Origin95.Graph">
                    <p:embed/>
                  </p:oleObj>
                </mc:Choice>
                <mc:Fallback>
                  <p:oleObj name="Graph" r:id="rId8" imgW="7351560" imgH="5626800" progId="Origin95.Graph">
                    <p:embed/>
                    <p:pic>
                      <p:nvPicPr>
                        <p:cNvPr id="100" name="对象 99"/>
                        <p:cNvPicPr/>
                        <p:nvPr/>
                      </p:nvPicPr>
                      <p:blipFill>
                        <a:blip r:embed="rId9"/>
                        <a:stretch>
                          <a:fillRect/>
                        </a:stretch>
                      </p:blipFill>
                      <p:spPr>
                        <a:xfrm>
                          <a:off x="-53859" y="1645998"/>
                          <a:ext cx="4918522" cy="3764034"/>
                        </a:xfrm>
                        <a:prstGeom prst="rect">
                          <a:avLst/>
                        </a:prstGeom>
                      </p:spPr>
                    </p:pic>
                  </p:oleObj>
                </mc:Fallback>
              </mc:AlternateContent>
            </a:graphicData>
          </a:graphic>
        </p:graphicFrame>
        <p:graphicFrame>
          <p:nvGraphicFramePr>
            <p:cNvPr id="101" name="对象 100"/>
            <p:cNvGraphicFramePr>
              <a:graphicFrameLocks noChangeAspect="1"/>
            </p:cNvGraphicFramePr>
            <p:nvPr>
              <p:extLst/>
            </p:nvPr>
          </p:nvGraphicFramePr>
          <p:xfrm>
            <a:off x="4403407" y="1598383"/>
            <a:ext cx="4997349" cy="3824359"/>
          </p:xfrm>
          <a:graphic>
            <a:graphicData uri="http://schemas.openxmlformats.org/presentationml/2006/ole">
              <mc:AlternateContent xmlns:mc="http://schemas.openxmlformats.org/markup-compatibility/2006">
                <mc:Choice xmlns:v="urn:schemas-microsoft-com:vml" Requires="v">
                  <p:oleObj spid="_x0000_s16412" name="Graph" r:id="rId10" imgW="7351560" imgH="5626800" progId="Origin95.Graph">
                    <p:embed/>
                  </p:oleObj>
                </mc:Choice>
                <mc:Fallback>
                  <p:oleObj name="Graph" r:id="rId10" imgW="7351560" imgH="5626800" progId="Origin95.Graph">
                    <p:embed/>
                    <p:pic>
                      <p:nvPicPr>
                        <p:cNvPr id="101" name="对象 100"/>
                        <p:cNvPicPr/>
                        <p:nvPr/>
                      </p:nvPicPr>
                      <p:blipFill>
                        <a:blip r:embed="rId11"/>
                        <a:stretch>
                          <a:fillRect/>
                        </a:stretch>
                      </p:blipFill>
                      <p:spPr>
                        <a:xfrm>
                          <a:off x="4403407" y="1598383"/>
                          <a:ext cx="4997349" cy="3824359"/>
                        </a:xfrm>
                        <a:prstGeom prst="rect">
                          <a:avLst/>
                        </a:prstGeom>
                      </p:spPr>
                    </p:pic>
                  </p:oleObj>
                </mc:Fallback>
              </mc:AlternateContent>
            </a:graphicData>
          </a:graphic>
        </p:graphicFrame>
        <p:sp>
          <p:nvSpPr>
            <p:cNvPr id="102" name="矩形 101"/>
            <p:cNvSpPr/>
            <p:nvPr/>
          </p:nvSpPr>
          <p:spPr>
            <a:xfrm>
              <a:off x="415430" y="1361500"/>
              <a:ext cx="1556836" cy="418191"/>
            </a:xfrm>
            <a:prstGeom prst="rect">
              <a:avLst/>
            </a:prstGeom>
          </p:spPr>
          <p:txBody>
            <a:bodyPr wrap="none">
              <a:spAutoFit/>
            </a:bodyPr>
            <a:lstStyle/>
            <a:p>
              <a:pPr marL="342900" lvl="0" indent="-342900">
                <a:lnSpc>
                  <a:spcPct val="150000"/>
                </a:lnSpc>
                <a:buFont typeface="Wingdings" panose="05000000000000000000" pitchFamily="2" charset="2"/>
                <a:buChar char="l"/>
                <a:defRPr/>
              </a:pPr>
              <a:r>
                <a:rPr lang="zh-CN" altLang="en-US" sz="1600" b="1" baseline="0" dirty="0" smtClean="0">
                  <a:solidFill>
                    <a:srgbClr val="004D95"/>
                  </a:solidFill>
                  <a:latin typeface="微软雅黑" panose="020B0503020204020204" pitchFamily="34" charset="-122"/>
                  <a:ea typeface="微软雅黑" panose="020B0503020204020204" pitchFamily="34" charset="-122"/>
                </a:rPr>
                <a:t>负极过电位</a:t>
              </a:r>
              <a:endParaRPr lang="en-US" altLang="zh-CN" sz="1600" b="1" baseline="0" dirty="0">
                <a:solidFill>
                  <a:srgbClr val="004D95"/>
                </a:solidFill>
                <a:latin typeface="微软雅黑" panose="020B0503020204020204" pitchFamily="34" charset="-122"/>
                <a:ea typeface="微软雅黑" panose="020B0503020204020204" pitchFamily="34" charset="-122"/>
              </a:endParaRPr>
            </a:p>
          </p:txBody>
        </p:sp>
        <p:sp>
          <p:nvSpPr>
            <p:cNvPr id="103" name="矩形 102"/>
            <p:cNvSpPr/>
            <p:nvPr/>
          </p:nvSpPr>
          <p:spPr>
            <a:xfrm>
              <a:off x="5121419" y="1368799"/>
              <a:ext cx="1556836" cy="418191"/>
            </a:xfrm>
            <a:prstGeom prst="rect">
              <a:avLst/>
            </a:prstGeom>
          </p:spPr>
          <p:txBody>
            <a:bodyPr wrap="none">
              <a:spAutoFit/>
            </a:bodyPr>
            <a:lstStyle/>
            <a:p>
              <a:pPr marL="342900" lvl="0" indent="-342900">
                <a:lnSpc>
                  <a:spcPct val="150000"/>
                </a:lnSpc>
                <a:buFont typeface="Wingdings" panose="05000000000000000000" pitchFamily="2" charset="2"/>
                <a:buChar char="l"/>
                <a:defRPr/>
              </a:pPr>
              <a:r>
                <a:rPr lang="zh-CN" altLang="en-US" sz="1600" b="1" baseline="0" dirty="0" smtClean="0">
                  <a:solidFill>
                    <a:srgbClr val="004D95"/>
                  </a:solidFill>
                  <a:latin typeface="微软雅黑" panose="020B0503020204020204" pitchFamily="34" charset="-122"/>
                  <a:ea typeface="微软雅黑" panose="020B0503020204020204" pitchFamily="34" charset="-122"/>
                </a:rPr>
                <a:t>正极过电位</a:t>
              </a:r>
              <a:endParaRPr lang="en-US" altLang="zh-CN" sz="1600" b="1" baseline="0" dirty="0">
                <a:solidFill>
                  <a:srgbClr val="004D95"/>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9147059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5400">
          <a:solidFill>
            <a:srgbClr val="004D95"/>
          </a:solidFill>
          <a:prstDash val="dash"/>
        </a:ln>
      </a:spPr>
      <a:bodyPr tIns="108000" bIns="108000" rtlCol="0" anchor="ctr"/>
      <a:lstStyle>
        <a:defPPr marL="342900" indent="-342900">
          <a:buFont typeface="Arial" panose="020B0604020202020204" pitchFamily="34" charset="0"/>
          <a:buChar char="•"/>
          <a:defRPr dirty="0" smtClean="0">
            <a:solidFill>
              <a:schemeClr val="tx1"/>
            </a:solidFill>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087</TotalTime>
  <Words>1100</Words>
  <Application>Microsoft Office PowerPoint</Application>
  <PresentationFormat>全屏显示(4:3)</PresentationFormat>
  <Paragraphs>227</Paragraphs>
  <Slides>17</Slides>
  <Notes>17</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17</vt:i4>
      </vt:variant>
    </vt:vector>
  </HeadingPairs>
  <TitlesOfParts>
    <vt:vector size="31" baseType="lpstr">
      <vt:lpstr>等线</vt:lpstr>
      <vt:lpstr>楷体</vt:lpstr>
      <vt:lpstr>宋体</vt:lpstr>
      <vt:lpstr>微软雅黑</vt:lpstr>
      <vt:lpstr>Arial</vt:lpstr>
      <vt:lpstr>Calibri</vt:lpstr>
      <vt:lpstr>Calibri Light</vt:lpstr>
      <vt:lpstr>Cambria Math</vt:lpstr>
      <vt:lpstr>Times New Roman</vt:lpstr>
      <vt:lpstr>Wingdings</vt:lpstr>
      <vt:lpstr>Office 主题​​</vt:lpstr>
      <vt:lpstr>1_Office 主题​​</vt:lpstr>
      <vt:lpstr>Equation</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 mega</dc:creator>
  <cp:lastModifiedBy>Mei Grace</cp:lastModifiedBy>
  <cp:revision>203</cp:revision>
  <dcterms:created xsi:type="dcterms:W3CDTF">2018-12-21T00:41:16Z</dcterms:created>
  <dcterms:modified xsi:type="dcterms:W3CDTF">2019-10-15T06:58:26Z</dcterms:modified>
</cp:coreProperties>
</file>